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69" r:id="rId2"/>
    <p:sldId id="268" r:id="rId3"/>
    <p:sldId id="271" r:id="rId4"/>
    <p:sldId id="270" r:id="rId5"/>
    <p:sldId id="273" r:id="rId6"/>
    <p:sldId id="274" r:id="rId7"/>
    <p:sldId id="275" r:id="rId8"/>
    <p:sldId id="276" r:id="rId9"/>
    <p:sldId id="277" r:id="rId10"/>
    <p:sldId id="302" r:id="rId11"/>
    <p:sldId id="279" r:id="rId12"/>
    <p:sldId id="280" r:id="rId13"/>
    <p:sldId id="281" r:id="rId14"/>
    <p:sldId id="282" r:id="rId15"/>
    <p:sldId id="283" r:id="rId16"/>
    <p:sldId id="284" r:id="rId17"/>
    <p:sldId id="285" r:id="rId18"/>
    <p:sldId id="286" r:id="rId19"/>
    <p:sldId id="287" r:id="rId20"/>
    <p:sldId id="288" r:id="rId21"/>
    <p:sldId id="289" r:id="rId2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ABC9DDE-3BD3-46B9-B903-D34C6D6B5043}" v="28" dt="2023-05-10T17:17:06.381"/>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391" autoAdjust="0"/>
    <p:restoredTop sz="93878" autoAdjust="0"/>
  </p:normalViewPr>
  <p:slideViewPr>
    <p:cSldViewPr snapToGrid="0">
      <p:cViewPr varScale="1">
        <p:scale>
          <a:sx n="56" d="100"/>
          <a:sy n="56" d="100"/>
        </p:scale>
        <p:origin x="332" y="44"/>
      </p:cViewPr>
      <p:guideLst/>
    </p:cSldViewPr>
  </p:slideViewPr>
  <p:outlineViewPr>
    <p:cViewPr>
      <p:scale>
        <a:sx n="33" d="100"/>
        <a:sy n="33" d="100"/>
      </p:scale>
      <p:origin x="0" y="0"/>
    </p:cViewPr>
  </p:outlineViewPr>
  <p:notesTextViewPr>
    <p:cViewPr>
      <p:scale>
        <a:sx n="3" d="2"/>
        <a:sy n="3" d="2"/>
      </p:scale>
      <p:origin x="0" y="-16"/>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EABC9DDE-3BD3-46B9-B903-D34C6D6B5043}"/>
    <pc:docChg chg="undo custSel modSld">
      <pc:chgData name="Paolo Bruschi" userId="a75eeb1e-9e8d-421e-bd1f-138b59bb6a61" providerId="ADAL" clId="{EABC9DDE-3BD3-46B9-B903-D34C6D6B5043}" dt="2023-05-10T17:17:44.701" v="71" actId="1076"/>
      <pc:docMkLst>
        <pc:docMk/>
      </pc:docMkLst>
      <pc:sldChg chg="addSp delSp modSp mod modAnim">
        <pc:chgData name="Paolo Bruschi" userId="a75eeb1e-9e8d-421e-bd1f-138b59bb6a61" providerId="ADAL" clId="{EABC9DDE-3BD3-46B9-B903-D34C6D6B5043}" dt="2023-05-03T14:19:01.297" v="12" actId="115"/>
        <pc:sldMkLst>
          <pc:docMk/>
          <pc:sldMk cId="679898361" sldId="268"/>
        </pc:sldMkLst>
        <pc:spChg chg="mod">
          <ac:chgData name="Paolo Bruschi" userId="a75eeb1e-9e8d-421e-bd1f-138b59bb6a61" providerId="ADAL" clId="{EABC9DDE-3BD3-46B9-B903-D34C6D6B5043}" dt="2023-05-03T14:19:01.297" v="12" actId="115"/>
          <ac:spMkLst>
            <pc:docMk/>
            <pc:sldMk cId="679898361" sldId="268"/>
            <ac:spMk id="5" creationId="{10449000-A324-4C45-B09D-468E0B782BE2}"/>
          </ac:spMkLst>
        </pc:spChg>
        <pc:spChg chg="mod">
          <ac:chgData name="Paolo Bruschi" userId="a75eeb1e-9e8d-421e-bd1f-138b59bb6a61" providerId="ADAL" clId="{EABC9DDE-3BD3-46B9-B903-D34C6D6B5043}" dt="2023-05-03T14:18:13.640" v="10" actId="14100"/>
          <ac:spMkLst>
            <pc:docMk/>
            <pc:sldMk cId="679898361" sldId="268"/>
            <ac:spMk id="6" creationId="{D48AAED9-2FDE-4B21-9917-E51378BB0FD1}"/>
          </ac:spMkLst>
        </pc:spChg>
        <pc:picChg chg="add del">
          <ac:chgData name="Paolo Bruschi" userId="a75eeb1e-9e8d-421e-bd1f-138b59bb6a61" providerId="ADAL" clId="{EABC9DDE-3BD3-46B9-B903-D34C6D6B5043}" dt="2023-05-03T14:17:29.943" v="3" actId="478"/>
          <ac:picMkLst>
            <pc:docMk/>
            <pc:sldMk cId="679898361" sldId="268"/>
            <ac:picMk id="11" creationId="{64ED45C4-069D-4B9F-B977-32C7D9068701}"/>
          </ac:picMkLst>
        </pc:picChg>
      </pc:sldChg>
      <pc:sldChg chg="modAnim">
        <pc:chgData name="Paolo Bruschi" userId="a75eeb1e-9e8d-421e-bd1f-138b59bb6a61" providerId="ADAL" clId="{EABC9DDE-3BD3-46B9-B903-D34C6D6B5043}" dt="2023-05-03T14:15:00.819" v="0"/>
        <pc:sldMkLst>
          <pc:docMk/>
          <pc:sldMk cId="3153985961" sldId="269"/>
        </pc:sldMkLst>
      </pc:sldChg>
      <pc:sldChg chg="delSp modSp mod delAnim">
        <pc:chgData name="Paolo Bruschi" userId="a75eeb1e-9e8d-421e-bd1f-138b59bb6a61" providerId="ADAL" clId="{EABC9DDE-3BD3-46B9-B903-D34C6D6B5043}" dt="2023-05-10T17:17:44.701" v="71" actId="1076"/>
        <pc:sldMkLst>
          <pc:docMk/>
          <pc:sldMk cId="991380675" sldId="271"/>
        </pc:sldMkLst>
        <pc:spChg chg="del">
          <ac:chgData name="Paolo Bruschi" userId="a75eeb1e-9e8d-421e-bd1f-138b59bb6a61" providerId="ADAL" clId="{EABC9DDE-3BD3-46B9-B903-D34C6D6B5043}" dt="2023-05-10T17:17:41.781" v="70" actId="478"/>
          <ac:spMkLst>
            <pc:docMk/>
            <pc:sldMk cId="991380675" sldId="271"/>
            <ac:spMk id="29" creationId="{37504F0F-78AF-41E0-9F84-251B4AE46830}"/>
          </ac:spMkLst>
        </pc:spChg>
        <pc:graphicFrameChg chg="mod">
          <ac:chgData name="Paolo Bruschi" userId="a75eeb1e-9e8d-421e-bd1f-138b59bb6a61" providerId="ADAL" clId="{EABC9DDE-3BD3-46B9-B903-D34C6D6B5043}" dt="2023-05-10T17:17:27.861" v="68" actId="1076"/>
          <ac:graphicFrameMkLst>
            <pc:docMk/>
            <pc:sldMk cId="991380675" sldId="271"/>
            <ac:graphicFrameMk id="16" creationId="{636E44C2-8D00-4C94-AFEA-A0E569C0021C}"/>
          </ac:graphicFrameMkLst>
        </pc:graphicFrameChg>
        <pc:graphicFrameChg chg="mod">
          <ac:chgData name="Paolo Bruschi" userId="a75eeb1e-9e8d-421e-bd1f-138b59bb6a61" providerId="ADAL" clId="{EABC9DDE-3BD3-46B9-B903-D34C6D6B5043}" dt="2023-05-10T17:17:44.701" v="71" actId="1076"/>
          <ac:graphicFrameMkLst>
            <pc:docMk/>
            <pc:sldMk cId="991380675" sldId="271"/>
            <ac:graphicFrameMk id="17" creationId="{8C3F20C9-699A-43C9-86BC-F6CD98845687}"/>
          </ac:graphicFrameMkLst>
        </pc:graphicFrameChg>
        <pc:graphicFrameChg chg="mod">
          <ac:chgData name="Paolo Bruschi" userId="a75eeb1e-9e8d-421e-bd1f-138b59bb6a61" providerId="ADAL" clId="{EABC9DDE-3BD3-46B9-B903-D34C6D6B5043}" dt="2023-05-10T17:17:16.981" v="67" actId="1076"/>
          <ac:graphicFrameMkLst>
            <pc:docMk/>
            <pc:sldMk cId="991380675" sldId="271"/>
            <ac:graphicFrameMk id="21" creationId="{5D0BC017-C6C1-4F92-B5E9-B641BDD658E0}"/>
          </ac:graphicFrameMkLst>
        </pc:graphicFrameChg>
        <pc:graphicFrameChg chg="mod">
          <ac:chgData name="Paolo Bruschi" userId="a75eeb1e-9e8d-421e-bd1f-138b59bb6a61" providerId="ADAL" clId="{EABC9DDE-3BD3-46B9-B903-D34C6D6B5043}" dt="2023-05-10T17:17:29.872" v="69" actId="1076"/>
          <ac:graphicFrameMkLst>
            <pc:docMk/>
            <pc:sldMk cId="991380675" sldId="271"/>
            <ac:graphicFrameMk id="28" creationId="{CF1101D1-2B90-404C-90E9-20CFA98AA7E4}"/>
          </ac:graphicFrameMkLst>
        </pc:graphicFrameChg>
      </pc:sldChg>
      <pc:sldChg chg="modSp mod modAnim">
        <pc:chgData name="Paolo Bruschi" userId="a75eeb1e-9e8d-421e-bd1f-138b59bb6a61" providerId="ADAL" clId="{EABC9DDE-3BD3-46B9-B903-D34C6D6B5043}" dt="2023-05-10T16:57:18.321" v="21"/>
        <pc:sldMkLst>
          <pc:docMk/>
          <pc:sldMk cId="4258777746" sldId="279"/>
        </pc:sldMkLst>
        <pc:spChg chg="mod">
          <ac:chgData name="Paolo Bruschi" userId="a75eeb1e-9e8d-421e-bd1f-138b59bb6a61" providerId="ADAL" clId="{EABC9DDE-3BD3-46B9-B903-D34C6D6B5043}" dt="2023-05-10T16:56:25.958" v="17" actId="1076"/>
          <ac:spMkLst>
            <pc:docMk/>
            <pc:sldMk cId="4258777746" sldId="279"/>
            <ac:spMk id="8" creationId="{C8512F65-D7B0-4872-9BA0-6C6294B89825}"/>
          </ac:spMkLst>
        </pc:spChg>
        <pc:spChg chg="mod">
          <ac:chgData name="Paolo Bruschi" userId="a75eeb1e-9e8d-421e-bd1f-138b59bb6a61" providerId="ADAL" clId="{EABC9DDE-3BD3-46B9-B903-D34C6D6B5043}" dt="2023-05-10T16:56:25.958" v="17" actId="1076"/>
          <ac:spMkLst>
            <pc:docMk/>
            <pc:sldMk cId="4258777746" sldId="279"/>
            <ac:spMk id="15" creationId="{5CC3BB62-D1DB-4A9B-89D0-850F3F5275B9}"/>
          </ac:spMkLst>
        </pc:spChg>
        <pc:picChg chg="mod">
          <ac:chgData name="Paolo Bruschi" userId="a75eeb1e-9e8d-421e-bd1f-138b59bb6a61" providerId="ADAL" clId="{EABC9DDE-3BD3-46B9-B903-D34C6D6B5043}" dt="2023-05-10T16:56:25.958" v="17" actId="1076"/>
          <ac:picMkLst>
            <pc:docMk/>
            <pc:sldMk cId="4258777746" sldId="279"/>
            <ac:picMk id="26" creationId="{08E2817B-E189-4FBF-ADC9-EA60B1A5AD6F}"/>
          </ac:picMkLst>
        </pc:picChg>
      </pc:sldChg>
      <pc:sldChg chg="addSp modSp mod modAnim">
        <pc:chgData name="Paolo Bruschi" userId="a75eeb1e-9e8d-421e-bd1f-138b59bb6a61" providerId="ADAL" clId="{EABC9DDE-3BD3-46B9-B903-D34C6D6B5043}" dt="2023-05-10T17:00:57.467" v="34" actId="1076"/>
        <pc:sldMkLst>
          <pc:docMk/>
          <pc:sldMk cId="2407972615" sldId="280"/>
        </pc:sldMkLst>
        <pc:spChg chg="mod">
          <ac:chgData name="Paolo Bruschi" userId="a75eeb1e-9e8d-421e-bd1f-138b59bb6a61" providerId="ADAL" clId="{EABC9DDE-3BD3-46B9-B903-D34C6D6B5043}" dt="2023-05-10T17:00:01.553" v="30" actId="1076"/>
          <ac:spMkLst>
            <pc:docMk/>
            <pc:sldMk cId="2407972615" sldId="280"/>
            <ac:spMk id="2" creationId="{362FB9FC-7C7A-404F-B2DA-FD08ABBCD25E}"/>
          </ac:spMkLst>
        </pc:spChg>
        <pc:graphicFrameChg chg="add mod">
          <ac:chgData name="Paolo Bruschi" userId="a75eeb1e-9e8d-421e-bd1f-138b59bb6a61" providerId="ADAL" clId="{EABC9DDE-3BD3-46B9-B903-D34C6D6B5043}" dt="2023-05-10T17:00:57.467" v="34" actId="1076"/>
          <ac:graphicFrameMkLst>
            <pc:docMk/>
            <pc:sldMk cId="2407972615" sldId="280"/>
            <ac:graphicFrameMk id="5" creationId="{09E9C417-762D-D689-A286-F4B998E6A3A8}"/>
          </ac:graphicFrameMkLst>
        </pc:graphicFrameChg>
        <pc:graphicFrameChg chg="mod">
          <ac:chgData name="Paolo Bruschi" userId="a75eeb1e-9e8d-421e-bd1f-138b59bb6a61" providerId="ADAL" clId="{EABC9DDE-3BD3-46B9-B903-D34C6D6B5043}" dt="2023-05-10T16:58:59.200" v="23"/>
          <ac:graphicFrameMkLst>
            <pc:docMk/>
            <pc:sldMk cId="2407972615" sldId="280"/>
            <ac:graphicFrameMk id="101" creationId="{EF2ABA56-98A9-486B-ABF0-C5CE3D91F0DB}"/>
          </ac:graphicFrameMkLst>
        </pc:graphicFrameChg>
      </pc:sldChg>
      <pc:sldChg chg="modAnim">
        <pc:chgData name="Paolo Bruschi" userId="a75eeb1e-9e8d-421e-bd1f-138b59bb6a61" providerId="ADAL" clId="{EABC9DDE-3BD3-46B9-B903-D34C6D6B5043}" dt="2023-05-10T17:03:48.862" v="37"/>
        <pc:sldMkLst>
          <pc:docMk/>
          <pc:sldMk cId="2573584837" sldId="282"/>
        </pc:sldMkLst>
      </pc:sldChg>
      <pc:sldChg chg="modSp mod">
        <pc:chgData name="Paolo Bruschi" userId="a75eeb1e-9e8d-421e-bd1f-138b59bb6a61" providerId="ADAL" clId="{EABC9DDE-3BD3-46B9-B903-D34C6D6B5043}" dt="2023-05-10T17:11:41.777" v="38" actId="20577"/>
        <pc:sldMkLst>
          <pc:docMk/>
          <pc:sldMk cId="306646249" sldId="287"/>
        </pc:sldMkLst>
        <pc:spChg chg="mod">
          <ac:chgData name="Paolo Bruschi" userId="a75eeb1e-9e8d-421e-bd1f-138b59bb6a61" providerId="ADAL" clId="{EABC9DDE-3BD3-46B9-B903-D34C6D6B5043}" dt="2023-05-10T17:11:41.777" v="38" actId="20577"/>
          <ac:spMkLst>
            <pc:docMk/>
            <pc:sldMk cId="306646249" sldId="287"/>
            <ac:spMk id="7" creationId="{43F2FE84-31FF-400A-A3FE-AC59A68B5C07}"/>
          </ac:spMkLst>
        </pc:spChg>
      </pc:sldChg>
      <pc:sldChg chg="modSp mod">
        <pc:chgData name="Paolo Bruschi" userId="a75eeb1e-9e8d-421e-bd1f-138b59bb6a61" providerId="ADAL" clId="{EABC9DDE-3BD3-46B9-B903-D34C6D6B5043}" dt="2023-05-10T17:12:47.888" v="60" actId="20577"/>
        <pc:sldMkLst>
          <pc:docMk/>
          <pc:sldMk cId="3902774624" sldId="288"/>
        </pc:sldMkLst>
        <pc:spChg chg="mod">
          <ac:chgData name="Paolo Bruschi" userId="a75eeb1e-9e8d-421e-bd1f-138b59bb6a61" providerId="ADAL" clId="{EABC9DDE-3BD3-46B9-B903-D34C6D6B5043}" dt="2023-05-10T17:12:47.888" v="60" actId="20577"/>
          <ac:spMkLst>
            <pc:docMk/>
            <pc:sldMk cId="3902774624" sldId="288"/>
            <ac:spMk id="2" creationId="{E510E5F2-D912-4C34-8C6F-9B94F1F6B57C}"/>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10/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a:t>
            </a:fld>
            <a:endParaRPr lang="en-US" dirty="0"/>
          </a:p>
        </p:txBody>
      </p:sp>
    </p:spTree>
    <p:extLst>
      <p:ext uri="{BB962C8B-B14F-4D97-AF65-F5344CB8AC3E}">
        <p14:creationId xmlns:p14="http://schemas.microsoft.com/office/powerpoint/2010/main" val="3850781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6</a:t>
            </a:fld>
            <a:endParaRPr lang="en-US" dirty="0"/>
          </a:p>
        </p:txBody>
      </p:sp>
    </p:spTree>
    <p:extLst>
      <p:ext uri="{BB962C8B-B14F-4D97-AF65-F5344CB8AC3E}">
        <p14:creationId xmlns:p14="http://schemas.microsoft.com/office/powerpoint/2010/main" val="3469668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8</a:t>
            </a:fld>
            <a:endParaRPr lang="en-US" dirty="0"/>
          </a:p>
        </p:txBody>
      </p:sp>
    </p:spTree>
    <p:extLst>
      <p:ext uri="{BB962C8B-B14F-4D97-AF65-F5344CB8AC3E}">
        <p14:creationId xmlns:p14="http://schemas.microsoft.com/office/powerpoint/2010/main" val="3883266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10/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10/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10/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3.sv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9.wmf"/><Relationship Id="rId4" Type="http://schemas.openxmlformats.org/officeDocument/2006/relationships/oleObject" Target="../embeddings/oleObject23.bin"/><Relationship Id="rId9" Type="http://schemas.openxmlformats.org/officeDocument/2006/relationships/image" Target="../media/image51.wmf"/></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56.svg"/><Relationship Id="rId5" Type="http://schemas.openxmlformats.org/officeDocument/2006/relationships/image" Target="../media/image53.wmf"/><Relationship Id="rId10" Type="http://schemas.openxmlformats.org/officeDocument/2006/relationships/image" Target="../media/image55.png"/><Relationship Id="rId4" Type="http://schemas.openxmlformats.org/officeDocument/2006/relationships/oleObject" Target="../embeddings/oleObject27.bin"/><Relationship Id="rId9" Type="http://schemas.openxmlformats.org/officeDocument/2006/relationships/image" Target="../media/image6.sv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34.bin"/><Relationship Id="rId17" Type="http://schemas.openxmlformats.org/officeDocument/2006/relationships/image" Target="../media/image64.w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60.wmf"/><Relationship Id="rId1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7.svg"/><Relationship Id="rId7" Type="http://schemas.openxmlformats.org/officeDocument/2006/relationships/image" Target="../media/image69.svg"/><Relationship Id="rId2" Type="http://schemas.openxmlformats.org/officeDocument/2006/relationships/image" Target="../media/image66.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37.sv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5" Type="http://schemas.openxmlformats.org/officeDocument/2006/relationships/image" Target="../media/image71.wmf"/><Relationship Id="rId4" Type="http://schemas.openxmlformats.org/officeDocument/2006/relationships/oleObject" Target="../embeddings/oleObject39.bin"/><Relationship Id="rId9" Type="http://schemas.openxmlformats.org/officeDocument/2006/relationships/image" Target="../media/image73.wmf"/></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80.png"/><Relationship Id="rId3" Type="http://schemas.openxmlformats.org/officeDocument/2006/relationships/image" Target="../media/image74.png"/><Relationship Id="rId7" Type="http://schemas.openxmlformats.org/officeDocument/2006/relationships/oleObject" Target="../embeddings/oleObject26.bin"/><Relationship Id="rId12" Type="http://schemas.openxmlformats.org/officeDocument/2006/relationships/image" Target="../media/image79.wmf"/><Relationship Id="rId2" Type="http://schemas.openxmlformats.org/officeDocument/2006/relationships/notesSlide" Target="../notesSlides/notesSlide2.xml"/><Relationship Id="rId16" Type="http://schemas.openxmlformats.org/officeDocument/2006/relationships/image" Target="../media/image83.svg"/><Relationship Id="rId1" Type="http://schemas.openxmlformats.org/officeDocument/2006/relationships/slideLayout" Target="../slideLayouts/slideLayout2.xml"/><Relationship Id="rId6" Type="http://schemas.openxmlformats.org/officeDocument/2006/relationships/image" Target="../media/image77.svg"/><Relationship Id="rId11" Type="http://schemas.openxmlformats.org/officeDocument/2006/relationships/oleObject" Target="../embeddings/oleObject43.bin"/><Relationship Id="rId5" Type="http://schemas.openxmlformats.org/officeDocument/2006/relationships/image" Target="../media/image76.png"/><Relationship Id="rId15" Type="http://schemas.openxmlformats.org/officeDocument/2006/relationships/image" Target="../media/image82.png"/><Relationship Id="rId10" Type="http://schemas.openxmlformats.org/officeDocument/2006/relationships/image" Target="../media/image78.wmf"/><Relationship Id="rId4" Type="http://schemas.openxmlformats.org/officeDocument/2006/relationships/image" Target="../media/image75.svg"/><Relationship Id="rId9" Type="http://schemas.openxmlformats.org/officeDocument/2006/relationships/oleObject" Target="../embeddings/oleObject42.bin"/><Relationship Id="rId14" Type="http://schemas.openxmlformats.org/officeDocument/2006/relationships/image" Target="../media/image81.svg"/></Relationships>
</file>

<file path=ppt/slides/_rels/slide17.xml.rels><?xml version="1.0" encoding="UTF-8" standalone="yes"?>
<Relationships xmlns="http://schemas.openxmlformats.org/package/2006/relationships"><Relationship Id="rId3" Type="http://schemas.openxmlformats.org/officeDocument/2006/relationships/image" Target="../media/image85.svg"/><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7.svg"/><Relationship Id="rId4" Type="http://schemas.openxmlformats.org/officeDocument/2006/relationships/image" Target="../media/image86.png"/></Relationships>
</file>

<file path=ppt/slides/_rels/slide1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7.svg"/><Relationship Id="rId5" Type="http://schemas.openxmlformats.org/officeDocument/2006/relationships/image" Target="../media/image86.png"/><Relationship Id="rId4" Type="http://schemas.openxmlformats.org/officeDocument/2006/relationships/image" Target="../media/image89.sv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svg"/><Relationship Id="rId7" Type="http://schemas.openxmlformats.org/officeDocument/2006/relationships/image" Target="../media/image8.sv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svg"/><Relationship Id="rId13" Type="http://schemas.openxmlformats.org/officeDocument/2006/relationships/oleObject" Target="../embeddings/oleObject7.bin"/><Relationship Id="rId18" Type="http://schemas.openxmlformats.org/officeDocument/2006/relationships/image" Target="../media/image19.svg"/><Relationship Id="rId3" Type="http://schemas.openxmlformats.org/officeDocument/2006/relationships/oleObject" Target="../embeddings/oleObject5.bin"/><Relationship Id="rId21" Type="http://schemas.openxmlformats.org/officeDocument/2006/relationships/oleObject" Target="../embeddings/oleObject10.bin"/><Relationship Id="rId7" Type="http://schemas.openxmlformats.org/officeDocument/2006/relationships/image" Target="../media/image5.png"/><Relationship Id="rId12" Type="http://schemas.openxmlformats.org/officeDocument/2006/relationships/image" Target="../media/image15.wmf"/><Relationship Id="rId17" Type="http://schemas.openxmlformats.org/officeDocument/2006/relationships/image" Target="../media/image18.png"/><Relationship Id="rId2" Type="http://schemas.openxmlformats.org/officeDocument/2006/relationships/notesSlide" Target="../notesSlides/notesSlide1.xml"/><Relationship Id="rId16" Type="http://schemas.openxmlformats.org/officeDocument/2006/relationships/image" Target="../media/image17.wmf"/><Relationship Id="rId20"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12.svg"/><Relationship Id="rId11" Type="http://schemas.openxmlformats.org/officeDocument/2006/relationships/oleObject" Target="../embeddings/oleObject6.bin"/><Relationship Id="rId5" Type="http://schemas.openxmlformats.org/officeDocument/2006/relationships/image" Target="../media/image11.png"/><Relationship Id="rId15" Type="http://schemas.openxmlformats.org/officeDocument/2006/relationships/oleObject" Target="../embeddings/oleObject8.bin"/><Relationship Id="rId10" Type="http://schemas.openxmlformats.org/officeDocument/2006/relationships/image" Target="../media/image14.svg"/><Relationship Id="rId19"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image" Target="../media/image13.png"/><Relationship Id="rId14" Type="http://schemas.openxmlformats.org/officeDocument/2006/relationships/image" Target="../media/image16.wmf"/><Relationship Id="rId22" Type="http://schemas.openxmlformats.org/officeDocument/2006/relationships/image" Target="../media/image2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2.wmf"/><Relationship Id="rId7" Type="http://schemas.openxmlformats.org/officeDocument/2006/relationships/image" Target="../media/image10.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svg"/><Relationship Id="rId3" Type="http://schemas.openxmlformats.org/officeDocument/2006/relationships/image" Target="../media/image27.svg"/><Relationship Id="rId7" Type="http://schemas.openxmlformats.org/officeDocument/2006/relationships/image" Target="../media/image31.svg"/><Relationship Id="rId12" Type="http://schemas.openxmlformats.org/officeDocument/2006/relationships/image" Target="../media/image36.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image" Target="../media/image35.svg"/><Relationship Id="rId5" Type="http://schemas.openxmlformats.org/officeDocument/2006/relationships/image" Target="../media/image29.svg"/><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svg"/></Relationships>
</file>

<file path=ppt/slides/_rels/slide7.xml.rels><?xml version="1.0" encoding="UTF-8" standalone="yes"?>
<Relationships xmlns="http://schemas.openxmlformats.org/package/2006/relationships"><Relationship Id="rId3" Type="http://schemas.openxmlformats.org/officeDocument/2006/relationships/image" Target="../media/image39.sv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svg"/><Relationship Id="rId4" Type="http://schemas.openxmlformats.org/officeDocument/2006/relationships/image" Target="../media/image4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6.wmf"/><Relationship Id="rId18" Type="http://schemas.openxmlformats.org/officeDocument/2006/relationships/oleObject" Target="../embeddings/oleObject23.bin"/><Relationship Id="rId3" Type="http://schemas.openxmlformats.org/officeDocument/2006/relationships/image" Target="../media/image42.wmf"/><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20.bin"/><Relationship Id="rId17" Type="http://schemas.openxmlformats.org/officeDocument/2006/relationships/image" Target="../media/image48.wmf"/><Relationship Id="rId2" Type="http://schemas.openxmlformats.org/officeDocument/2006/relationships/oleObject" Target="../embeddings/oleObject16.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45.wmf"/><Relationship Id="rId5" Type="http://schemas.openxmlformats.org/officeDocument/2006/relationships/image" Target="../media/image6.svg"/><Relationship Id="rId15" Type="http://schemas.openxmlformats.org/officeDocument/2006/relationships/image" Target="../media/image47.wmf"/><Relationship Id="rId23" Type="http://schemas.openxmlformats.org/officeDocument/2006/relationships/image" Target="../media/image51.wmf"/><Relationship Id="rId10" Type="http://schemas.openxmlformats.org/officeDocument/2006/relationships/oleObject" Target="../embeddings/oleObject19.bin"/><Relationship Id="rId19" Type="http://schemas.openxmlformats.org/officeDocument/2006/relationships/image" Target="../media/image49.wmf"/><Relationship Id="rId4" Type="http://schemas.openxmlformats.org/officeDocument/2006/relationships/image" Target="../media/image5.png"/><Relationship Id="rId9" Type="http://schemas.openxmlformats.org/officeDocument/2006/relationships/image" Target="../media/image44.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ttangolo con angoli arrotondati 33">
            <a:extLst>
              <a:ext uri="{FF2B5EF4-FFF2-40B4-BE49-F238E27FC236}">
                <a16:creationId xmlns:a16="http://schemas.microsoft.com/office/drawing/2014/main" id="{EE5EF3FB-5135-4AA6-A219-DDA76B3B908A}"/>
              </a:ext>
            </a:extLst>
          </p:cNvPr>
          <p:cNvSpPr/>
          <p:nvPr/>
        </p:nvSpPr>
        <p:spPr>
          <a:xfrm>
            <a:off x="8339629" y="2204927"/>
            <a:ext cx="3573499" cy="3869850"/>
          </a:xfrm>
          <a:prstGeom prst="roundRect">
            <a:avLst>
              <a:gd name="adj" fmla="val 8663"/>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con angoli arrotondati 32">
            <a:extLst>
              <a:ext uri="{FF2B5EF4-FFF2-40B4-BE49-F238E27FC236}">
                <a16:creationId xmlns:a16="http://schemas.microsoft.com/office/drawing/2014/main" id="{07673C1C-8FF5-40DC-997E-60A9F1E5B79F}"/>
              </a:ext>
            </a:extLst>
          </p:cNvPr>
          <p:cNvSpPr/>
          <p:nvPr/>
        </p:nvSpPr>
        <p:spPr>
          <a:xfrm>
            <a:off x="3905755" y="2281127"/>
            <a:ext cx="4211744" cy="3869850"/>
          </a:xfrm>
          <a:prstGeom prst="roundRect">
            <a:avLst>
              <a:gd name="adj" fmla="val 8663"/>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olo 1">
            <a:extLst>
              <a:ext uri="{FF2B5EF4-FFF2-40B4-BE49-F238E27FC236}">
                <a16:creationId xmlns:a16="http://schemas.microsoft.com/office/drawing/2014/main" id="{476A74EC-70D5-41A1-9D9D-863E4CAB37F4}"/>
              </a:ext>
            </a:extLst>
          </p:cNvPr>
          <p:cNvSpPr>
            <a:spLocks noGrp="1"/>
          </p:cNvSpPr>
          <p:nvPr>
            <p:ph type="title"/>
          </p:nvPr>
        </p:nvSpPr>
        <p:spPr>
          <a:xfrm>
            <a:off x="838199" y="166520"/>
            <a:ext cx="10515600" cy="662397"/>
          </a:xfrm>
        </p:spPr>
        <p:txBody>
          <a:bodyPr/>
          <a:lstStyle/>
          <a:p>
            <a:r>
              <a:rPr lang="en-US" dirty="0"/>
              <a:t>Hall sensors: a more accurate expression</a:t>
            </a:r>
          </a:p>
        </p:txBody>
      </p:sp>
      <p:sp>
        <p:nvSpPr>
          <p:cNvPr id="3" name="Segnaposto piè di pagina 2">
            <a:extLst>
              <a:ext uri="{FF2B5EF4-FFF2-40B4-BE49-F238E27FC236}">
                <a16:creationId xmlns:a16="http://schemas.microsoft.com/office/drawing/2014/main" id="{359D593A-5C8D-48A8-9B06-D73F90FE9B1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2F3FEB-3664-4DE9-9480-50488BF4D35C}"/>
              </a:ext>
            </a:extLst>
          </p:cNvPr>
          <p:cNvSpPr>
            <a:spLocks noGrp="1"/>
          </p:cNvSpPr>
          <p:nvPr>
            <p:ph type="sldNum" sz="quarter" idx="12"/>
          </p:nvPr>
        </p:nvSpPr>
        <p:spPr/>
        <p:txBody>
          <a:bodyPr/>
          <a:lstStyle/>
          <a:p>
            <a:fld id="{02055017-B6DE-4C35-A63B-40EADAC97849}" type="slidenum">
              <a:rPr lang="en-US" smtClean="0"/>
              <a:t>1</a:t>
            </a:fld>
            <a:endParaRPr lang="en-US" dirty="0"/>
          </a:p>
        </p:txBody>
      </p:sp>
      <p:graphicFrame>
        <p:nvGraphicFramePr>
          <p:cNvPr id="5" name="Oggetto 4">
            <a:extLst>
              <a:ext uri="{FF2B5EF4-FFF2-40B4-BE49-F238E27FC236}">
                <a16:creationId xmlns:a16="http://schemas.microsoft.com/office/drawing/2014/main" id="{92B5917B-AF8A-4542-AEF9-51225FFEF824}"/>
              </a:ext>
            </a:extLst>
          </p:cNvPr>
          <p:cNvGraphicFramePr>
            <a:graphicFrameLocks noChangeAspect="1"/>
          </p:cNvGraphicFramePr>
          <p:nvPr>
            <p:extLst>
              <p:ext uri="{D42A27DB-BD31-4B8C-83A1-F6EECF244321}">
                <p14:modId xmlns:p14="http://schemas.microsoft.com/office/powerpoint/2010/main" val="4091224757"/>
              </p:ext>
            </p:extLst>
          </p:nvPr>
        </p:nvGraphicFramePr>
        <p:xfrm>
          <a:off x="7597775" y="965200"/>
          <a:ext cx="3262313" cy="1139825"/>
        </p:xfrm>
        <a:graphic>
          <a:graphicData uri="http://schemas.openxmlformats.org/presentationml/2006/ole">
            <mc:AlternateContent xmlns:mc="http://schemas.openxmlformats.org/markup-compatibility/2006">
              <mc:Choice xmlns:v="urn:schemas-microsoft-com:vml" Requires="v">
                <p:oleObj name="Equation" r:id="rId2" imgW="1079280" imgH="380880" progId="Equation.DSMT4">
                  <p:embed/>
                </p:oleObj>
              </mc:Choice>
              <mc:Fallback>
                <p:oleObj name="Equation" r:id="rId2" imgW="1079280" imgH="380880" progId="Equation.DSMT4">
                  <p:embed/>
                  <p:pic>
                    <p:nvPicPr>
                      <p:cNvPr id="5" name="Oggetto 4">
                        <a:extLst>
                          <a:ext uri="{FF2B5EF4-FFF2-40B4-BE49-F238E27FC236}">
                            <a16:creationId xmlns:a16="http://schemas.microsoft.com/office/drawing/2014/main" id="{92B5917B-AF8A-4542-AEF9-51225FFEF824}"/>
                          </a:ext>
                        </a:extLst>
                      </p:cNvPr>
                      <p:cNvPicPr/>
                      <p:nvPr/>
                    </p:nvPicPr>
                    <p:blipFill>
                      <a:blip r:embed="rId3"/>
                      <a:stretch>
                        <a:fillRect/>
                      </a:stretch>
                    </p:blipFill>
                    <p:spPr>
                      <a:xfrm>
                        <a:off x="7597775" y="965200"/>
                        <a:ext cx="3262313" cy="1139825"/>
                      </a:xfrm>
                      <a:prstGeom prst="rect">
                        <a:avLst/>
                      </a:prstGeom>
                    </p:spPr>
                  </p:pic>
                </p:oleObj>
              </mc:Fallback>
            </mc:AlternateContent>
          </a:graphicData>
        </a:graphic>
      </p:graphicFrame>
      <p:pic>
        <p:nvPicPr>
          <p:cNvPr id="8" name="Elemento grafico 7">
            <a:extLst>
              <a:ext uri="{FF2B5EF4-FFF2-40B4-BE49-F238E27FC236}">
                <a16:creationId xmlns:a16="http://schemas.microsoft.com/office/drawing/2014/main" id="{ABE3EC35-2BB7-4D28-8681-9663BEEEEDF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72366" y="965200"/>
            <a:ext cx="2838450" cy="3657600"/>
          </a:xfrm>
          <a:prstGeom prst="rect">
            <a:avLst/>
          </a:prstGeom>
        </p:spPr>
      </p:pic>
      <p:sp>
        <p:nvSpPr>
          <p:cNvPr id="9" name="CasellaDiTesto 8">
            <a:extLst>
              <a:ext uri="{FF2B5EF4-FFF2-40B4-BE49-F238E27FC236}">
                <a16:creationId xmlns:a16="http://schemas.microsoft.com/office/drawing/2014/main" id="{E005AC6A-DD71-4D43-AF63-CD8D5B4AB0D1}"/>
              </a:ext>
            </a:extLst>
          </p:cNvPr>
          <p:cNvSpPr txBox="1"/>
          <p:nvPr/>
        </p:nvSpPr>
        <p:spPr>
          <a:xfrm>
            <a:off x="4018979" y="1840233"/>
            <a:ext cx="291541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eometrical effects:</a:t>
            </a:r>
          </a:p>
        </p:txBody>
      </p:sp>
      <p:sp>
        <p:nvSpPr>
          <p:cNvPr id="10" name="CasellaDiTesto 9">
            <a:extLst>
              <a:ext uri="{FF2B5EF4-FFF2-40B4-BE49-F238E27FC236}">
                <a16:creationId xmlns:a16="http://schemas.microsoft.com/office/drawing/2014/main" id="{C50898D8-4589-4EC1-86F8-8ABB3925D2F4}"/>
              </a:ext>
            </a:extLst>
          </p:cNvPr>
          <p:cNvSpPr txBox="1"/>
          <p:nvPr/>
        </p:nvSpPr>
        <p:spPr>
          <a:xfrm>
            <a:off x="3978930" y="4213916"/>
            <a:ext cx="4070345"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Current lines are not straight and parallel, due to the effect of both the sensing and biasing contacts</a:t>
            </a:r>
          </a:p>
        </p:txBody>
      </p:sp>
      <p:sp>
        <p:nvSpPr>
          <p:cNvPr id="11" name="CasellaDiTesto 10">
            <a:extLst>
              <a:ext uri="{FF2B5EF4-FFF2-40B4-BE49-F238E27FC236}">
                <a16:creationId xmlns:a16="http://schemas.microsoft.com/office/drawing/2014/main" id="{A8F6AC42-08E7-40ED-8F28-DBAD6D2486B2}"/>
              </a:ext>
            </a:extLst>
          </p:cNvPr>
          <p:cNvSpPr txBox="1"/>
          <p:nvPr/>
        </p:nvSpPr>
        <p:spPr>
          <a:xfrm>
            <a:off x="179109" y="1425134"/>
            <a:ext cx="1138453"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Biasing </a:t>
            </a:r>
          </a:p>
          <a:p>
            <a:r>
              <a:rPr lang="en-US" sz="2000" dirty="0">
                <a:latin typeface="Arial" panose="020B0604020202020204" pitchFamily="34" charset="0"/>
                <a:cs typeface="Arial" panose="020B0604020202020204" pitchFamily="34" charset="0"/>
              </a:rPr>
              <a:t>contacts</a:t>
            </a:r>
          </a:p>
        </p:txBody>
      </p:sp>
      <p:sp>
        <p:nvSpPr>
          <p:cNvPr id="12" name="CasellaDiTesto 11">
            <a:extLst>
              <a:ext uri="{FF2B5EF4-FFF2-40B4-BE49-F238E27FC236}">
                <a16:creationId xmlns:a16="http://schemas.microsoft.com/office/drawing/2014/main" id="{207D4365-75F9-48B3-A6C0-1CA0E1FABA51}"/>
              </a:ext>
            </a:extLst>
          </p:cNvPr>
          <p:cNvSpPr txBox="1"/>
          <p:nvPr/>
        </p:nvSpPr>
        <p:spPr>
          <a:xfrm>
            <a:off x="2722418" y="3838824"/>
            <a:ext cx="118333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nsing </a:t>
            </a:r>
          </a:p>
          <a:p>
            <a:r>
              <a:rPr lang="en-US" sz="2000" dirty="0">
                <a:latin typeface="Arial" panose="020B0604020202020204" pitchFamily="34" charset="0"/>
                <a:cs typeface="Arial" panose="020B0604020202020204" pitchFamily="34" charset="0"/>
              </a:rPr>
              <a:t>contacts</a:t>
            </a:r>
          </a:p>
        </p:txBody>
      </p:sp>
      <p:cxnSp>
        <p:nvCxnSpPr>
          <p:cNvPr id="14" name="Connettore 2 13">
            <a:extLst>
              <a:ext uri="{FF2B5EF4-FFF2-40B4-BE49-F238E27FC236}">
                <a16:creationId xmlns:a16="http://schemas.microsoft.com/office/drawing/2014/main" id="{3FD949A1-38A8-440E-AF6B-7CD1141BBAB2}"/>
              </a:ext>
            </a:extLst>
          </p:cNvPr>
          <p:cNvCxnSpPr>
            <a:cxnSpLocks/>
          </p:cNvCxnSpPr>
          <p:nvPr/>
        </p:nvCxnSpPr>
        <p:spPr>
          <a:xfrm>
            <a:off x="1231049" y="1695165"/>
            <a:ext cx="547037" cy="8391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5D686EA0-C2C4-40AB-8902-D87943AD97F5}"/>
              </a:ext>
            </a:extLst>
          </p:cNvPr>
          <p:cNvCxnSpPr>
            <a:cxnSpLocks/>
          </p:cNvCxnSpPr>
          <p:nvPr/>
        </p:nvCxnSpPr>
        <p:spPr>
          <a:xfrm>
            <a:off x="1329773" y="1779077"/>
            <a:ext cx="736661" cy="194202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4181575F-F8D1-456C-A821-B21E7AD9163D}"/>
              </a:ext>
            </a:extLst>
          </p:cNvPr>
          <p:cNvCxnSpPr>
            <a:cxnSpLocks/>
          </p:cNvCxnSpPr>
          <p:nvPr/>
        </p:nvCxnSpPr>
        <p:spPr>
          <a:xfrm flipH="1" flipV="1">
            <a:off x="2616200" y="3019176"/>
            <a:ext cx="424367" cy="77769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Figura a mano libera: forma 21">
            <a:extLst>
              <a:ext uri="{FF2B5EF4-FFF2-40B4-BE49-F238E27FC236}">
                <a16:creationId xmlns:a16="http://schemas.microsoft.com/office/drawing/2014/main" id="{99F7755A-4604-4AE2-900A-3810A197070D}"/>
              </a:ext>
            </a:extLst>
          </p:cNvPr>
          <p:cNvSpPr/>
          <p:nvPr/>
        </p:nvSpPr>
        <p:spPr>
          <a:xfrm>
            <a:off x="873357" y="3098800"/>
            <a:ext cx="2084745" cy="2007537"/>
          </a:xfrm>
          <a:custGeom>
            <a:avLst/>
            <a:gdLst>
              <a:gd name="connsiteX0" fmla="*/ 2073043 w 2084745"/>
              <a:gd name="connsiteY0" fmla="*/ 1435100 h 2007537"/>
              <a:gd name="connsiteX1" fmla="*/ 1819043 w 2084745"/>
              <a:gd name="connsiteY1" fmla="*/ 1981200 h 2007537"/>
              <a:gd name="connsiteX2" fmla="*/ 282343 w 2084745"/>
              <a:gd name="connsiteY2" fmla="*/ 1828800 h 2007537"/>
              <a:gd name="connsiteX3" fmla="*/ 2943 w 2084745"/>
              <a:gd name="connsiteY3" fmla="*/ 1028700 h 2007537"/>
              <a:gd name="connsiteX4" fmla="*/ 155343 w 2084745"/>
              <a:gd name="connsiteY4" fmla="*/ 241300 h 2007537"/>
              <a:gd name="connsiteX5" fmla="*/ 460143 w 2084745"/>
              <a:gd name="connsiteY5" fmla="*/ 0 h 20075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84745" h="2007537">
                <a:moveTo>
                  <a:pt x="2073043" y="1435100"/>
                </a:moveTo>
                <a:cubicBezTo>
                  <a:pt x="2095268" y="1675341"/>
                  <a:pt x="2117493" y="1915583"/>
                  <a:pt x="1819043" y="1981200"/>
                </a:cubicBezTo>
                <a:cubicBezTo>
                  <a:pt x="1520593" y="2046817"/>
                  <a:pt x="585026" y="1987550"/>
                  <a:pt x="282343" y="1828800"/>
                </a:cubicBezTo>
                <a:cubicBezTo>
                  <a:pt x="-20340" y="1670050"/>
                  <a:pt x="24110" y="1293283"/>
                  <a:pt x="2943" y="1028700"/>
                </a:cubicBezTo>
                <a:cubicBezTo>
                  <a:pt x="-18224" y="764117"/>
                  <a:pt x="79143" y="412750"/>
                  <a:pt x="155343" y="241300"/>
                </a:cubicBezTo>
                <a:cubicBezTo>
                  <a:pt x="231543" y="69850"/>
                  <a:pt x="345843" y="34925"/>
                  <a:pt x="460143" y="0"/>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CasellaDiTesto 22">
            <a:extLst>
              <a:ext uri="{FF2B5EF4-FFF2-40B4-BE49-F238E27FC236}">
                <a16:creationId xmlns:a16="http://schemas.microsoft.com/office/drawing/2014/main" id="{F84D88AE-3C98-4563-98BF-4310EA29A822}"/>
              </a:ext>
            </a:extLst>
          </p:cNvPr>
          <p:cNvSpPr txBox="1"/>
          <p:nvPr/>
        </p:nvSpPr>
        <p:spPr>
          <a:xfrm>
            <a:off x="3960582" y="2395499"/>
            <a:ext cx="4070345" cy="1631216"/>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sensing contacts "short" the Hall voltage in  their proximity (shorting effect). The full V</a:t>
            </a:r>
            <a:r>
              <a:rPr lang="en-US" sz="2000" baseline="-25000"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develops only far from the sensing contacts</a:t>
            </a:r>
          </a:p>
        </p:txBody>
      </p:sp>
      <p:sp>
        <p:nvSpPr>
          <p:cNvPr id="24" name="Rettangolo con angoli arrotondati 23">
            <a:extLst>
              <a:ext uri="{FF2B5EF4-FFF2-40B4-BE49-F238E27FC236}">
                <a16:creationId xmlns:a16="http://schemas.microsoft.com/office/drawing/2014/main" id="{CB0F414B-5270-45FB-B71C-1EA35FE653FF}"/>
              </a:ext>
            </a:extLst>
          </p:cNvPr>
          <p:cNvSpPr/>
          <p:nvPr/>
        </p:nvSpPr>
        <p:spPr>
          <a:xfrm>
            <a:off x="1504567" y="1925031"/>
            <a:ext cx="1030926" cy="447217"/>
          </a:xfrm>
          <a:prstGeom prst="round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ttangolo con angoli arrotondati 24">
            <a:extLst>
              <a:ext uri="{FF2B5EF4-FFF2-40B4-BE49-F238E27FC236}">
                <a16:creationId xmlns:a16="http://schemas.microsoft.com/office/drawing/2014/main" id="{7EDBBFBF-22D0-421E-80A7-17990551F9FF}"/>
              </a:ext>
            </a:extLst>
          </p:cNvPr>
          <p:cNvSpPr/>
          <p:nvPr/>
        </p:nvSpPr>
        <p:spPr>
          <a:xfrm>
            <a:off x="1514519" y="3361279"/>
            <a:ext cx="1030926" cy="410952"/>
          </a:xfrm>
          <a:prstGeom prst="round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CasellaDiTesto 25">
            <a:extLst>
              <a:ext uri="{FF2B5EF4-FFF2-40B4-BE49-F238E27FC236}">
                <a16:creationId xmlns:a16="http://schemas.microsoft.com/office/drawing/2014/main" id="{0580A4FA-BBCE-4D0D-86FD-15A04E425DF2}"/>
              </a:ext>
            </a:extLst>
          </p:cNvPr>
          <p:cNvSpPr txBox="1"/>
          <p:nvPr/>
        </p:nvSpPr>
        <p:spPr>
          <a:xfrm>
            <a:off x="572366" y="5331540"/>
            <a:ext cx="216360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horting effect</a:t>
            </a:r>
          </a:p>
        </p:txBody>
      </p:sp>
      <p:sp>
        <p:nvSpPr>
          <p:cNvPr id="27" name="Figura a mano libera: forma 26">
            <a:extLst>
              <a:ext uri="{FF2B5EF4-FFF2-40B4-BE49-F238E27FC236}">
                <a16:creationId xmlns:a16="http://schemas.microsoft.com/office/drawing/2014/main" id="{09A69F54-C4B2-4E17-A6BD-952DF5B40D06}"/>
              </a:ext>
            </a:extLst>
          </p:cNvPr>
          <p:cNvSpPr/>
          <p:nvPr/>
        </p:nvSpPr>
        <p:spPr>
          <a:xfrm>
            <a:off x="1319849" y="3467937"/>
            <a:ext cx="369435" cy="1959429"/>
          </a:xfrm>
          <a:custGeom>
            <a:avLst/>
            <a:gdLst>
              <a:gd name="connsiteX0" fmla="*/ 6578 w 369435"/>
              <a:gd name="connsiteY0" fmla="*/ 1959429 h 1959429"/>
              <a:gd name="connsiteX1" fmla="*/ 166235 w 369435"/>
              <a:gd name="connsiteY1" fmla="*/ 1161143 h 1959429"/>
              <a:gd name="connsiteX2" fmla="*/ 6578 w 369435"/>
              <a:gd name="connsiteY2" fmla="*/ 725715 h 1959429"/>
              <a:gd name="connsiteX3" fmla="*/ 64635 w 369435"/>
              <a:gd name="connsiteY3" fmla="*/ 333829 h 1959429"/>
              <a:gd name="connsiteX4" fmla="*/ 369435 w 369435"/>
              <a:gd name="connsiteY4" fmla="*/ 0 h 19594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9435" h="1959429">
                <a:moveTo>
                  <a:pt x="6578" y="1959429"/>
                </a:moveTo>
                <a:cubicBezTo>
                  <a:pt x="86406" y="1663095"/>
                  <a:pt x="166235" y="1366762"/>
                  <a:pt x="166235" y="1161143"/>
                </a:cubicBezTo>
                <a:cubicBezTo>
                  <a:pt x="166235" y="955524"/>
                  <a:pt x="23511" y="863601"/>
                  <a:pt x="6578" y="725715"/>
                </a:cubicBezTo>
                <a:cubicBezTo>
                  <a:pt x="-10355" y="587829"/>
                  <a:pt x="4159" y="454781"/>
                  <a:pt x="64635" y="333829"/>
                </a:cubicBezTo>
                <a:cubicBezTo>
                  <a:pt x="125111" y="212876"/>
                  <a:pt x="247273" y="106438"/>
                  <a:pt x="369435" y="0"/>
                </a:cubicBezTo>
              </a:path>
            </a:pathLst>
          </a:custGeom>
          <a:noFill/>
          <a:ln w="19050">
            <a:solidFill>
              <a:srgbClr val="7030A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igura a mano libera: forma 27">
            <a:extLst>
              <a:ext uri="{FF2B5EF4-FFF2-40B4-BE49-F238E27FC236}">
                <a16:creationId xmlns:a16="http://schemas.microsoft.com/office/drawing/2014/main" id="{FEE039CC-7D94-46D8-962D-AD07A755B637}"/>
              </a:ext>
            </a:extLst>
          </p:cNvPr>
          <p:cNvSpPr/>
          <p:nvPr/>
        </p:nvSpPr>
        <p:spPr>
          <a:xfrm>
            <a:off x="348189" y="2220686"/>
            <a:ext cx="1364497" cy="3164114"/>
          </a:xfrm>
          <a:custGeom>
            <a:avLst/>
            <a:gdLst>
              <a:gd name="connsiteX0" fmla="*/ 783925 w 1364497"/>
              <a:gd name="connsiteY0" fmla="*/ 3164114 h 3164114"/>
              <a:gd name="connsiteX1" fmla="*/ 304954 w 1364497"/>
              <a:gd name="connsiteY1" fmla="*/ 2844800 h 3164114"/>
              <a:gd name="connsiteX2" fmla="*/ 246897 w 1364497"/>
              <a:gd name="connsiteY2" fmla="*/ 2540000 h 3164114"/>
              <a:gd name="connsiteX3" fmla="*/ 29182 w 1364497"/>
              <a:gd name="connsiteY3" fmla="*/ 1509485 h 3164114"/>
              <a:gd name="connsiteX4" fmla="*/ 14668 w 1364497"/>
              <a:gd name="connsiteY4" fmla="*/ 653143 h 3164114"/>
              <a:gd name="connsiteX5" fmla="*/ 145297 w 1364497"/>
              <a:gd name="connsiteY5" fmla="*/ 275771 h 3164114"/>
              <a:gd name="connsiteX6" fmla="*/ 450097 w 1364497"/>
              <a:gd name="connsiteY6" fmla="*/ 130628 h 3164114"/>
              <a:gd name="connsiteX7" fmla="*/ 1364497 w 1364497"/>
              <a:gd name="connsiteY7" fmla="*/ 0 h 3164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64497" h="3164114">
                <a:moveTo>
                  <a:pt x="783925" y="3164114"/>
                </a:moveTo>
                <a:cubicBezTo>
                  <a:pt x="589192" y="3056466"/>
                  <a:pt x="394459" y="2948819"/>
                  <a:pt x="304954" y="2844800"/>
                </a:cubicBezTo>
                <a:cubicBezTo>
                  <a:pt x="215449" y="2740781"/>
                  <a:pt x="292859" y="2762552"/>
                  <a:pt x="246897" y="2540000"/>
                </a:cubicBezTo>
                <a:cubicBezTo>
                  <a:pt x="200935" y="2317447"/>
                  <a:pt x="67887" y="1823961"/>
                  <a:pt x="29182" y="1509485"/>
                </a:cubicBezTo>
                <a:cubicBezTo>
                  <a:pt x="-9523" y="1195009"/>
                  <a:pt x="-4685" y="858762"/>
                  <a:pt x="14668" y="653143"/>
                </a:cubicBezTo>
                <a:cubicBezTo>
                  <a:pt x="34020" y="447524"/>
                  <a:pt x="72725" y="362857"/>
                  <a:pt x="145297" y="275771"/>
                </a:cubicBezTo>
                <a:cubicBezTo>
                  <a:pt x="217868" y="188685"/>
                  <a:pt x="246897" y="176590"/>
                  <a:pt x="450097" y="130628"/>
                </a:cubicBezTo>
                <a:cubicBezTo>
                  <a:pt x="653297" y="84666"/>
                  <a:pt x="1008897" y="42333"/>
                  <a:pt x="1364497" y="0"/>
                </a:cubicBezTo>
              </a:path>
            </a:pathLst>
          </a:custGeom>
          <a:noFill/>
          <a:ln w="19050">
            <a:solidFill>
              <a:srgbClr val="7030A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a:extLst>
              <a:ext uri="{FF2B5EF4-FFF2-40B4-BE49-F238E27FC236}">
                <a16:creationId xmlns:a16="http://schemas.microsoft.com/office/drawing/2014/main" id="{2EBC06D5-092B-4E94-8400-20E47B446EC1}"/>
              </a:ext>
            </a:extLst>
          </p:cNvPr>
          <p:cNvSpPr txBox="1"/>
          <p:nvPr/>
        </p:nvSpPr>
        <p:spPr>
          <a:xfrm>
            <a:off x="8617391" y="2497379"/>
            <a:ext cx="3226420" cy="224676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cattering factor: it takes into account the real complexity of the charge carrier scattering (random thermal velocity and drift velocity, </a:t>
            </a:r>
            <a:r>
              <a:rPr lang="en-US" sz="2000" dirty="0" err="1">
                <a:latin typeface="Arial" panose="020B0604020202020204" pitchFamily="34" charset="0"/>
                <a:cs typeface="Arial" panose="020B0604020202020204" pitchFamily="34" charset="0"/>
              </a:rPr>
              <a:t>etc</a:t>
            </a:r>
            <a:r>
              <a:rPr lang="en-US" sz="2000" dirty="0">
                <a:latin typeface="Arial" panose="020B0604020202020204" pitchFamily="34" charset="0"/>
                <a:cs typeface="Arial" panose="020B0604020202020204" pitchFamily="34" charset="0"/>
              </a:rPr>
              <a:t>) </a:t>
            </a:r>
          </a:p>
        </p:txBody>
      </p:sp>
      <p:graphicFrame>
        <p:nvGraphicFramePr>
          <p:cNvPr id="30" name="Oggetto 29">
            <a:extLst>
              <a:ext uri="{FF2B5EF4-FFF2-40B4-BE49-F238E27FC236}">
                <a16:creationId xmlns:a16="http://schemas.microsoft.com/office/drawing/2014/main" id="{F59EFA99-230B-4EA3-9B1D-0EA9F559D99F}"/>
              </a:ext>
            </a:extLst>
          </p:cNvPr>
          <p:cNvGraphicFramePr>
            <a:graphicFrameLocks noChangeAspect="1"/>
          </p:cNvGraphicFramePr>
          <p:nvPr>
            <p:extLst>
              <p:ext uri="{D42A27DB-BD31-4B8C-83A1-F6EECF244321}">
                <p14:modId xmlns:p14="http://schemas.microsoft.com/office/powerpoint/2010/main" val="2088697772"/>
              </p:ext>
            </p:extLst>
          </p:nvPr>
        </p:nvGraphicFramePr>
        <p:xfrm>
          <a:off x="8924350" y="4534010"/>
          <a:ext cx="1382713" cy="1101725"/>
        </p:xfrm>
        <a:graphic>
          <a:graphicData uri="http://schemas.openxmlformats.org/presentationml/2006/ole">
            <mc:AlternateContent xmlns:mc="http://schemas.openxmlformats.org/markup-compatibility/2006">
              <mc:Choice xmlns:v="urn:schemas-microsoft-com:vml" Requires="v">
                <p:oleObj name="Equation" r:id="rId6" imgW="457200" imgH="368280" progId="Equation.DSMT4">
                  <p:embed/>
                </p:oleObj>
              </mc:Choice>
              <mc:Fallback>
                <p:oleObj name="Equation" r:id="rId6" imgW="457200" imgH="368280" progId="Equation.DSMT4">
                  <p:embed/>
                  <p:pic>
                    <p:nvPicPr>
                      <p:cNvPr id="30" name="Oggetto 29">
                        <a:extLst>
                          <a:ext uri="{FF2B5EF4-FFF2-40B4-BE49-F238E27FC236}">
                            <a16:creationId xmlns:a16="http://schemas.microsoft.com/office/drawing/2014/main" id="{F59EFA99-230B-4EA3-9B1D-0EA9F559D99F}"/>
                          </a:ext>
                        </a:extLst>
                      </p:cNvPr>
                      <p:cNvPicPr/>
                      <p:nvPr/>
                    </p:nvPicPr>
                    <p:blipFill>
                      <a:blip r:embed="rId7"/>
                      <a:stretch>
                        <a:fillRect/>
                      </a:stretch>
                    </p:blipFill>
                    <p:spPr>
                      <a:xfrm>
                        <a:off x="8924350" y="4534010"/>
                        <a:ext cx="1382713" cy="1101725"/>
                      </a:xfrm>
                      <a:prstGeom prst="rect">
                        <a:avLst/>
                      </a:prstGeom>
                    </p:spPr>
                  </p:pic>
                </p:oleObj>
              </mc:Fallback>
            </mc:AlternateContent>
          </a:graphicData>
        </a:graphic>
      </p:graphicFrame>
      <p:sp>
        <p:nvSpPr>
          <p:cNvPr id="31" name="CasellaDiTesto 30">
            <a:extLst>
              <a:ext uri="{FF2B5EF4-FFF2-40B4-BE49-F238E27FC236}">
                <a16:creationId xmlns:a16="http://schemas.microsoft.com/office/drawing/2014/main" id="{68BFAE2C-F044-47F7-9034-A8C655EC5C3B}"/>
              </a:ext>
            </a:extLst>
          </p:cNvPr>
          <p:cNvSpPr txBox="1"/>
          <p:nvPr/>
        </p:nvSpPr>
        <p:spPr>
          <a:xfrm>
            <a:off x="8783865" y="5562372"/>
            <a:ext cx="2569934" cy="461665"/>
          </a:xfrm>
          <a:prstGeom prst="rect">
            <a:avLst/>
          </a:prstGeom>
          <a:noFill/>
        </p:spPr>
        <p:txBody>
          <a:bodyPr wrap="none" rtlCol="0">
            <a:spAutoFit/>
          </a:bodyPr>
          <a:lstStyle/>
          <a:p>
            <a:r>
              <a:rPr lang="en-US" sz="2400" dirty="0" err="1">
                <a:latin typeface="Symbol" panose="05050102010706020507" pitchFamily="18" charset="2"/>
                <a:cs typeface="Arial" panose="020B0604020202020204" pitchFamily="34" charset="0"/>
              </a:rPr>
              <a:t>m</a:t>
            </a:r>
            <a:r>
              <a:rPr lang="en-US" sz="2400" baseline="-25000" dirty="0" err="1">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Hall mobility"</a:t>
            </a:r>
          </a:p>
        </p:txBody>
      </p:sp>
      <p:cxnSp>
        <p:nvCxnSpPr>
          <p:cNvPr id="35" name="Connettore 2 34">
            <a:extLst>
              <a:ext uri="{FF2B5EF4-FFF2-40B4-BE49-F238E27FC236}">
                <a16:creationId xmlns:a16="http://schemas.microsoft.com/office/drawing/2014/main" id="{059EC17B-263C-44A5-84F0-20DED1813357}"/>
              </a:ext>
            </a:extLst>
          </p:cNvPr>
          <p:cNvCxnSpPr>
            <a:cxnSpLocks/>
          </p:cNvCxnSpPr>
          <p:nvPr/>
        </p:nvCxnSpPr>
        <p:spPr>
          <a:xfrm flipV="1">
            <a:off x="8030927" y="1687576"/>
            <a:ext cx="581511" cy="637708"/>
          </a:xfrm>
          <a:prstGeom prst="straightConnector1">
            <a:avLst/>
          </a:prstGeom>
          <a:ln w="28575">
            <a:solidFill>
              <a:schemeClr val="accent5">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7" name="Connettore 2 36">
            <a:extLst>
              <a:ext uri="{FF2B5EF4-FFF2-40B4-BE49-F238E27FC236}">
                <a16:creationId xmlns:a16="http://schemas.microsoft.com/office/drawing/2014/main" id="{58CD4738-9425-42C9-80A5-1E29B9AAFEBC}"/>
              </a:ext>
            </a:extLst>
          </p:cNvPr>
          <p:cNvCxnSpPr>
            <a:cxnSpLocks/>
          </p:cNvCxnSpPr>
          <p:nvPr/>
        </p:nvCxnSpPr>
        <p:spPr>
          <a:xfrm flipV="1">
            <a:off x="8853390" y="1695165"/>
            <a:ext cx="192200" cy="498024"/>
          </a:xfrm>
          <a:prstGeom prst="straightConnector1">
            <a:avLst/>
          </a:prstGeom>
          <a:ln w="28575">
            <a:solidFill>
              <a:schemeClr val="accent5">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E6BAB2C7-2C4D-482F-AC7A-A0C05D3C3B54}"/>
              </a:ext>
            </a:extLst>
          </p:cNvPr>
          <p:cNvSpPr txBox="1"/>
          <p:nvPr/>
        </p:nvSpPr>
        <p:spPr>
          <a:xfrm>
            <a:off x="5708713" y="5523066"/>
            <a:ext cx="774571"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G</a:t>
            </a:r>
            <a:r>
              <a:rPr lang="en-US" sz="2400" b="1" dirty="0">
                <a:latin typeface="Arial" panose="020B0604020202020204" pitchFamily="34" charset="0"/>
                <a:cs typeface="Arial" panose="020B0604020202020204" pitchFamily="34" charset="0"/>
              </a:rPr>
              <a:t>&lt;1</a:t>
            </a:r>
          </a:p>
        </p:txBody>
      </p:sp>
    </p:spTree>
    <p:extLst>
      <p:ext uri="{BB962C8B-B14F-4D97-AF65-F5344CB8AC3E}">
        <p14:creationId xmlns:p14="http://schemas.microsoft.com/office/powerpoint/2010/main" val="315398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3" grpId="0" animBg="1"/>
      <p:bldP spid="9" grpId="0"/>
      <p:bldP spid="10" grpId="0"/>
      <p:bldP spid="11" grpId="0"/>
      <p:bldP spid="12" grpId="0"/>
      <p:bldP spid="22" grpId="0" animBg="1"/>
      <p:bldP spid="23" grpId="0"/>
      <p:bldP spid="24" grpId="0" animBg="1"/>
      <p:bldP spid="25" grpId="0" animBg="1"/>
      <p:bldP spid="26" grpId="0"/>
      <p:bldP spid="27" grpId="0" animBg="1"/>
      <p:bldP spid="28" grpId="0" animBg="1"/>
      <p:bldP spid="29" grpId="0"/>
      <p:bldP spid="31"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15863A6-4EEF-443A-A2D5-D0AAF76E717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6AF5283-A87E-43FE-BBFB-F9DF4E476368}"/>
              </a:ext>
            </a:extLst>
          </p:cNvPr>
          <p:cNvSpPr>
            <a:spLocks noGrp="1"/>
          </p:cNvSpPr>
          <p:nvPr>
            <p:ph type="sldNum" sz="quarter" idx="12"/>
          </p:nvPr>
        </p:nvSpPr>
        <p:spPr/>
        <p:txBody>
          <a:bodyPr/>
          <a:lstStyle/>
          <a:p>
            <a:fld id="{02055017-B6DE-4C35-A63B-40EADAC97849}" type="slidenum">
              <a:rPr lang="en-US" smtClean="0"/>
              <a:t>10</a:t>
            </a:fld>
            <a:endParaRPr lang="en-US" dirty="0"/>
          </a:p>
        </p:txBody>
      </p:sp>
      <p:graphicFrame>
        <p:nvGraphicFramePr>
          <p:cNvPr id="5" name="Oggetto 4">
            <a:extLst>
              <a:ext uri="{FF2B5EF4-FFF2-40B4-BE49-F238E27FC236}">
                <a16:creationId xmlns:a16="http://schemas.microsoft.com/office/drawing/2014/main" id="{AFD3E075-3C7F-4239-B1F0-626BEA758DFC}"/>
              </a:ext>
            </a:extLst>
          </p:cNvPr>
          <p:cNvGraphicFramePr>
            <a:graphicFrameLocks noChangeAspect="1"/>
          </p:cNvGraphicFramePr>
          <p:nvPr>
            <p:extLst>
              <p:ext uri="{D42A27DB-BD31-4B8C-83A1-F6EECF244321}">
                <p14:modId xmlns:p14="http://schemas.microsoft.com/office/powerpoint/2010/main" val="2691973373"/>
              </p:ext>
            </p:extLst>
          </p:nvPr>
        </p:nvGraphicFramePr>
        <p:xfrm>
          <a:off x="1579939" y="1779561"/>
          <a:ext cx="1497013" cy="569912"/>
        </p:xfrm>
        <a:graphic>
          <a:graphicData uri="http://schemas.openxmlformats.org/presentationml/2006/ole">
            <mc:AlternateContent xmlns:mc="http://schemas.openxmlformats.org/markup-compatibility/2006">
              <mc:Choice xmlns:v="urn:schemas-microsoft-com:vml" Requires="v">
                <p:oleObj name="Equation" r:id="rId2" imgW="495000" imgH="190440" progId="Equation.DSMT4">
                  <p:embed/>
                </p:oleObj>
              </mc:Choice>
              <mc:Fallback>
                <p:oleObj name="Equation" r:id="rId2" imgW="495000" imgH="190440" progId="Equation.DSMT4">
                  <p:embed/>
                  <p:pic>
                    <p:nvPicPr>
                      <p:cNvPr id="5" name="Oggetto 4">
                        <a:extLst>
                          <a:ext uri="{FF2B5EF4-FFF2-40B4-BE49-F238E27FC236}">
                            <a16:creationId xmlns:a16="http://schemas.microsoft.com/office/drawing/2014/main" id="{AFD3E075-3C7F-4239-B1F0-626BEA758DFC}"/>
                          </a:ext>
                        </a:extLst>
                      </p:cNvPr>
                      <p:cNvPicPr/>
                      <p:nvPr/>
                    </p:nvPicPr>
                    <p:blipFill>
                      <a:blip r:embed="rId3"/>
                      <a:stretch>
                        <a:fillRect/>
                      </a:stretch>
                    </p:blipFill>
                    <p:spPr>
                      <a:xfrm>
                        <a:off x="1579939" y="1779561"/>
                        <a:ext cx="1497013" cy="569912"/>
                      </a:xfrm>
                      <a:prstGeom prst="rect">
                        <a:avLst/>
                      </a:prstGeom>
                    </p:spPr>
                  </p:pic>
                </p:oleObj>
              </mc:Fallback>
            </mc:AlternateContent>
          </a:graphicData>
        </a:graphic>
      </p:graphicFrame>
      <p:graphicFrame>
        <p:nvGraphicFramePr>
          <p:cNvPr id="6" name="Oggetto 5">
            <a:extLst>
              <a:ext uri="{FF2B5EF4-FFF2-40B4-BE49-F238E27FC236}">
                <a16:creationId xmlns:a16="http://schemas.microsoft.com/office/drawing/2014/main" id="{3B13B823-E581-4FB3-801F-AB1DA8150045}"/>
              </a:ext>
            </a:extLst>
          </p:cNvPr>
          <p:cNvGraphicFramePr>
            <a:graphicFrameLocks noChangeAspect="1"/>
          </p:cNvGraphicFramePr>
          <p:nvPr>
            <p:extLst>
              <p:ext uri="{D42A27DB-BD31-4B8C-83A1-F6EECF244321}">
                <p14:modId xmlns:p14="http://schemas.microsoft.com/office/powerpoint/2010/main" val="2100809924"/>
              </p:ext>
            </p:extLst>
          </p:nvPr>
        </p:nvGraphicFramePr>
        <p:xfrm>
          <a:off x="1579939" y="3508322"/>
          <a:ext cx="1919287" cy="569912"/>
        </p:xfrm>
        <a:graphic>
          <a:graphicData uri="http://schemas.openxmlformats.org/presentationml/2006/ole">
            <mc:AlternateContent xmlns:mc="http://schemas.openxmlformats.org/markup-compatibility/2006">
              <mc:Choice xmlns:v="urn:schemas-microsoft-com:vml" Requires="v">
                <p:oleObj name="Equation" r:id="rId4" imgW="634680" imgH="190440" progId="Equation.DSMT4">
                  <p:embed/>
                </p:oleObj>
              </mc:Choice>
              <mc:Fallback>
                <p:oleObj name="Equation" r:id="rId4" imgW="634680" imgH="190440" progId="Equation.DSMT4">
                  <p:embed/>
                  <p:pic>
                    <p:nvPicPr>
                      <p:cNvPr id="6" name="Oggetto 5">
                        <a:extLst>
                          <a:ext uri="{FF2B5EF4-FFF2-40B4-BE49-F238E27FC236}">
                            <a16:creationId xmlns:a16="http://schemas.microsoft.com/office/drawing/2014/main" id="{3B13B823-E581-4FB3-801F-AB1DA8150045}"/>
                          </a:ext>
                        </a:extLst>
                      </p:cNvPr>
                      <p:cNvPicPr/>
                      <p:nvPr/>
                    </p:nvPicPr>
                    <p:blipFill>
                      <a:blip r:embed="rId5"/>
                      <a:stretch>
                        <a:fillRect/>
                      </a:stretch>
                    </p:blipFill>
                    <p:spPr>
                      <a:xfrm>
                        <a:off x="1579939" y="3508322"/>
                        <a:ext cx="1919287" cy="569912"/>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2557064A-A7A2-47D2-9BF9-DD587F75E9EA}"/>
              </a:ext>
            </a:extLst>
          </p:cNvPr>
          <p:cNvGraphicFramePr>
            <a:graphicFrameLocks noChangeAspect="1"/>
          </p:cNvGraphicFramePr>
          <p:nvPr>
            <p:extLst>
              <p:ext uri="{D42A27DB-BD31-4B8C-83A1-F6EECF244321}">
                <p14:modId xmlns:p14="http://schemas.microsoft.com/office/powerpoint/2010/main" val="2129656608"/>
              </p:ext>
            </p:extLst>
          </p:nvPr>
        </p:nvGraphicFramePr>
        <p:xfrm>
          <a:off x="4409303" y="3166599"/>
          <a:ext cx="2339975" cy="1139825"/>
        </p:xfrm>
        <a:graphic>
          <a:graphicData uri="http://schemas.openxmlformats.org/presentationml/2006/ole">
            <mc:AlternateContent xmlns:mc="http://schemas.openxmlformats.org/markup-compatibility/2006">
              <mc:Choice xmlns:v="urn:schemas-microsoft-com:vml" Requires="v">
                <p:oleObj name="Equation" r:id="rId6" imgW="774360" imgH="380880" progId="Equation.DSMT4">
                  <p:embed/>
                </p:oleObj>
              </mc:Choice>
              <mc:Fallback>
                <p:oleObj name="Equation" r:id="rId6" imgW="774360" imgH="380880" progId="Equation.DSMT4">
                  <p:embed/>
                  <p:pic>
                    <p:nvPicPr>
                      <p:cNvPr id="7" name="Oggetto 6">
                        <a:extLst>
                          <a:ext uri="{FF2B5EF4-FFF2-40B4-BE49-F238E27FC236}">
                            <a16:creationId xmlns:a16="http://schemas.microsoft.com/office/drawing/2014/main" id="{2557064A-A7A2-47D2-9BF9-DD587F75E9EA}"/>
                          </a:ext>
                        </a:extLst>
                      </p:cNvPr>
                      <p:cNvPicPr/>
                      <p:nvPr/>
                    </p:nvPicPr>
                    <p:blipFill>
                      <a:blip r:embed="rId7"/>
                      <a:stretch>
                        <a:fillRect/>
                      </a:stretch>
                    </p:blipFill>
                    <p:spPr>
                      <a:xfrm>
                        <a:off x="4409303" y="3166599"/>
                        <a:ext cx="233997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802C8D09-C0D1-45F7-9A3E-157EE76B7F28}"/>
              </a:ext>
            </a:extLst>
          </p:cNvPr>
          <p:cNvGraphicFramePr>
            <a:graphicFrameLocks noChangeAspect="1"/>
          </p:cNvGraphicFramePr>
          <p:nvPr>
            <p:extLst>
              <p:ext uri="{D42A27DB-BD31-4B8C-83A1-F6EECF244321}">
                <p14:modId xmlns:p14="http://schemas.microsoft.com/office/powerpoint/2010/main" val="1392121018"/>
              </p:ext>
            </p:extLst>
          </p:nvPr>
        </p:nvGraphicFramePr>
        <p:xfrm>
          <a:off x="4038600" y="1300228"/>
          <a:ext cx="2532063" cy="1139825"/>
        </p:xfrm>
        <a:graphic>
          <a:graphicData uri="http://schemas.openxmlformats.org/presentationml/2006/ole">
            <mc:AlternateContent xmlns:mc="http://schemas.openxmlformats.org/markup-compatibility/2006">
              <mc:Choice xmlns:v="urn:schemas-microsoft-com:vml" Requires="v">
                <p:oleObj name="Equation" r:id="rId8" imgW="838080" imgH="380880" progId="Equation.DSMT4">
                  <p:embed/>
                </p:oleObj>
              </mc:Choice>
              <mc:Fallback>
                <p:oleObj name="Equation" r:id="rId8" imgW="838080" imgH="380880" progId="Equation.DSMT4">
                  <p:embed/>
                  <p:pic>
                    <p:nvPicPr>
                      <p:cNvPr id="8" name="Oggetto 7">
                        <a:extLst>
                          <a:ext uri="{FF2B5EF4-FFF2-40B4-BE49-F238E27FC236}">
                            <a16:creationId xmlns:a16="http://schemas.microsoft.com/office/drawing/2014/main" id="{802C8D09-C0D1-45F7-9A3E-157EE76B7F28}"/>
                          </a:ext>
                        </a:extLst>
                      </p:cNvPr>
                      <p:cNvPicPr/>
                      <p:nvPr/>
                    </p:nvPicPr>
                    <p:blipFill>
                      <a:blip r:embed="rId9"/>
                      <a:stretch>
                        <a:fillRect/>
                      </a:stretch>
                    </p:blipFill>
                    <p:spPr>
                      <a:xfrm>
                        <a:off x="4038600" y="1300228"/>
                        <a:ext cx="2532063" cy="1139825"/>
                      </a:xfrm>
                      <a:prstGeom prst="rect">
                        <a:avLst/>
                      </a:prstGeom>
                    </p:spPr>
                  </p:pic>
                </p:oleObj>
              </mc:Fallback>
            </mc:AlternateContent>
          </a:graphicData>
        </a:graphic>
      </p:graphicFrame>
      <p:sp>
        <p:nvSpPr>
          <p:cNvPr id="9" name="Parentesi graffa aperta 8">
            <a:extLst>
              <a:ext uri="{FF2B5EF4-FFF2-40B4-BE49-F238E27FC236}">
                <a16:creationId xmlns:a16="http://schemas.microsoft.com/office/drawing/2014/main" id="{6E6E5245-C20E-45B4-BEAD-1754E78F6687}"/>
              </a:ext>
            </a:extLst>
          </p:cNvPr>
          <p:cNvSpPr/>
          <p:nvPr/>
        </p:nvSpPr>
        <p:spPr>
          <a:xfrm>
            <a:off x="1288176" y="1779561"/>
            <a:ext cx="291763" cy="248352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itolo 1">
            <a:extLst>
              <a:ext uri="{FF2B5EF4-FFF2-40B4-BE49-F238E27FC236}">
                <a16:creationId xmlns:a16="http://schemas.microsoft.com/office/drawing/2014/main" id="{AD2C9BC4-24D7-49AF-BA03-119579AE7EBB}"/>
              </a:ext>
            </a:extLst>
          </p:cNvPr>
          <p:cNvSpPr>
            <a:spLocks noGrp="1"/>
          </p:cNvSpPr>
          <p:nvPr>
            <p:ph type="title"/>
          </p:nvPr>
        </p:nvSpPr>
        <p:spPr>
          <a:xfrm>
            <a:off x="838200" y="96884"/>
            <a:ext cx="10515600" cy="662397"/>
          </a:xfrm>
        </p:spPr>
        <p:txBody>
          <a:bodyPr/>
          <a:lstStyle/>
          <a:p>
            <a:r>
              <a:rPr lang="en-US" dirty="0"/>
              <a:t>Just a mention to current vs voltage biasing</a:t>
            </a:r>
          </a:p>
        </p:txBody>
      </p:sp>
      <p:sp>
        <p:nvSpPr>
          <p:cNvPr id="12" name="CasellaDiTesto 11">
            <a:extLst>
              <a:ext uri="{FF2B5EF4-FFF2-40B4-BE49-F238E27FC236}">
                <a16:creationId xmlns:a16="http://schemas.microsoft.com/office/drawing/2014/main" id="{C131DC1E-51F9-4B5B-978D-0AC02451BDE0}"/>
              </a:ext>
            </a:extLst>
          </p:cNvPr>
          <p:cNvSpPr txBox="1"/>
          <p:nvPr/>
        </p:nvSpPr>
        <p:spPr>
          <a:xfrm>
            <a:off x="1434057" y="5218460"/>
            <a:ext cx="9305753"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Constant current biasing is generally the preferred choice</a:t>
            </a:r>
          </a:p>
        </p:txBody>
      </p:sp>
      <p:sp>
        <p:nvSpPr>
          <p:cNvPr id="13" name="CasellaDiTesto 12">
            <a:extLst>
              <a:ext uri="{FF2B5EF4-FFF2-40B4-BE49-F238E27FC236}">
                <a16:creationId xmlns:a16="http://schemas.microsoft.com/office/drawing/2014/main" id="{FEE6237E-4D78-491B-8978-9B24B351D976}"/>
              </a:ext>
            </a:extLst>
          </p:cNvPr>
          <p:cNvSpPr txBox="1"/>
          <p:nvPr/>
        </p:nvSpPr>
        <p:spPr>
          <a:xfrm>
            <a:off x="7110036" y="1129294"/>
            <a:ext cx="45355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emperature affects only the carrier concentration n, which, in a doped semiconductor is practically constant</a:t>
            </a:r>
          </a:p>
        </p:txBody>
      </p:sp>
      <p:sp>
        <p:nvSpPr>
          <p:cNvPr id="14" name="CasellaDiTesto 13">
            <a:extLst>
              <a:ext uri="{FF2B5EF4-FFF2-40B4-BE49-F238E27FC236}">
                <a16:creationId xmlns:a16="http://schemas.microsoft.com/office/drawing/2014/main" id="{632F94A5-B30A-45C6-8B39-14EA5A67C06E}"/>
              </a:ext>
            </a:extLst>
          </p:cNvPr>
          <p:cNvSpPr txBox="1"/>
          <p:nvPr/>
        </p:nvSpPr>
        <p:spPr>
          <a:xfrm>
            <a:off x="7310879" y="3118451"/>
            <a:ext cx="453552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emperature affects only mobility, which has a strong temperature dependence</a:t>
            </a:r>
          </a:p>
        </p:txBody>
      </p:sp>
    </p:spTree>
    <p:extLst>
      <p:ext uri="{BB962C8B-B14F-4D97-AF65-F5344CB8AC3E}">
        <p14:creationId xmlns:p14="http://schemas.microsoft.com/office/powerpoint/2010/main" val="17758585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C7A8D1F-D6A0-4FE5-8B71-62CA8FA6AB9D}"/>
              </a:ext>
            </a:extLst>
          </p:cNvPr>
          <p:cNvSpPr>
            <a:spLocks noGrp="1"/>
          </p:cNvSpPr>
          <p:nvPr>
            <p:ph type="title"/>
          </p:nvPr>
        </p:nvSpPr>
        <p:spPr/>
        <p:txBody>
          <a:bodyPr/>
          <a:lstStyle/>
          <a:p>
            <a:r>
              <a:rPr lang="en-US" dirty="0"/>
              <a:t>Offset voltage and equivalent magnetic field offset</a:t>
            </a:r>
          </a:p>
        </p:txBody>
      </p:sp>
      <p:sp>
        <p:nvSpPr>
          <p:cNvPr id="3" name="Segnaposto piè di pagina 2">
            <a:extLst>
              <a:ext uri="{FF2B5EF4-FFF2-40B4-BE49-F238E27FC236}">
                <a16:creationId xmlns:a16="http://schemas.microsoft.com/office/drawing/2014/main" id="{F8CDE36C-1795-44DE-8B40-9E1DC9D0B8A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7FC017B8-3617-4E02-A625-D53C46C4FC17}"/>
              </a:ext>
            </a:extLst>
          </p:cNvPr>
          <p:cNvSpPr>
            <a:spLocks noGrp="1"/>
          </p:cNvSpPr>
          <p:nvPr>
            <p:ph type="sldNum" sz="quarter" idx="12"/>
          </p:nvPr>
        </p:nvSpPr>
        <p:spPr/>
        <p:txBody>
          <a:bodyPr/>
          <a:lstStyle/>
          <a:p>
            <a:fld id="{02055017-B6DE-4C35-A63B-40EADAC97849}" type="slidenum">
              <a:rPr lang="en-US" smtClean="0"/>
              <a:t>11</a:t>
            </a:fld>
            <a:endParaRPr lang="en-US" dirty="0"/>
          </a:p>
        </p:txBody>
      </p:sp>
      <p:cxnSp>
        <p:nvCxnSpPr>
          <p:cNvPr id="6" name="Connettore 2 5">
            <a:extLst>
              <a:ext uri="{FF2B5EF4-FFF2-40B4-BE49-F238E27FC236}">
                <a16:creationId xmlns:a16="http://schemas.microsoft.com/office/drawing/2014/main" id="{D8D78D4B-E9B5-4419-814F-DCA71346C545}"/>
              </a:ext>
            </a:extLst>
          </p:cNvPr>
          <p:cNvCxnSpPr>
            <a:cxnSpLocks/>
          </p:cNvCxnSpPr>
          <p:nvPr/>
        </p:nvCxnSpPr>
        <p:spPr>
          <a:xfrm>
            <a:off x="1289738" y="397749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3BC19996-1370-4B98-B181-8CBC9442F26E}"/>
              </a:ext>
            </a:extLst>
          </p:cNvPr>
          <p:cNvCxnSpPr>
            <a:cxnSpLocks/>
          </p:cNvCxnSpPr>
          <p:nvPr/>
        </p:nvCxnSpPr>
        <p:spPr>
          <a:xfrm>
            <a:off x="1289738" y="5791114"/>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 name="CasellaDiTesto 7">
            <a:extLst>
              <a:ext uri="{FF2B5EF4-FFF2-40B4-BE49-F238E27FC236}">
                <a16:creationId xmlns:a16="http://schemas.microsoft.com/office/drawing/2014/main" id="{C8512F65-D7B0-4872-9BA0-6C6294B89825}"/>
              </a:ext>
            </a:extLst>
          </p:cNvPr>
          <p:cNvSpPr txBox="1"/>
          <p:nvPr/>
        </p:nvSpPr>
        <p:spPr>
          <a:xfrm>
            <a:off x="1339698" y="3821522"/>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B7AD634F-E1CD-42CD-A446-32D06F934FD5}"/>
              </a:ext>
            </a:extLst>
          </p:cNvPr>
          <p:cNvGraphicFramePr>
            <a:graphicFrameLocks noChangeAspect="1"/>
          </p:cNvGraphicFramePr>
          <p:nvPr>
            <p:extLst>
              <p:ext uri="{D42A27DB-BD31-4B8C-83A1-F6EECF244321}">
                <p14:modId xmlns:p14="http://schemas.microsoft.com/office/powerpoint/2010/main" val="363549273"/>
              </p:ext>
            </p:extLst>
          </p:nvPr>
        </p:nvGraphicFramePr>
        <p:xfrm>
          <a:off x="2832419" y="1402756"/>
          <a:ext cx="3760787" cy="608012"/>
        </p:xfrm>
        <a:graphic>
          <a:graphicData uri="http://schemas.openxmlformats.org/presentationml/2006/ole">
            <mc:AlternateContent xmlns:mc="http://schemas.openxmlformats.org/markup-compatibility/2006">
              <mc:Choice xmlns:v="urn:schemas-microsoft-com:vml" Requires="v">
                <p:oleObj name="Equation" r:id="rId2" imgW="1244520" imgH="203040" progId="Equation.DSMT4">
                  <p:embed/>
                </p:oleObj>
              </mc:Choice>
              <mc:Fallback>
                <p:oleObj name="Equation" r:id="rId2" imgW="1244520" imgH="203040" progId="Equation.DSMT4">
                  <p:embed/>
                  <p:pic>
                    <p:nvPicPr>
                      <p:cNvPr id="9" name="Oggetto 8">
                        <a:extLst>
                          <a:ext uri="{FF2B5EF4-FFF2-40B4-BE49-F238E27FC236}">
                            <a16:creationId xmlns:a16="http://schemas.microsoft.com/office/drawing/2014/main" id="{B7AD634F-E1CD-42CD-A446-32D06F934FD5}"/>
                          </a:ext>
                        </a:extLst>
                      </p:cNvPr>
                      <p:cNvPicPr/>
                      <p:nvPr/>
                    </p:nvPicPr>
                    <p:blipFill>
                      <a:blip r:embed="rId3"/>
                      <a:stretch>
                        <a:fillRect/>
                      </a:stretch>
                    </p:blipFill>
                    <p:spPr>
                      <a:xfrm>
                        <a:off x="2832419" y="1402756"/>
                        <a:ext cx="3760787" cy="60801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A049B043-AB33-40E4-80E3-B6A51BC3333A}"/>
              </a:ext>
            </a:extLst>
          </p:cNvPr>
          <p:cNvGraphicFramePr>
            <a:graphicFrameLocks noChangeAspect="1"/>
          </p:cNvGraphicFramePr>
          <p:nvPr>
            <p:extLst>
              <p:ext uri="{D42A27DB-BD31-4B8C-83A1-F6EECF244321}">
                <p14:modId xmlns:p14="http://schemas.microsoft.com/office/powerpoint/2010/main" val="1526902705"/>
              </p:ext>
            </p:extLst>
          </p:nvPr>
        </p:nvGraphicFramePr>
        <p:xfrm>
          <a:off x="2612259" y="2038447"/>
          <a:ext cx="2187575" cy="1177925"/>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10" name="Oggetto 9">
                        <a:extLst>
                          <a:ext uri="{FF2B5EF4-FFF2-40B4-BE49-F238E27FC236}">
                            <a16:creationId xmlns:a16="http://schemas.microsoft.com/office/drawing/2014/main" id="{A049B043-AB33-40E4-80E3-B6A51BC3333A}"/>
                          </a:ext>
                        </a:extLst>
                      </p:cNvPr>
                      <p:cNvPicPr/>
                      <p:nvPr/>
                    </p:nvPicPr>
                    <p:blipFill>
                      <a:blip r:embed="rId5"/>
                      <a:stretch>
                        <a:fillRect/>
                      </a:stretch>
                    </p:blipFill>
                    <p:spPr>
                      <a:xfrm>
                        <a:off x="2612259" y="2038447"/>
                        <a:ext cx="2187575" cy="1177925"/>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23135F24-3F2A-4D5C-8E41-4D1F25D6152B}"/>
              </a:ext>
            </a:extLst>
          </p:cNvPr>
          <p:cNvSpPr txBox="1"/>
          <p:nvPr/>
        </p:nvSpPr>
        <p:spPr>
          <a:xfrm>
            <a:off x="5286990" y="2386002"/>
            <a:ext cx="444147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quivalent offset magnetic field</a:t>
            </a:r>
          </a:p>
        </p:txBody>
      </p:sp>
      <p:graphicFrame>
        <p:nvGraphicFramePr>
          <p:cNvPr id="13" name="Oggetto 12">
            <a:extLst>
              <a:ext uri="{FF2B5EF4-FFF2-40B4-BE49-F238E27FC236}">
                <a16:creationId xmlns:a16="http://schemas.microsoft.com/office/drawing/2014/main" id="{30511693-E217-4D6E-BF5C-072546AA5530}"/>
              </a:ext>
            </a:extLst>
          </p:cNvPr>
          <p:cNvGraphicFramePr>
            <a:graphicFrameLocks noChangeAspect="1"/>
          </p:cNvGraphicFramePr>
          <p:nvPr>
            <p:extLst>
              <p:ext uri="{D42A27DB-BD31-4B8C-83A1-F6EECF244321}">
                <p14:modId xmlns:p14="http://schemas.microsoft.com/office/powerpoint/2010/main" val="1887016133"/>
              </p:ext>
            </p:extLst>
          </p:nvPr>
        </p:nvGraphicFramePr>
        <p:xfrm>
          <a:off x="7105650" y="1402756"/>
          <a:ext cx="3108325" cy="646113"/>
        </p:xfrm>
        <a:graphic>
          <a:graphicData uri="http://schemas.openxmlformats.org/presentationml/2006/ole">
            <mc:AlternateContent xmlns:mc="http://schemas.openxmlformats.org/markup-compatibility/2006">
              <mc:Choice xmlns:v="urn:schemas-microsoft-com:vml" Requires="v">
                <p:oleObj name="Equation" r:id="rId6" imgW="1028520" imgH="215640" progId="Equation.DSMT4">
                  <p:embed/>
                </p:oleObj>
              </mc:Choice>
              <mc:Fallback>
                <p:oleObj name="Equation" r:id="rId6" imgW="1028520" imgH="215640" progId="Equation.DSMT4">
                  <p:embed/>
                  <p:pic>
                    <p:nvPicPr>
                      <p:cNvPr id="13" name="Oggetto 12">
                        <a:extLst>
                          <a:ext uri="{FF2B5EF4-FFF2-40B4-BE49-F238E27FC236}">
                            <a16:creationId xmlns:a16="http://schemas.microsoft.com/office/drawing/2014/main" id="{30511693-E217-4D6E-BF5C-072546AA5530}"/>
                          </a:ext>
                        </a:extLst>
                      </p:cNvPr>
                      <p:cNvPicPr/>
                      <p:nvPr/>
                    </p:nvPicPr>
                    <p:blipFill>
                      <a:blip r:embed="rId7"/>
                      <a:stretch>
                        <a:fillRect/>
                      </a:stretch>
                    </p:blipFill>
                    <p:spPr>
                      <a:xfrm>
                        <a:off x="7105650" y="1402756"/>
                        <a:ext cx="3108325" cy="646113"/>
                      </a:xfrm>
                      <a:prstGeom prst="rect">
                        <a:avLst/>
                      </a:prstGeom>
                    </p:spPr>
                  </p:pic>
                </p:oleObj>
              </mc:Fallback>
            </mc:AlternateContent>
          </a:graphicData>
        </a:graphic>
      </p:graphicFrame>
      <p:sp>
        <p:nvSpPr>
          <p:cNvPr id="15" name="CasellaDiTesto 14">
            <a:extLst>
              <a:ext uri="{FF2B5EF4-FFF2-40B4-BE49-F238E27FC236}">
                <a16:creationId xmlns:a16="http://schemas.microsoft.com/office/drawing/2014/main" id="{5CC3BB62-D1DB-4A9B-89D0-850F3F5275B9}"/>
              </a:ext>
            </a:extLst>
          </p:cNvPr>
          <p:cNvSpPr txBox="1"/>
          <p:nvPr/>
        </p:nvSpPr>
        <p:spPr>
          <a:xfrm>
            <a:off x="297683" y="3328851"/>
            <a:ext cx="462915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rigin of the offset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ffset</a:t>
            </a:r>
            <a:r>
              <a:rPr lang="en-US" sz="2400" i="1" dirty="0">
                <a:latin typeface="Arial" panose="020B0604020202020204" pitchFamily="34" charset="0"/>
                <a:cs typeface="Arial" panose="020B0604020202020204" pitchFamily="34" charset="0"/>
              </a:rPr>
              <a:t>:</a:t>
            </a:r>
          </a:p>
        </p:txBody>
      </p:sp>
      <p:pic>
        <p:nvPicPr>
          <p:cNvPr id="16" name="Elemento grafico 15">
            <a:extLst>
              <a:ext uri="{FF2B5EF4-FFF2-40B4-BE49-F238E27FC236}">
                <a16:creationId xmlns:a16="http://schemas.microsoft.com/office/drawing/2014/main" id="{E8F947B6-68F7-48CE-80D7-08BF05637C4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77340" y="1337949"/>
            <a:ext cx="1474334" cy="1509718"/>
          </a:xfrm>
          <a:prstGeom prst="rect">
            <a:avLst/>
          </a:prstGeom>
        </p:spPr>
      </p:pic>
      <p:cxnSp>
        <p:nvCxnSpPr>
          <p:cNvPr id="17" name="Connettore 2 16">
            <a:extLst>
              <a:ext uri="{FF2B5EF4-FFF2-40B4-BE49-F238E27FC236}">
                <a16:creationId xmlns:a16="http://schemas.microsoft.com/office/drawing/2014/main" id="{112A8EF4-E393-451F-9209-D531A3D945A4}"/>
              </a:ext>
            </a:extLst>
          </p:cNvPr>
          <p:cNvCxnSpPr>
            <a:cxnSpLocks/>
          </p:cNvCxnSpPr>
          <p:nvPr/>
        </p:nvCxnSpPr>
        <p:spPr>
          <a:xfrm>
            <a:off x="1009240" y="97024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AC492206-28AF-446E-A735-2C72A4656315}"/>
              </a:ext>
            </a:extLst>
          </p:cNvPr>
          <p:cNvCxnSpPr>
            <a:cxnSpLocks/>
          </p:cNvCxnSpPr>
          <p:nvPr/>
        </p:nvCxnSpPr>
        <p:spPr>
          <a:xfrm>
            <a:off x="1009240" y="2783864"/>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6D3EC2AB-43C2-4809-AD03-7CF8E696162D}"/>
              </a:ext>
            </a:extLst>
          </p:cNvPr>
          <p:cNvSpPr txBox="1"/>
          <p:nvPr/>
        </p:nvSpPr>
        <p:spPr>
          <a:xfrm>
            <a:off x="1059200" y="814272"/>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13EE56FE-9A48-4AF6-B4B5-F481D8265A5B}"/>
              </a:ext>
            </a:extLst>
          </p:cNvPr>
          <p:cNvSpPr txBox="1"/>
          <p:nvPr/>
        </p:nvSpPr>
        <p:spPr>
          <a:xfrm>
            <a:off x="2612169" y="4192520"/>
            <a:ext cx="8542723" cy="1646605"/>
          </a:xfrm>
          <a:prstGeom prst="rect">
            <a:avLst/>
          </a:prstGeom>
          <a:noFill/>
        </p:spPr>
        <p:txBody>
          <a:bodyPr wrap="none" rtlCol="0">
            <a:spAutoFit/>
          </a:bodyPr>
          <a:lstStyle/>
          <a:p>
            <a:pPr>
              <a:spcAft>
                <a:spcPts val="600"/>
              </a:spcAft>
            </a:pPr>
            <a:r>
              <a:rPr lang="en-US" sz="2400" dirty="0">
                <a:latin typeface="Arial" panose="020B0604020202020204" pitchFamily="34" charset="0"/>
                <a:cs typeface="Arial" panose="020B0604020202020204" pitchFamily="34" charset="0"/>
              </a:rPr>
              <a:t>Non uniform resistivity due to:</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arameter gradien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cal non homogeneity (defects,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echanical stress associated with material </a:t>
            </a:r>
            <a:r>
              <a:rPr lang="en-US" sz="2400" dirty="0" err="1">
                <a:latin typeface="Arial" panose="020B0604020202020204" pitchFamily="34" charset="0"/>
                <a:cs typeface="Arial" panose="020B0604020202020204" pitchFamily="34" charset="0"/>
              </a:rPr>
              <a:t>piezoresistivity</a:t>
            </a:r>
            <a:r>
              <a:rPr lang="en-US" sz="2400" dirty="0">
                <a:latin typeface="Arial" panose="020B0604020202020204" pitchFamily="34" charset="0"/>
                <a:cs typeface="Arial" panose="020B0604020202020204" pitchFamily="34" charset="0"/>
              </a:rPr>
              <a:t> </a:t>
            </a:r>
          </a:p>
        </p:txBody>
      </p:sp>
      <p:pic>
        <p:nvPicPr>
          <p:cNvPr id="26" name="Elemento grafico 25">
            <a:extLst>
              <a:ext uri="{FF2B5EF4-FFF2-40B4-BE49-F238E27FC236}">
                <a16:creationId xmlns:a16="http://schemas.microsoft.com/office/drawing/2014/main" id="{08E2817B-E189-4FBF-ADC9-EA60B1A5AD6F}"/>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40014" y="4388304"/>
            <a:ext cx="1499448" cy="1499448"/>
          </a:xfrm>
          <a:prstGeom prst="rect">
            <a:avLst/>
          </a:prstGeom>
        </p:spPr>
      </p:pic>
    </p:spTree>
    <p:extLst>
      <p:ext uri="{BB962C8B-B14F-4D97-AF65-F5344CB8AC3E}">
        <p14:creationId xmlns:p14="http://schemas.microsoft.com/office/powerpoint/2010/main" val="425877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5" grpId="0"/>
      <p:bldP spid="24"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62FB9FC-7C7A-404F-B2DA-FD08ABBCD25E}"/>
              </a:ext>
            </a:extLst>
          </p:cNvPr>
          <p:cNvSpPr>
            <a:spLocks noGrp="1"/>
          </p:cNvSpPr>
          <p:nvPr>
            <p:ph type="title"/>
          </p:nvPr>
        </p:nvSpPr>
        <p:spPr>
          <a:xfrm>
            <a:off x="-42422" y="-45477"/>
            <a:ext cx="10515600" cy="662397"/>
          </a:xfrm>
        </p:spPr>
        <p:txBody>
          <a:bodyPr/>
          <a:lstStyle/>
          <a:p>
            <a:r>
              <a:rPr lang="en-US" dirty="0"/>
              <a:t>Simple offset model</a:t>
            </a:r>
          </a:p>
        </p:txBody>
      </p:sp>
      <p:sp>
        <p:nvSpPr>
          <p:cNvPr id="3" name="Segnaposto piè di pagina 2">
            <a:extLst>
              <a:ext uri="{FF2B5EF4-FFF2-40B4-BE49-F238E27FC236}">
                <a16:creationId xmlns:a16="http://schemas.microsoft.com/office/drawing/2014/main" id="{461F11D8-7F37-4AAB-A74A-890D27AA181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36D2CE2-FAFA-4A37-9048-5E80BE80818A}"/>
              </a:ext>
            </a:extLst>
          </p:cNvPr>
          <p:cNvSpPr>
            <a:spLocks noGrp="1"/>
          </p:cNvSpPr>
          <p:nvPr>
            <p:ph type="sldNum" sz="quarter" idx="12"/>
          </p:nvPr>
        </p:nvSpPr>
        <p:spPr/>
        <p:txBody>
          <a:bodyPr/>
          <a:lstStyle/>
          <a:p>
            <a:fld id="{02055017-B6DE-4C35-A63B-40EADAC97849}" type="slidenum">
              <a:rPr lang="en-US" smtClean="0"/>
              <a:t>12</a:t>
            </a:fld>
            <a:endParaRPr lang="en-US" dirty="0"/>
          </a:p>
        </p:txBody>
      </p:sp>
      <p:grpSp>
        <p:nvGrpSpPr>
          <p:cNvPr id="63" name="Gruppo 62">
            <a:extLst>
              <a:ext uri="{FF2B5EF4-FFF2-40B4-BE49-F238E27FC236}">
                <a16:creationId xmlns:a16="http://schemas.microsoft.com/office/drawing/2014/main" id="{2616466E-E017-4FF0-BA82-3C28DCE14F15}"/>
              </a:ext>
            </a:extLst>
          </p:cNvPr>
          <p:cNvGrpSpPr/>
          <p:nvPr/>
        </p:nvGrpSpPr>
        <p:grpSpPr>
          <a:xfrm>
            <a:off x="933610" y="1336528"/>
            <a:ext cx="2861280" cy="2037320"/>
            <a:chOff x="515514" y="1107649"/>
            <a:chExt cx="3624621" cy="2605382"/>
          </a:xfrm>
        </p:grpSpPr>
        <p:sp>
          <p:nvSpPr>
            <p:cNvPr id="14" name="Figura a mano libera: forma 13">
              <a:extLst>
                <a:ext uri="{FF2B5EF4-FFF2-40B4-BE49-F238E27FC236}">
                  <a16:creationId xmlns:a16="http://schemas.microsoft.com/office/drawing/2014/main" id="{906DB110-9F56-42F7-8F1C-E98FA5211DDE}"/>
                </a:ext>
              </a:extLst>
            </p:cNvPr>
            <p:cNvSpPr/>
            <p:nvPr/>
          </p:nvSpPr>
          <p:spPr>
            <a:xfrm>
              <a:off x="1968947" y="1484381"/>
              <a:ext cx="1857048" cy="1857055"/>
            </a:xfrm>
            <a:custGeom>
              <a:avLst/>
              <a:gdLst>
                <a:gd name="connsiteX0" fmla="*/ 544194 w 1857048"/>
                <a:gd name="connsiteY0" fmla="*/ 0 h 1857055"/>
                <a:gd name="connsiteX1" fmla="*/ 544194 w 1857048"/>
                <a:gd name="connsiteY1" fmla="*/ 544189 h 1857055"/>
                <a:gd name="connsiteX2" fmla="*/ 0 w 1857048"/>
                <a:gd name="connsiteY2" fmla="*/ 544189 h 1857055"/>
                <a:gd name="connsiteX3" fmla="*/ 0 w 1857048"/>
                <a:gd name="connsiteY3" fmla="*/ 738961 h 1857055"/>
                <a:gd name="connsiteX4" fmla="*/ 0 w 1857048"/>
                <a:gd name="connsiteY4" fmla="*/ 1118097 h 1857055"/>
                <a:gd name="connsiteX5" fmla="*/ 0 w 1857048"/>
                <a:gd name="connsiteY5" fmla="*/ 1312868 h 1857055"/>
                <a:gd name="connsiteX6" fmla="*/ 544194 w 1857048"/>
                <a:gd name="connsiteY6" fmla="*/ 1312868 h 1857055"/>
                <a:gd name="connsiteX7" fmla="*/ 544194 w 1857048"/>
                <a:gd name="connsiteY7" fmla="*/ 1857056 h 1857055"/>
                <a:gd name="connsiteX8" fmla="*/ 738966 w 1857048"/>
                <a:gd name="connsiteY8" fmla="*/ 1857056 h 1857055"/>
                <a:gd name="connsiteX9" fmla="*/ 1118089 w 1857048"/>
                <a:gd name="connsiteY9" fmla="*/ 1857056 h 1857055"/>
                <a:gd name="connsiteX10" fmla="*/ 1312861 w 1857048"/>
                <a:gd name="connsiteY10" fmla="*/ 1857056 h 1857055"/>
                <a:gd name="connsiteX11" fmla="*/ 1312861 w 1857048"/>
                <a:gd name="connsiteY11" fmla="*/ 1312868 h 1857055"/>
                <a:gd name="connsiteX12" fmla="*/ 1857048 w 1857048"/>
                <a:gd name="connsiteY12" fmla="*/ 1312868 h 1857055"/>
                <a:gd name="connsiteX13" fmla="*/ 1857048 w 1857048"/>
                <a:gd name="connsiteY13" fmla="*/ 1118097 h 1857055"/>
                <a:gd name="connsiteX14" fmla="*/ 1857048 w 1857048"/>
                <a:gd name="connsiteY14" fmla="*/ 738961 h 1857055"/>
                <a:gd name="connsiteX15" fmla="*/ 1857048 w 1857048"/>
                <a:gd name="connsiteY15" fmla="*/ 544189 h 1857055"/>
                <a:gd name="connsiteX16" fmla="*/ 1312861 w 1857048"/>
                <a:gd name="connsiteY16" fmla="*/ 544189 h 1857055"/>
                <a:gd name="connsiteX17" fmla="*/ 1312861 w 1857048"/>
                <a:gd name="connsiteY17" fmla="*/ 0 h 1857055"/>
                <a:gd name="connsiteX18" fmla="*/ 1118089 w 1857048"/>
                <a:gd name="connsiteY18" fmla="*/ 0 h 1857055"/>
                <a:gd name="connsiteX19" fmla="*/ 738966 w 1857048"/>
                <a:gd name="connsiteY19" fmla="*/ 0 h 1857055"/>
                <a:gd name="connsiteX20" fmla="*/ 544194 w 1857048"/>
                <a:gd name="connsiteY20" fmla="*/ 0 h 1857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857048" h="1857055">
                  <a:moveTo>
                    <a:pt x="544194" y="0"/>
                  </a:moveTo>
                  <a:lnTo>
                    <a:pt x="544194" y="544189"/>
                  </a:lnTo>
                  <a:lnTo>
                    <a:pt x="0" y="544189"/>
                  </a:lnTo>
                  <a:cubicBezTo>
                    <a:pt x="0" y="544189"/>
                    <a:pt x="0" y="631058"/>
                    <a:pt x="0" y="738961"/>
                  </a:cubicBezTo>
                  <a:lnTo>
                    <a:pt x="0" y="1118097"/>
                  </a:lnTo>
                  <a:cubicBezTo>
                    <a:pt x="0" y="1225999"/>
                    <a:pt x="0" y="1312868"/>
                    <a:pt x="0" y="1312868"/>
                  </a:cubicBezTo>
                  <a:lnTo>
                    <a:pt x="544194" y="1312868"/>
                  </a:lnTo>
                  <a:lnTo>
                    <a:pt x="544194" y="1857056"/>
                  </a:lnTo>
                  <a:cubicBezTo>
                    <a:pt x="544194" y="1857056"/>
                    <a:pt x="631063" y="1857056"/>
                    <a:pt x="738966" y="1857056"/>
                  </a:cubicBezTo>
                  <a:lnTo>
                    <a:pt x="1118089" y="1857056"/>
                  </a:lnTo>
                  <a:cubicBezTo>
                    <a:pt x="1225991" y="1857056"/>
                    <a:pt x="1312861" y="1857056"/>
                    <a:pt x="1312861" y="1857056"/>
                  </a:cubicBezTo>
                  <a:lnTo>
                    <a:pt x="1312861" y="1312868"/>
                  </a:lnTo>
                  <a:lnTo>
                    <a:pt x="1857048" y="1312868"/>
                  </a:lnTo>
                  <a:lnTo>
                    <a:pt x="1857048" y="1118097"/>
                  </a:lnTo>
                  <a:lnTo>
                    <a:pt x="1857048" y="738961"/>
                  </a:lnTo>
                  <a:lnTo>
                    <a:pt x="1857048" y="544189"/>
                  </a:lnTo>
                  <a:lnTo>
                    <a:pt x="1312861" y="544189"/>
                  </a:lnTo>
                  <a:lnTo>
                    <a:pt x="1312861" y="0"/>
                  </a:lnTo>
                  <a:cubicBezTo>
                    <a:pt x="1312861" y="0"/>
                    <a:pt x="1225991" y="0"/>
                    <a:pt x="1118089" y="0"/>
                  </a:cubicBezTo>
                  <a:lnTo>
                    <a:pt x="738966" y="0"/>
                  </a:lnTo>
                  <a:cubicBezTo>
                    <a:pt x="631063" y="0"/>
                    <a:pt x="544194" y="0"/>
                    <a:pt x="544194" y="0"/>
                  </a:cubicBezTo>
                  <a:close/>
                </a:path>
              </a:pathLst>
            </a:custGeom>
            <a:solidFill>
              <a:srgbClr val="AAFFCC">
                <a:alpha val="99000"/>
              </a:srgbClr>
            </a:solidFill>
            <a:ln w="12366" cap="rnd">
              <a:solidFill>
                <a:srgbClr val="00AA00">
                  <a:alpha val="99000"/>
                </a:srgbClr>
              </a:solidFill>
              <a:prstDash val="solid"/>
              <a:round/>
            </a:ln>
          </p:spPr>
          <p:txBody>
            <a:bodyPr rtlCol="0" anchor="ctr"/>
            <a:lstStyle/>
            <a:p>
              <a:endParaRPr lang="en-US"/>
            </a:p>
          </p:txBody>
        </p:sp>
        <p:grpSp>
          <p:nvGrpSpPr>
            <p:cNvPr id="15" name="Elemento grafico 9">
              <a:extLst>
                <a:ext uri="{FF2B5EF4-FFF2-40B4-BE49-F238E27FC236}">
                  <a16:creationId xmlns:a16="http://schemas.microsoft.com/office/drawing/2014/main" id="{3C2AC6AD-5020-4CFD-A686-16CC05F8C9C3}"/>
                </a:ext>
              </a:extLst>
            </p:cNvPr>
            <p:cNvGrpSpPr/>
            <p:nvPr/>
          </p:nvGrpSpPr>
          <p:grpSpPr>
            <a:xfrm>
              <a:off x="2513148" y="1484389"/>
              <a:ext cx="768665" cy="251691"/>
              <a:chOff x="2513148" y="1484389"/>
              <a:chExt cx="768665" cy="251691"/>
            </a:xfrm>
          </p:grpSpPr>
          <p:sp>
            <p:nvSpPr>
              <p:cNvPr id="16" name="Figura a mano libera: forma 15">
                <a:extLst>
                  <a:ext uri="{FF2B5EF4-FFF2-40B4-BE49-F238E27FC236}">
                    <a16:creationId xmlns:a16="http://schemas.microsoft.com/office/drawing/2014/main" id="{7444D30C-84FB-4441-9AD6-4991971A2CE5}"/>
                  </a:ext>
                </a:extLst>
              </p:cNvPr>
              <p:cNvSpPr/>
              <p:nvPr/>
            </p:nvSpPr>
            <p:spPr>
              <a:xfrm>
                <a:off x="2513148" y="1484389"/>
                <a:ext cx="768665" cy="251691"/>
              </a:xfrm>
              <a:custGeom>
                <a:avLst/>
                <a:gdLst>
                  <a:gd name="connsiteX0" fmla="*/ 573566 w 768665"/>
                  <a:gd name="connsiteY0" fmla="*/ 474 h 251691"/>
                  <a:gd name="connsiteX1" fmla="*/ 768338 w 768665"/>
                  <a:gd name="connsiteY1" fmla="*/ 474 h 251691"/>
                  <a:gd name="connsiteX2" fmla="*/ 768338 w 768665"/>
                  <a:gd name="connsiteY2" fmla="*/ 252166 h 251691"/>
                  <a:gd name="connsiteX3" fmla="*/ 573566 w 768665"/>
                  <a:gd name="connsiteY3" fmla="*/ 252166 h 251691"/>
                  <a:gd name="connsiteX4" fmla="*/ 194444 w 768665"/>
                  <a:gd name="connsiteY4" fmla="*/ 252166 h 251691"/>
                  <a:gd name="connsiteX5" fmla="*/ -328 w 768665"/>
                  <a:gd name="connsiteY5" fmla="*/ 252166 h 251691"/>
                  <a:gd name="connsiteX6" fmla="*/ -328 w 768665"/>
                  <a:gd name="connsiteY6" fmla="*/ 474 h 251691"/>
                  <a:gd name="connsiteX7" fmla="*/ 194444 w 768665"/>
                  <a:gd name="connsiteY7" fmla="*/ 47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566" y="474"/>
                    </a:moveTo>
                    <a:cubicBezTo>
                      <a:pt x="681136" y="474"/>
                      <a:pt x="768338" y="474"/>
                      <a:pt x="768338" y="474"/>
                    </a:cubicBezTo>
                    <a:lnTo>
                      <a:pt x="768338" y="252166"/>
                    </a:lnTo>
                    <a:cubicBezTo>
                      <a:pt x="768338" y="252166"/>
                      <a:pt x="681136" y="252166"/>
                      <a:pt x="573566" y="252166"/>
                    </a:cubicBezTo>
                    <a:lnTo>
                      <a:pt x="194444" y="252166"/>
                    </a:lnTo>
                    <a:cubicBezTo>
                      <a:pt x="86874" y="252166"/>
                      <a:pt x="-328" y="252166"/>
                      <a:pt x="-328" y="252166"/>
                    </a:cubicBezTo>
                    <a:lnTo>
                      <a:pt x="-328" y="474"/>
                    </a:lnTo>
                    <a:cubicBezTo>
                      <a:pt x="-328" y="474"/>
                      <a:pt x="86874" y="474"/>
                      <a:pt x="194444" y="47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17" name="Elemento grafico 9">
                <a:extLst>
                  <a:ext uri="{FF2B5EF4-FFF2-40B4-BE49-F238E27FC236}">
                    <a16:creationId xmlns:a16="http://schemas.microsoft.com/office/drawing/2014/main" id="{725D1BB6-68F3-4800-8E42-41FA01CE9944}"/>
                  </a:ext>
                </a:extLst>
              </p:cNvPr>
              <p:cNvGrpSpPr/>
              <p:nvPr/>
            </p:nvGrpSpPr>
            <p:grpSpPr>
              <a:xfrm>
                <a:off x="2593059" y="1533720"/>
                <a:ext cx="608808" cy="141149"/>
                <a:chOff x="2593059" y="1533720"/>
                <a:chExt cx="608808" cy="141149"/>
              </a:xfrm>
              <a:solidFill>
                <a:srgbClr val="808080">
                  <a:alpha val="99000"/>
                </a:srgbClr>
              </a:solidFill>
            </p:grpSpPr>
            <p:sp>
              <p:nvSpPr>
                <p:cNvPr id="18" name="Figura a mano libera: forma 17">
                  <a:extLst>
                    <a:ext uri="{FF2B5EF4-FFF2-40B4-BE49-F238E27FC236}">
                      <a16:creationId xmlns:a16="http://schemas.microsoft.com/office/drawing/2014/main" id="{521139D3-7C4D-4303-B0E4-B11CAAC196E7}"/>
                    </a:ext>
                  </a:extLst>
                </p:cNvPr>
                <p:cNvSpPr/>
                <p:nvPr/>
              </p:nvSpPr>
              <p:spPr>
                <a:xfrm>
                  <a:off x="2593059" y="1533720"/>
                  <a:ext cx="141149" cy="141149"/>
                </a:xfrm>
                <a:custGeom>
                  <a:avLst/>
                  <a:gdLst>
                    <a:gd name="connsiteX0" fmla="*/ -53977 w 141149"/>
                    <a:gd name="connsiteY0" fmla="*/ 474 h 141149"/>
                    <a:gd name="connsiteX1" fmla="*/ 140795 w 141149"/>
                    <a:gd name="connsiteY1" fmla="*/ 474 h 141149"/>
                    <a:gd name="connsiteX2" fmla="*/ 140795 w 141149"/>
                    <a:gd name="connsiteY2" fmla="*/ 141623 h 141149"/>
                    <a:gd name="connsiteX3" fmla="*/ -53977 w 141149"/>
                    <a:gd name="connsiteY3" fmla="*/ 141623 h 141149"/>
                    <a:gd name="connsiteX4" fmla="*/ 194417 w 141149"/>
                    <a:gd name="connsiteY4" fmla="*/ 141623 h 141149"/>
                    <a:gd name="connsiteX5" fmla="*/ -355 w 141149"/>
                    <a:gd name="connsiteY5" fmla="*/ 141623 h 141149"/>
                    <a:gd name="connsiteX6" fmla="*/ -355 w 141149"/>
                    <a:gd name="connsiteY6" fmla="*/ 474 h 141149"/>
                    <a:gd name="connsiteX7" fmla="*/ 194417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77" y="474"/>
                      </a:moveTo>
                      <a:cubicBezTo>
                        <a:pt x="53593" y="474"/>
                        <a:pt x="140795" y="474"/>
                        <a:pt x="140795" y="474"/>
                      </a:cubicBezTo>
                      <a:lnTo>
                        <a:pt x="140795" y="141623"/>
                      </a:lnTo>
                      <a:cubicBezTo>
                        <a:pt x="140795" y="141623"/>
                        <a:pt x="53593" y="141623"/>
                        <a:pt x="-53977" y="141623"/>
                      </a:cubicBezTo>
                      <a:lnTo>
                        <a:pt x="194417" y="141623"/>
                      </a:lnTo>
                      <a:cubicBezTo>
                        <a:pt x="86847" y="141623"/>
                        <a:pt x="-355" y="141623"/>
                        <a:pt x="-355" y="141623"/>
                      </a:cubicBezTo>
                      <a:lnTo>
                        <a:pt x="-355" y="474"/>
                      </a:lnTo>
                      <a:cubicBezTo>
                        <a:pt x="-355" y="474"/>
                        <a:pt x="86847" y="474"/>
                        <a:pt x="194417"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F7662F3A-2054-4AAD-B192-67AD8323D611}"/>
                    </a:ext>
                  </a:extLst>
                </p:cNvPr>
                <p:cNvSpPr/>
                <p:nvPr/>
              </p:nvSpPr>
              <p:spPr>
                <a:xfrm>
                  <a:off x="2826888" y="1533720"/>
                  <a:ext cx="141149" cy="141149"/>
                </a:xfrm>
                <a:custGeom>
                  <a:avLst/>
                  <a:gdLst>
                    <a:gd name="connsiteX0" fmla="*/ -53949 w 141149"/>
                    <a:gd name="connsiteY0" fmla="*/ 474 h 141149"/>
                    <a:gd name="connsiteX1" fmla="*/ 140823 w 141149"/>
                    <a:gd name="connsiteY1" fmla="*/ 474 h 141149"/>
                    <a:gd name="connsiteX2" fmla="*/ 140823 w 141149"/>
                    <a:gd name="connsiteY2" fmla="*/ 141623 h 141149"/>
                    <a:gd name="connsiteX3" fmla="*/ -53949 w 141149"/>
                    <a:gd name="connsiteY3" fmla="*/ 141623 h 141149"/>
                    <a:gd name="connsiteX4" fmla="*/ 194445 w 141149"/>
                    <a:gd name="connsiteY4" fmla="*/ 141623 h 141149"/>
                    <a:gd name="connsiteX5" fmla="*/ -327 w 141149"/>
                    <a:gd name="connsiteY5" fmla="*/ 141623 h 141149"/>
                    <a:gd name="connsiteX6" fmla="*/ -327 w 141149"/>
                    <a:gd name="connsiteY6" fmla="*/ 474 h 141149"/>
                    <a:gd name="connsiteX7" fmla="*/ 194445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49" y="474"/>
                      </a:moveTo>
                      <a:cubicBezTo>
                        <a:pt x="53621" y="474"/>
                        <a:pt x="140823" y="474"/>
                        <a:pt x="140823" y="474"/>
                      </a:cubicBezTo>
                      <a:lnTo>
                        <a:pt x="140823" y="141623"/>
                      </a:lnTo>
                      <a:cubicBezTo>
                        <a:pt x="140823" y="141623"/>
                        <a:pt x="53621" y="141623"/>
                        <a:pt x="-53949" y="141623"/>
                      </a:cubicBezTo>
                      <a:lnTo>
                        <a:pt x="194445" y="141623"/>
                      </a:lnTo>
                      <a:cubicBezTo>
                        <a:pt x="86875" y="141623"/>
                        <a:pt x="-327" y="141623"/>
                        <a:pt x="-327" y="141623"/>
                      </a:cubicBezTo>
                      <a:lnTo>
                        <a:pt x="-327" y="474"/>
                      </a:lnTo>
                      <a:cubicBezTo>
                        <a:pt x="-327" y="474"/>
                        <a:pt x="86875" y="474"/>
                        <a:pt x="194445"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B872552C-0F84-43CD-8A1D-A52D72975D18}"/>
                    </a:ext>
                  </a:extLst>
                </p:cNvPr>
                <p:cNvSpPr/>
                <p:nvPr/>
              </p:nvSpPr>
              <p:spPr>
                <a:xfrm>
                  <a:off x="3060718" y="1533720"/>
                  <a:ext cx="141149" cy="141149"/>
                </a:xfrm>
                <a:custGeom>
                  <a:avLst/>
                  <a:gdLst>
                    <a:gd name="connsiteX0" fmla="*/ -53922 w 141149"/>
                    <a:gd name="connsiteY0" fmla="*/ 474 h 141149"/>
                    <a:gd name="connsiteX1" fmla="*/ 140851 w 141149"/>
                    <a:gd name="connsiteY1" fmla="*/ 474 h 141149"/>
                    <a:gd name="connsiteX2" fmla="*/ 140851 w 141149"/>
                    <a:gd name="connsiteY2" fmla="*/ 141623 h 141149"/>
                    <a:gd name="connsiteX3" fmla="*/ -53922 w 141149"/>
                    <a:gd name="connsiteY3" fmla="*/ 141623 h 141149"/>
                    <a:gd name="connsiteX4" fmla="*/ 194473 w 141149"/>
                    <a:gd name="connsiteY4" fmla="*/ 141623 h 141149"/>
                    <a:gd name="connsiteX5" fmla="*/ -299 w 141149"/>
                    <a:gd name="connsiteY5" fmla="*/ 141623 h 141149"/>
                    <a:gd name="connsiteX6" fmla="*/ -299 w 141149"/>
                    <a:gd name="connsiteY6" fmla="*/ 474 h 141149"/>
                    <a:gd name="connsiteX7" fmla="*/ 194473 w 141149"/>
                    <a:gd name="connsiteY7" fmla="*/ 47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22" y="474"/>
                      </a:moveTo>
                      <a:cubicBezTo>
                        <a:pt x="53648" y="474"/>
                        <a:pt x="140851" y="474"/>
                        <a:pt x="140851" y="474"/>
                      </a:cubicBezTo>
                      <a:lnTo>
                        <a:pt x="140851" y="141623"/>
                      </a:lnTo>
                      <a:cubicBezTo>
                        <a:pt x="140851" y="141623"/>
                        <a:pt x="53648" y="141623"/>
                        <a:pt x="-53922" y="141623"/>
                      </a:cubicBezTo>
                      <a:lnTo>
                        <a:pt x="194473" y="141623"/>
                      </a:lnTo>
                      <a:cubicBezTo>
                        <a:pt x="86903" y="141623"/>
                        <a:pt x="-299" y="141623"/>
                        <a:pt x="-299" y="141623"/>
                      </a:cubicBezTo>
                      <a:lnTo>
                        <a:pt x="-299" y="474"/>
                      </a:lnTo>
                      <a:cubicBezTo>
                        <a:pt x="-299" y="474"/>
                        <a:pt x="86903" y="474"/>
                        <a:pt x="194473" y="47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21" name="Elemento grafico 9">
              <a:extLst>
                <a:ext uri="{FF2B5EF4-FFF2-40B4-BE49-F238E27FC236}">
                  <a16:creationId xmlns:a16="http://schemas.microsoft.com/office/drawing/2014/main" id="{6DB827A3-07A0-4EAA-B1C3-6272E9C1C1DA}"/>
                </a:ext>
              </a:extLst>
            </p:cNvPr>
            <p:cNvGrpSpPr/>
            <p:nvPr/>
          </p:nvGrpSpPr>
          <p:grpSpPr>
            <a:xfrm>
              <a:off x="2513148" y="3089708"/>
              <a:ext cx="768665" cy="251691"/>
              <a:chOff x="2513148" y="3089708"/>
              <a:chExt cx="768665" cy="251691"/>
            </a:xfrm>
          </p:grpSpPr>
          <p:sp>
            <p:nvSpPr>
              <p:cNvPr id="22" name="Figura a mano libera: forma 21">
                <a:extLst>
                  <a:ext uri="{FF2B5EF4-FFF2-40B4-BE49-F238E27FC236}">
                    <a16:creationId xmlns:a16="http://schemas.microsoft.com/office/drawing/2014/main" id="{0AFBF6DD-01DE-43A9-93AB-30DDC4669789}"/>
                  </a:ext>
                </a:extLst>
              </p:cNvPr>
              <p:cNvSpPr/>
              <p:nvPr/>
            </p:nvSpPr>
            <p:spPr>
              <a:xfrm>
                <a:off x="2513148" y="3089708"/>
                <a:ext cx="768665" cy="251691"/>
              </a:xfrm>
              <a:custGeom>
                <a:avLst/>
                <a:gdLst>
                  <a:gd name="connsiteX0" fmla="*/ 573566 w 768665"/>
                  <a:gd name="connsiteY0" fmla="*/ 734 h 251691"/>
                  <a:gd name="connsiteX1" fmla="*/ 768338 w 768665"/>
                  <a:gd name="connsiteY1" fmla="*/ 734 h 251691"/>
                  <a:gd name="connsiteX2" fmla="*/ 768338 w 768665"/>
                  <a:gd name="connsiteY2" fmla="*/ 252425 h 251691"/>
                  <a:gd name="connsiteX3" fmla="*/ 573566 w 768665"/>
                  <a:gd name="connsiteY3" fmla="*/ 252425 h 251691"/>
                  <a:gd name="connsiteX4" fmla="*/ 194444 w 768665"/>
                  <a:gd name="connsiteY4" fmla="*/ 252425 h 251691"/>
                  <a:gd name="connsiteX5" fmla="*/ -328 w 768665"/>
                  <a:gd name="connsiteY5" fmla="*/ 252425 h 251691"/>
                  <a:gd name="connsiteX6" fmla="*/ -328 w 768665"/>
                  <a:gd name="connsiteY6" fmla="*/ 734 h 251691"/>
                  <a:gd name="connsiteX7" fmla="*/ 194444 w 768665"/>
                  <a:gd name="connsiteY7" fmla="*/ 73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566" y="734"/>
                    </a:moveTo>
                    <a:cubicBezTo>
                      <a:pt x="681136" y="734"/>
                      <a:pt x="768338" y="734"/>
                      <a:pt x="768338" y="734"/>
                    </a:cubicBezTo>
                    <a:lnTo>
                      <a:pt x="768338" y="252425"/>
                    </a:lnTo>
                    <a:cubicBezTo>
                      <a:pt x="768338" y="252425"/>
                      <a:pt x="681136" y="252425"/>
                      <a:pt x="573566" y="252425"/>
                    </a:cubicBezTo>
                    <a:lnTo>
                      <a:pt x="194444" y="252425"/>
                    </a:lnTo>
                    <a:cubicBezTo>
                      <a:pt x="86874" y="252425"/>
                      <a:pt x="-328" y="252425"/>
                      <a:pt x="-328" y="252425"/>
                    </a:cubicBezTo>
                    <a:lnTo>
                      <a:pt x="-328" y="734"/>
                    </a:lnTo>
                    <a:cubicBezTo>
                      <a:pt x="-328" y="734"/>
                      <a:pt x="86874" y="734"/>
                      <a:pt x="194444" y="73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23" name="Elemento grafico 9">
                <a:extLst>
                  <a:ext uri="{FF2B5EF4-FFF2-40B4-BE49-F238E27FC236}">
                    <a16:creationId xmlns:a16="http://schemas.microsoft.com/office/drawing/2014/main" id="{CD78A141-D5FA-42A6-84C6-E39CB40D0FC9}"/>
                  </a:ext>
                </a:extLst>
              </p:cNvPr>
              <p:cNvGrpSpPr/>
              <p:nvPr/>
            </p:nvGrpSpPr>
            <p:grpSpPr>
              <a:xfrm>
                <a:off x="2593059" y="3139039"/>
                <a:ext cx="608808" cy="141149"/>
                <a:chOff x="2593059" y="3139039"/>
                <a:chExt cx="608808" cy="141149"/>
              </a:xfrm>
              <a:solidFill>
                <a:srgbClr val="808080">
                  <a:alpha val="99000"/>
                </a:srgbClr>
              </a:solidFill>
            </p:grpSpPr>
            <p:sp>
              <p:nvSpPr>
                <p:cNvPr id="24" name="Figura a mano libera: forma 23">
                  <a:extLst>
                    <a:ext uri="{FF2B5EF4-FFF2-40B4-BE49-F238E27FC236}">
                      <a16:creationId xmlns:a16="http://schemas.microsoft.com/office/drawing/2014/main" id="{B234E6BA-E5AC-48D7-945E-2D676EE8CC93}"/>
                    </a:ext>
                  </a:extLst>
                </p:cNvPr>
                <p:cNvSpPr/>
                <p:nvPr/>
              </p:nvSpPr>
              <p:spPr>
                <a:xfrm>
                  <a:off x="2593059" y="3139039"/>
                  <a:ext cx="141149" cy="141149"/>
                </a:xfrm>
                <a:custGeom>
                  <a:avLst/>
                  <a:gdLst>
                    <a:gd name="connsiteX0" fmla="*/ -53977 w 141149"/>
                    <a:gd name="connsiteY0" fmla="*/ 733 h 141149"/>
                    <a:gd name="connsiteX1" fmla="*/ 140795 w 141149"/>
                    <a:gd name="connsiteY1" fmla="*/ 733 h 141149"/>
                    <a:gd name="connsiteX2" fmla="*/ 140795 w 141149"/>
                    <a:gd name="connsiteY2" fmla="*/ 141882 h 141149"/>
                    <a:gd name="connsiteX3" fmla="*/ -53977 w 141149"/>
                    <a:gd name="connsiteY3" fmla="*/ 141882 h 141149"/>
                    <a:gd name="connsiteX4" fmla="*/ 194417 w 141149"/>
                    <a:gd name="connsiteY4" fmla="*/ 141882 h 141149"/>
                    <a:gd name="connsiteX5" fmla="*/ -355 w 141149"/>
                    <a:gd name="connsiteY5" fmla="*/ 141882 h 141149"/>
                    <a:gd name="connsiteX6" fmla="*/ -355 w 141149"/>
                    <a:gd name="connsiteY6" fmla="*/ 733 h 141149"/>
                    <a:gd name="connsiteX7" fmla="*/ 194417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77" y="733"/>
                      </a:moveTo>
                      <a:cubicBezTo>
                        <a:pt x="53593" y="733"/>
                        <a:pt x="140795" y="733"/>
                        <a:pt x="140795" y="733"/>
                      </a:cubicBezTo>
                      <a:lnTo>
                        <a:pt x="140795" y="141882"/>
                      </a:lnTo>
                      <a:cubicBezTo>
                        <a:pt x="140795" y="141882"/>
                        <a:pt x="53593" y="141882"/>
                        <a:pt x="-53977" y="141882"/>
                      </a:cubicBezTo>
                      <a:lnTo>
                        <a:pt x="194417" y="141882"/>
                      </a:lnTo>
                      <a:cubicBezTo>
                        <a:pt x="86847" y="141882"/>
                        <a:pt x="-355" y="141882"/>
                        <a:pt x="-355" y="141882"/>
                      </a:cubicBezTo>
                      <a:lnTo>
                        <a:pt x="-355" y="733"/>
                      </a:lnTo>
                      <a:cubicBezTo>
                        <a:pt x="-355" y="733"/>
                        <a:pt x="86847" y="733"/>
                        <a:pt x="194417"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BE468102-D892-4AF9-81D8-0592AED1C971}"/>
                    </a:ext>
                  </a:extLst>
                </p:cNvPr>
                <p:cNvSpPr/>
                <p:nvPr/>
              </p:nvSpPr>
              <p:spPr>
                <a:xfrm>
                  <a:off x="2826888" y="3139039"/>
                  <a:ext cx="141149" cy="141149"/>
                </a:xfrm>
                <a:custGeom>
                  <a:avLst/>
                  <a:gdLst>
                    <a:gd name="connsiteX0" fmla="*/ -53949 w 141149"/>
                    <a:gd name="connsiteY0" fmla="*/ 733 h 141149"/>
                    <a:gd name="connsiteX1" fmla="*/ 140823 w 141149"/>
                    <a:gd name="connsiteY1" fmla="*/ 733 h 141149"/>
                    <a:gd name="connsiteX2" fmla="*/ 140823 w 141149"/>
                    <a:gd name="connsiteY2" fmla="*/ 141882 h 141149"/>
                    <a:gd name="connsiteX3" fmla="*/ -53949 w 141149"/>
                    <a:gd name="connsiteY3" fmla="*/ 141882 h 141149"/>
                    <a:gd name="connsiteX4" fmla="*/ 194445 w 141149"/>
                    <a:gd name="connsiteY4" fmla="*/ 141882 h 141149"/>
                    <a:gd name="connsiteX5" fmla="*/ -327 w 141149"/>
                    <a:gd name="connsiteY5" fmla="*/ 141882 h 141149"/>
                    <a:gd name="connsiteX6" fmla="*/ -327 w 141149"/>
                    <a:gd name="connsiteY6" fmla="*/ 733 h 141149"/>
                    <a:gd name="connsiteX7" fmla="*/ 194445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49" y="733"/>
                      </a:moveTo>
                      <a:cubicBezTo>
                        <a:pt x="53621" y="733"/>
                        <a:pt x="140823" y="733"/>
                        <a:pt x="140823" y="733"/>
                      </a:cubicBezTo>
                      <a:lnTo>
                        <a:pt x="140823" y="141882"/>
                      </a:lnTo>
                      <a:cubicBezTo>
                        <a:pt x="140823" y="141882"/>
                        <a:pt x="53621" y="141882"/>
                        <a:pt x="-53949" y="141882"/>
                      </a:cubicBezTo>
                      <a:lnTo>
                        <a:pt x="194445" y="141882"/>
                      </a:lnTo>
                      <a:cubicBezTo>
                        <a:pt x="86875" y="141882"/>
                        <a:pt x="-327" y="141882"/>
                        <a:pt x="-327" y="141882"/>
                      </a:cubicBezTo>
                      <a:lnTo>
                        <a:pt x="-327" y="733"/>
                      </a:lnTo>
                      <a:cubicBezTo>
                        <a:pt x="-327" y="733"/>
                        <a:pt x="86875" y="733"/>
                        <a:pt x="194445"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986C74BC-CB54-46C4-BD0A-171E5BE54C43}"/>
                    </a:ext>
                  </a:extLst>
                </p:cNvPr>
                <p:cNvSpPr/>
                <p:nvPr/>
              </p:nvSpPr>
              <p:spPr>
                <a:xfrm>
                  <a:off x="3060718" y="3139039"/>
                  <a:ext cx="141149" cy="141149"/>
                </a:xfrm>
                <a:custGeom>
                  <a:avLst/>
                  <a:gdLst>
                    <a:gd name="connsiteX0" fmla="*/ -53922 w 141149"/>
                    <a:gd name="connsiteY0" fmla="*/ 733 h 141149"/>
                    <a:gd name="connsiteX1" fmla="*/ 140851 w 141149"/>
                    <a:gd name="connsiteY1" fmla="*/ 733 h 141149"/>
                    <a:gd name="connsiteX2" fmla="*/ 140851 w 141149"/>
                    <a:gd name="connsiteY2" fmla="*/ 141882 h 141149"/>
                    <a:gd name="connsiteX3" fmla="*/ -53922 w 141149"/>
                    <a:gd name="connsiteY3" fmla="*/ 141882 h 141149"/>
                    <a:gd name="connsiteX4" fmla="*/ 194473 w 141149"/>
                    <a:gd name="connsiteY4" fmla="*/ 141882 h 141149"/>
                    <a:gd name="connsiteX5" fmla="*/ -299 w 141149"/>
                    <a:gd name="connsiteY5" fmla="*/ 141882 h 141149"/>
                    <a:gd name="connsiteX6" fmla="*/ -299 w 141149"/>
                    <a:gd name="connsiteY6" fmla="*/ 733 h 141149"/>
                    <a:gd name="connsiteX7" fmla="*/ 194473 w 141149"/>
                    <a:gd name="connsiteY7" fmla="*/ 733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922" y="733"/>
                      </a:moveTo>
                      <a:cubicBezTo>
                        <a:pt x="53648" y="733"/>
                        <a:pt x="140851" y="733"/>
                        <a:pt x="140851" y="733"/>
                      </a:cubicBezTo>
                      <a:lnTo>
                        <a:pt x="140851" y="141882"/>
                      </a:lnTo>
                      <a:cubicBezTo>
                        <a:pt x="140851" y="141882"/>
                        <a:pt x="53648" y="141882"/>
                        <a:pt x="-53922" y="141882"/>
                      </a:cubicBezTo>
                      <a:lnTo>
                        <a:pt x="194473" y="141882"/>
                      </a:lnTo>
                      <a:cubicBezTo>
                        <a:pt x="86903" y="141882"/>
                        <a:pt x="-299" y="141882"/>
                        <a:pt x="-299" y="141882"/>
                      </a:cubicBezTo>
                      <a:lnTo>
                        <a:pt x="-299" y="733"/>
                      </a:lnTo>
                      <a:cubicBezTo>
                        <a:pt x="-299" y="733"/>
                        <a:pt x="86903" y="733"/>
                        <a:pt x="194473" y="733"/>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27" name="Elemento grafico 9">
              <a:extLst>
                <a:ext uri="{FF2B5EF4-FFF2-40B4-BE49-F238E27FC236}">
                  <a16:creationId xmlns:a16="http://schemas.microsoft.com/office/drawing/2014/main" id="{AE803F5B-1E0E-4C36-9BD8-FF661ED4AD38}"/>
                </a:ext>
              </a:extLst>
            </p:cNvPr>
            <p:cNvGrpSpPr/>
            <p:nvPr/>
          </p:nvGrpSpPr>
          <p:grpSpPr>
            <a:xfrm>
              <a:off x="3574261" y="2028577"/>
              <a:ext cx="251691" cy="768665"/>
              <a:chOff x="3574261" y="2028577"/>
              <a:chExt cx="251691" cy="768665"/>
            </a:xfrm>
          </p:grpSpPr>
          <p:sp>
            <p:nvSpPr>
              <p:cNvPr id="28" name="Figura a mano libera: forma 27">
                <a:extLst>
                  <a:ext uri="{FF2B5EF4-FFF2-40B4-BE49-F238E27FC236}">
                    <a16:creationId xmlns:a16="http://schemas.microsoft.com/office/drawing/2014/main" id="{80C78CCF-2D66-45B6-B449-BA4196FDB91F}"/>
                  </a:ext>
                </a:extLst>
              </p:cNvPr>
              <p:cNvSpPr/>
              <p:nvPr/>
            </p:nvSpPr>
            <p:spPr>
              <a:xfrm rot="-5400000">
                <a:off x="3315774" y="2287064"/>
                <a:ext cx="768665" cy="251691"/>
              </a:xfrm>
              <a:custGeom>
                <a:avLst/>
                <a:gdLst>
                  <a:gd name="connsiteX0" fmla="*/ 573696 w 768665"/>
                  <a:gd name="connsiteY0" fmla="*/ 604 h 251691"/>
                  <a:gd name="connsiteX1" fmla="*/ 768468 w 768665"/>
                  <a:gd name="connsiteY1" fmla="*/ 604 h 251691"/>
                  <a:gd name="connsiteX2" fmla="*/ 768468 w 768665"/>
                  <a:gd name="connsiteY2" fmla="*/ 252296 h 251691"/>
                  <a:gd name="connsiteX3" fmla="*/ 573696 w 768665"/>
                  <a:gd name="connsiteY3" fmla="*/ 252296 h 251691"/>
                  <a:gd name="connsiteX4" fmla="*/ 194574 w 768665"/>
                  <a:gd name="connsiteY4" fmla="*/ 252296 h 251691"/>
                  <a:gd name="connsiteX5" fmla="*/ -198 w 768665"/>
                  <a:gd name="connsiteY5" fmla="*/ 252296 h 251691"/>
                  <a:gd name="connsiteX6" fmla="*/ -198 w 768665"/>
                  <a:gd name="connsiteY6" fmla="*/ 604 h 251691"/>
                  <a:gd name="connsiteX7" fmla="*/ 194574 w 768665"/>
                  <a:gd name="connsiteY7" fmla="*/ 60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696" y="604"/>
                    </a:moveTo>
                    <a:cubicBezTo>
                      <a:pt x="681266" y="604"/>
                      <a:pt x="768468" y="604"/>
                      <a:pt x="768468" y="604"/>
                    </a:cubicBezTo>
                    <a:lnTo>
                      <a:pt x="768468" y="252296"/>
                    </a:lnTo>
                    <a:cubicBezTo>
                      <a:pt x="768468" y="252296"/>
                      <a:pt x="681266" y="252296"/>
                      <a:pt x="573696" y="252296"/>
                    </a:cubicBezTo>
                    <a:lnTo>
                      <a:pt x="194574" y="252296"/>
                    </a:lnTo>
                    <a:cubicBezTo>
                      <a:pt x="87004" y="252296"/>
                      <a:pt x="-198" y="252296"/>
                      <a:pt x="-198" y="252296"/>
                    </a:cubicBezTo>
                    <a:lnTo>
                      <a:pt x="-198" y="604"/>
                    </a:lnTo>
                    <a:cubicBezTo>
                      <a:pt x="-198" y="604"/>
                      <a:pt x="87004" y="604"/>
                      <a:pt x="194574" y="60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29" name="Elemento grafico 9">
                <a:extLst>
                  <a:ext uri="{FF2B5EF4-FFF2-40B4-BE49-F238E27FC236}">
                    <a16:creationId xmlns:a16="http://schemas.microsoft.com/office/drawing/2014/main" id="{D7CCBFF6-6C5E-438B-AED6-952448A033DB}"/>
                  </a:ext>
                </a:extLst>
              </p:cNvPr>
              <p:cNvGrpSpPr/>
              <p:nvPr/>
            </p:nvGrpSpPr>
            <p:grpSpPr>
              <a:xfrm>
                <a:off x="3623592" y="2108523"/>
                <a:ext cx="141149" cy="608808"/>
                <a:chOff x="3623592" y="2108523"/>
                <a:chExt cx="141149" cy="608808"/>
              </a:xfrm>
              <a:solidFill>
                <a:srgbClr val="808080">
                  <a:alpha val="99000"/>
                </a:srgbClr>
              </a:solidFill>
            </p:grpSpPr>
            <p:sp>
              <p:nvSpPr>
                <p:cNvPr id="30" name="Figura a mano libera: forma 29">
                  <a:extLst>
                    <a:ext uri="{FF2B5EF4-FFF2-40B4-BE49-F238E27FC236}">
                      <a16:creationId xmlns:a16="http://schemas.microsoft.com/office/drawing/2014/main" id="{6BC8C844-52B8-4A9C-8695-A573C0D59914}"/>
                    </a:ext>
                  </a:extLst>
                </p:cNvPr>
                <p:cNvSpPr/>
                <p:nvPr/>
              </p:nvSpPr>
              <p:spPr>
                <a:xfrm rot="-5400000">
                  <a:off x="3623592" y="2576182"/>
                  <a:ext cx="141149" cy="141149"/>
                </a:xfrm>
                <a:custGeom>
                  <a:avLst/>
                  <a:gdLst>
                    <a:gd name="connsiteX0" fmla="*/ -53811 w 141149"/>
                    <a:gd name="connsiteY0" fmla="*/ 642 h 141149"/>
                    <a:gd name="connsiteX1" fmla="*/ 140961 w 141149"/>
                    <a:gd name="connsiteY1" fmla="*/ 642 h 141149"/>
                    <a:gd name="connsiteX2" fmla="*/ 140961 w 141149"/>
                    <a:gd name="connsiteY2" fmla="*/ 141791 h 141149"/>
                    <a:gd name="connsiteX3" fmla="*/ -53811 w 141149"/>
                    <a:gd name="connsiteY3" fmla="*/ 141791 h 141149"/>
                    <a:gd name="connsiteX4" fmla="*/ 194583 w 141149"/>
                    <a:gd name="connsiteY4" fmla="*/ 141791 h 141149"/>
                    <a:gd name="connsiteX5" fmla="*/ -189 w 141149"/>
                    <a:gd name="connsiteY5" fmla="*/ 141791 h 141149"/>
                    <a:gd name="connsiteX6" fmla="*/ -189 w 141149"/>
                    <a:gd name="connsiteY6" fmla="*/ 642 h 141149"/>
                    <a:gd name="connsiteX7" fmla="*/ 194583 w 141149"/>
                    <a:gd name="connsiteY7" fmla="*/ 642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11" y="642"/>
                      </a:moveTo>
                      <a:cubicBezTo>
                        <a:pt x="53759" y="642"/>
                        <a:pt x="140961" y="642"/>
                        <a:pt x="140961" y="642"/>
                      </a:cubicBezTo>
                      <a:lnTo>
                        <a:pt x="140961" y="141791"/>
                      </a:lnTo>
                      <a:cubicBezTo>
                        <a:pt x="140961" y="141791"/>
                        <a:pt x="53759" y="141791"/>
                        <a:pt x="-53811" y="141791"/>
                      </a:cubicBezTo>
                      <a:lnTo>
                        <a:pt x="194583" y="141791"/>
                      </a:lnTo>
                      <a:cubicBezTo>
                        <a:pt x="87013" y="141791"/>
                        <a:pt x="-189" y="141791"/>
                        <a:pt x="-189" y="141791"/>
                      </a:cubicBezTo>
                      <a:lnTo>
                        <a:pt x="-189" y="642"/>
                      </a:lnTo>
                      <a:cubicBezTo>
                        <a:pt x="-189" y="642"/>
                        <a:pt x="87013" y="642"/>
                        <a:pt x="194583" y="642"/>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0424A695-B8B7-4825-B70F-D97C615032BC}"/>
                    </a:ext>
                  </a:extLst>
                </p:cNvPr>
                <p:cNvSpPr/>
                <p:nvPr/>
              </p:nvSpPr>
              <p:spPr>
                <a:xfrm rot="-5400000">
                  <a:off x="3623592" y="2342352"/>
                  <a:ext cx="141149" cy="141149"/>
                </a:xfrm>
                <a:custGeom>
                  <a:avLst/>
                  <a:gdLst>
                    <a:gd name="connsiteX0" fmla="*/ -53821 w 141149"/>
                    <a:gd name="connsiteY0" fmla="*/ 604 h 141149"/>
                    <a:gd name="connsiteX1" fmla="*/ 140951 w 141149"/>
                    <a:gd name="connsiteY1" fmla="*/ 604 h 141149"/>
                    <a:gd name="connsiteX2" fmla="*/ 140951 w 141149"/>
                    <a:gd name="connsiteY2" fmla="*/ 141754 h 141149"/>
                    <a:gd name="connsiteX3" fmla="*/ -53821 w 141149"/>
                    <a:gd name="connsiteY3" fmla="*/ 141754 h 141149"/>
                    <a:gd name="connsiteX4" fmla="*/ 194573 w 141149"/>
                    <a:gd name="connsiteY4" fmla="*/ 141754 h 141149"/>
                    <a:gd name="connsiteX5" fmla="*/ -199 w 141149"/>
                    <a:gd name="connsiteY5" fmla="*/ 141754 h 141149"/>
                    <a:gd name="connsiteX6" fmla="*/ -199 w 141149"/>
                    <a:gd name="connsiteY6" fmla="*/ 604 h 141149"/>
                    <a:gd name="connsiteX7" fmla="*/ 194573 w 141149"/>
                    <a:gd name="connsiteY7" fmla="*/ 60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21" y="604"/>
                      </a:moveTo>
                      <a:cubicBezTo>
                        <a:pt x="53749" y="604"/>
                        <a:pt x="140951" y="604"/>
                        <a:pt x="140951" y="604"/>
                      </a:cubicBezTo>
                      <a:lnTo>
                        <a:pt x="140951" y="141754"/>
                      </a:lnTo>
                      <a:cubicBezTo>
                        <a:pt x="140951" y="141754"/>
                        <a:pt x="53749" y="141754"/>
                        <a:pt x="-53821" y="141754"/>
                      </a:cubicBezTo>
                      <a:lnTo>
                        <a:pt x="194573" y="141754"/>
                      </a:lnTo>
                      <a:cubicBezTo>
                        <a:pt x="87003" y="141754"/>
                        <a:pt x="-199" y="141754"/>
                        <a:pt x="-199" y="141754"/>
                      </a:cubicBezTo>
                      <a:lnTo>
                        <a:pt x="-199" y="604"/>
                      </a:lnTo>
                      <a:cubicBezTo>
                        <a:pt x="-199" y="604"/>
                        <a:pt x="87003" y="604"/>
                        <a:pt x="194573" y="60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4A5BC68D-0186-4EE0-949D-7E5AB5BC3387}"/>
                    </a:ext>
                  </a:extLst>
                </p:cNvPr>
                <p:cNvSpPr/>
                <p:nvPr/>
              </p:nvSpPr>
              <p:spPr>
                <a:xfrm rot="-5400000">
                  <a:off x="3623592" y="2108523"/>
                  <a:ext cx="141149" cy="141149"/>
                </a:xfrm>
                <a:custGeom>
                  <a:avLst/>
                  <a:gdLst>
                    <a:gd name="connsiteX0" fmla="*/ -53831 w 141149"/>
                    <a:gd name="connsiteY0" fmla="*/ 567 h 141149"/>
                    <a:gd name="connsiteX1" fmla="*/ 140941 w 141149"/>
                    <a:gd name="connsiteY1" fmla="*/ 567 h 141149"/>
                    <a:gd name="connsiteX2" fmla="*/ 140941 w 141149"/>
                    <a:gd name="connsiteY2" fmla="*/ 141716 h 141149"/>
                    <a:gd name="connsiteX3" fmla="*/ -53831 w 141149"/>
                    <a:gd name="connsiteY3" fmla="*/ 141716 h 141149"/>
                    <a:gd name="connsiteX4" fmla="*/ 194564 w 141149"/>
                    <a:gd name="connsiteY4" fmla="*/ 141716 h 141149"/>
                    <a:gd name="connsiteX5" fmla="*/ -208 w 141149"/>
                    <a:gd name="connsiteY5" fmla="*/ 141716 h 141149"/>
                    <a:gd name="connsiteX6" fmla="*/ -208 w 141149"/>
                    <a:gd name="connsiteY6" fmla="*/ 567 h 141149"/>
                    <a:gd name="connsiteX7" fmla="*/ 194564 w 141149"/>
                    <a:gd name="connsiteY7" fmla="*/ 567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3831" y="567"/>
                      </a:moveTo>
                      <a:cubicBezTo>
                        <a:pt x="53739" y="567"/>
                        <a:pt x="140941" y="567"/>
                        <a:pt x="140941" y="567"/>
                      </a:cubicBezTo>
                      <a:lnTo>
                        <a:pt x="140941" y="141716"/>
                      </a:lnTo>
                      <a:cubicBezTo>
                        <a:pt x="140941" y="141716"/>
                        <a:pt x="53739" y="141716"/>
                        <a:pt x="-53831" y="141716"/>
                      </a:cubicBezTo>
                      <a:lnTo>
                        <a:pt x="194564" y="141716"/>
                      </a:lnTo>
                      <a:cubicBezTo>
                        <a:pt x="86994" y="141716"/>
                        <a:pt x="-208" y="141716"/>
                        <a:pt x="-208" y="141716"/>
                      </a:cubicBezTo>
                      <a:lnTo>
                        <a:pt x="-208" y="567"/>
                      </a:lnTo>
                      <a:cubicBezTo>
                        <a:pt x="-208" y="567"/>
                        <a:pt x="86994" y="567"/>
                        <a:pt x="194564" y="567"/>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grpSp>
          <p:nvGrpSpPr>
            <p:cNvPr id="33" name="Elemento grafico 9">
              <a:extLst>
                <a:ext uri="{FF2B5EF4-FFF2-40B4-BE49-F238E27FC236}">
                  <a16:creationId xmlns:a16="http://schemas.microsoft.com/office/drawing/2014/main" id="{973773ED-15A9-4F9A-85E5-16055B6A623B}"/>
                </a:ext>
              </a:extLst>
            </p:cNvPr>
            <p:cNvGrpSpPr/>
            <p:nvPr/>
          </p:nvGrpSpPr>
          <p:grpSpPr>
            <a:xfrm>
              <a:off x="1968942" y="2028577"/>
              <a:ext cx="251691" cy="768665"/>
              <a:chOff x="1968942" y="2028577"/>
              <a:chExt cx="251691" cy="768665"/>
            </a:xfrm>
          </p:grpSpPr>
          <p:sp>
            <p:nvSpPr>
              <p:cNvPr id="34" name="Figura a mano libera: forma 33">
                <a:extLst>
                  <a:ext uri="{FF2B5EF4-FFF2-40B4-BE49-F238E27FC236}">
                    <a16:creationId xmlns:a16="http://schemas.microsoft.com/office/drawing/2014/main" id="{8E48A4EE-049A-4DD7-820F-60CFBAA1048D}"/>
                  </a:ext>
                </a:extLst>
              </p:cNvPr>
              <p:cNvSpPr/>
              <p:nvPr/>
            </p:nvSpPr>
            <p:spPr>
              <a:xfrm rot="-5400000">
                <a:off x="1710455" y="2287064"/>
                <a:ext cx="768665" cy="251691"/>
              </a:xfrm>
              <a:custGeom>
                <a:avLst/>
                <a:gdLst>
                  <a:gd name="connsiteX0" fmla="*/ 573436 w 768665"/>
                  <a:gd name="connsiteY0" fmla="*/ 604 h 251691"/>
                  <a:gd name="connsiteX1" fmla="*/ 768208 w 768665"/>
                  <a:gd name="connsiteY1" fmla="*/ 604 h 251691"/>
                  <a:gd name="connsiteX2" fmla="*/ 768208 w 768665"/>
                  <a:gd name="connsiteY2" fmla="*/ 252296 h 251691"/>
                  <a:gd name="connsiteX3" fmla="*/ 573436 w 768665"/>
                  <a:gd name="connsiteY3" fmla="*/ 252296 h 251691"/>
                  <a:gd name="connsiteX4" fmla="*/ 194315 w 768665"/>
                  <a:gd name="connsiteY4" fmla="*/ 252296 h 251691"/>
                  <a:gd name="connsiteX5" fmla="*/ -457 w 768665"/>
                  <a:gd name="connsiteY5" fmla="*/ 252296 h 251691"/>
                  <a:gd name="connsiteX6" fmla="*/ -457 w 768665"/>
                  <a:gd name="connsiteY6" fmla="*/ 604 h 251691"/>
                  <a:gd name="connsiteX7" fmla="*/ 194315 w 768665"/>
                  <a:gd name="connsiteY7" fmla="*/ 604 h 251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68665" h="251691">
                    <a:moveTo>
                      <a:pt x="573436" y="604"/>
                    </a:moveTo>
                    <a:cubicBezTo>
                      <a:pt x="681006" y="604"/>
                      <a:pt x="768208" y="604"/>
                      <a:pt x="768208" y="604"/>
                    </a:cubicBezTo>
                    <a:lnTo>
                      <a:pt x="768208" y="252296"/>
                    </a:lnTo>
                    <a:cubicBezTo>
                      <a:pt x="768208" y="252296"/>
                      <a:pt x="681006" y="252296"/>
                      <a:pt x="573436" y="252296"/>
                    </a:cubicBezTo>
                    <a:lnTo>
                      <a:pt x="194315" y="252296"/>
                    </a:lnTo>
                    <a:cubicBezTo>
                      <a:pt x="86745" y="252296"/>
                      <a:pt x="-457" y="252296"/>
                      <a:pt x="-457" y="252296"/>
                    </a:cubicBezTo>
                    <a:lnTo>
                      <a:pt x="-457" y="604"/>
                    </a:lnTo>
                    <a:cubicBezTo>
                      <a:pt x="-457" y="604"/>
                      <a:pt x="86745" y="604"/>
                      <a:pt x="194315" y="604"/>
                    </a:cubicBezTo>
                    <a:close/>
                  </a:path>
                </a:pathLst>
              </a:custGeom>
              <a:solidFill>
                <a:srgbClr val="D3BC5F">
                  <a:alpha val="99000"/>
                </a:srgbClr>
              </a:solidFill>
              <a:ln w="12367" cap="rnd">
                <a:solidFill>
                  <a:srgbClr val="241C1C">
                    <a:alpha val="99000"/>
                  </a:srgbClr>
                </a:solidFill>
                <a:prstDash val="solid"/>
                <a:round/>
              </a:ln>
            </p:spPr>
            <p:txBody>
              <a:bodyPr rtlCol="0" anchor="ctr"/>
              <a:lstStyle/>
              <a:p>
                <a:endParaRPr lang="en-US"/>
              </a:p>
            </p:txBody>
          </p:sp>
          <p:grpSp>
            <p:nvGrpSpPr>
              <p:cNvPr id="35" name="Elemento grafico 9">
                <a:extLst>
                  <a:ext uri="{FF2B5EF4-FFF2-40B4-BE49-F238E27FC236}">
                    <a16:creationId xmlns:a16="http://schemas.microsoft.com/office/drawing/2014/main" id="{4BB413E6-EEB1-4F7F-9512-085543A82653}"/>
                  </a:ext>
                </a:extLst>
              </p:cNvPr>
              <p:cNvGrpSpPr/>
              <p:nvPr/>
            </p:nvGrpSpPr>
            <p:grpSpPr>
              <a:xfrm>
                <a:off x="2018273" y="2108523"/>
                <a:ext cx="141149" cy="608808"/>
                <a:chOff x="2018273" y="2108523"/>
                <a:chExt cx="141149" cy="608808"/>
              </a:xfrm>
              <a:solidFill>
                <a:srgbClr val="808080">
                  <a:alpha val="99000"/>
                </a:srgbClr>
              </a:solidFill>
            </p:grpSpPr>
            <p:sp>
              <p:nvSpPr>
                <p:cNvPr id="36" name="Figura a mano libera: forma 35">
                  <a:extLst>
                    <a:ext uri="{FF2B5EF4-FFF2-40B4-BE49-F238E27FC236}">
                      <a16:creationId xmlns:a16="http://schemas.microsoft.com/office/drawing/2014/main" id="{F0A24E3C-BAAF-483E-90B4-FDD7894A0314}"/>
                    </a:ext>
                  </a:extLst>
                </p:cNvPr>
                <p:cNvSpPr/>
                <p:nvPr/>
              </p:nvSpPr>
              <p:spPr>
                <a:xfrm rot="-5400000">
                  <a:off x="2018273" y="2576182"/>
                  <a:ext cx="141149" cy="141149"/>
                </a:xfrm>
                <a:custGeom>
                  <a:avLst/>
                  <a:gdLst>
                    <a:gd name="connsiteX0" fmla="*/ -54070 w 141149"/>
                    <a:gd name="connsiteY0" fmla="*/ 642 h 141149"/>
                    <a:gd name="connsiteX1" fmla="*/ 140702 w 141149"/>
                    <a:gd name="connsiteY1" fmla="*/ 642 h 141149"/>
                    <a:gd name="connsiteX2" fmla="*/ 140702 w 141149"/>
                    <a:gd name="connsiteY2" fmla="*/ 141791 h 141149"/>
                    <a:gd name="connsiteX3" fmla="*/ -54070 w 141149"/>
                    <a:gd name="connsiteY3" fmla="*/ 141791 h 141149"/>
                    <a:gd name="connsiteX4" fmla="*/ 194324 w 141149"/>
                    <a:gd name="connsiteY4" fmla="*/ 141791 h 141149"/>
                    <a:gd name="connsiteX5" fmla="*/ -448 w 141149"/>
                    <a:gd name="connsiteY5" fmla="*/ 141791 h 141149"/>
                    <a:gd name="connsiteX6" fmla="*/ -448 w 141149"/>
                    <a:gd name="connsiteY6" fmla="*/ 642 h 141149"/>
                    <a:gd name="connsiteX7" fmla="*/ 194324 w 141149"/>
                    <a:gd name="connsiteY7" fmla="*/ 642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70" y="642"/>
                      </a:moveTo>
                      <a:cubicBezTo>
                        <a:pt x="53500" y="642"/>
                        <a:pt x="140702" y="642"/>
                        <a:pt x="140702" y="642"/>
                      </a:cubicBezTo>
                      <a:lnTo>
                        <a:pt x="140702" y="141791"/>
                      </a:lnTo>
                      <a:cubicBezTo>
                        <a:pt x="140702" y="141791"/>
                        <a:pt x="53500" y="141791"/>
                        <a:pt x="-54070" y="141791"/>
                      </a:cubicBezTo>
                      <a:lnTo>
                        <a:pt x="194324" y="141791"/>
                      </a:lnTo>
                      <a:cubicBezTo>
                        <a:pt x="86754" y="141791"/>
                        <a:pt x="-448" y="141791"/>
                        <a:pt x="-448" y="141791"/>
                      </a:cubicBezTo>
                      <a:lnTo>
                        <a:pt x="-448" y="642"/>
                      </a:lnTo>
                      <a:cubicBezTo>
                        <a:pt x="-448" y="642"/>
                        <a:pt x="86754" y="642"/>
                        <a:pt x="194324" y="642"/>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7" name="Figura a mano libera: forma 36">
                  <a:extLst>
                    <a:ext uri="{FF2B5EF4-FFF2-40B4-BE49-F238E27FC236}">
                      <a16:creationId xmlns:a16="http://schemas.microsoft.com/office/drawing/2014/main" id="{EF198F98-D828-4749-8E33-AA2145075CF3}"/>
                    </a:ext>
                  </a:extLst>
                </p:cNvPr>
                <p:cNvSpPr/>
                <p:nvPr/>
              </p:nvSpPr>
              <p:spPr>
                <a:xfrm rot="-5400000">
                  <a:off x="2018273" y="2342352"/>
                  <a:ext cx="141149" cy="141149"/>
                </a:xfrm>
                <a:custGeom>
                  <a:avLst/>
                  <a:gdLst>
                    <a:gd name="connsiteX0" fmla="*/ -54080 w 141149"/>
                    <a:gd name="connsiteY0" fmla="*/ 604 h 141149"/>
                    <a:gd name="connsiteX1" fmla="*/ 140692 w 141149"/>
                    <a:gd name="connsiteY1" fmla="*/ 604 h 141149"/>
                    <a:gd name="connsiteX2" fmla="*/ 140692 w 141149"/>
                    <a:gd name="connsiteY2" fmla="*/ 141754 h 141149"/>
                    <a:gd name="connsiteX3" fmla="*/ -54080 w 141149"/>
                    <a:gd name="connsiteY3" fmla="*/ 141754 h 141149"/>
                    <a:gd name="connsiteX4" fmla="*/ 194314 w 141149"/>
                    <a:gd name="connsiteY4" fmla="*/ 141754 h 141149"/>
                    <a:gd name="connsiteX5" fmla="*/ -458 w 141149"/>
                    <a:gd name="connsiteY5" fmla="*/ 141754 h 141149"/>
                    <a:gd name="connsiteX6" fmla="*/ -458 w 141149"/>
                    <a:gd name="connsiteY6" fmla="*/ 604 h 141149"/>
                    <a:gd name="connsiteX7" fmla="*/ 194314 w 141149"/>
                    <a:gd name="connsiteY7" fmla="*/ 604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80" y="604"/>
                      </a:moveTo>
                      <a:cubicBezTo>
                        <a:pt x="53490" y="604"/>
                        <a:pt x="140692" y="604"/>
                        <a:pt x="140692" y="604"/>
                      </a:cubicBezTo>
                      <a:lnTo>
                        <a:pt x="140692" y="141754"/>
                      </a:lnTo>
                      <a:cubicBezTo>
                        <a:pt x="140692" y="141754"/>
                        <a:pt x="53490" y="141754"/>
                        <a:pt x="-54080" y="141754"/>
                      </a:cubicBezTo>
                      <a:lnTo>
                        <a:pt x="194314" y="141754"/>
                      </a:lnTo>
                      <a:cubicBezTo>
                        <a:pt x="86744" y="141754"/>
                        <a:pt x="-458" y="141754"/>
                        <a:pt x="-458" y="141754"/>
                      </a:cubicBezTo>
                      <a:lnTo>
                        <a:pt x="-458" y="604"/>
                      </a:lnTo>
                      <a:cubicBezTo>
                        <a:pt x="-458" y="604"/>
                        <a:pt x="86744" y="604"/>
                        <a:pt x="194314" y="604"/>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sp>
              <p:nvSpPr>
                <p:cNvPr id="38" name="Figura a mano libera: forma 37">
                  <a:extLst>
                    <a:ext uri="{FF2B5EF4-FFF2-40B4-BE49-F238E27FC236}">
                      <a16:creationId xmlns:a16="http://schemas.microsoft.com/office/drawing/2014/main" id="{86D6F58D-01AE-4593-99C7-BA2B717DFEBF}"/>
                    </a:ext>
                  </a:extLst>
                </p:cNvPr>
                <p:cNvSpPr/>
                <p:nvPr/>
              </p:nvSpPr>
              <p:spPr>
                <a:xfrm rot="-5400000">
                  <a:off x="2018273" y="2108523"/>
                  <a:ext cx="141149" cy="141149"/>
                </a:xfrm>
                <a:custGeom>
                  <a:avLst/>
                  <a:gdLst>
                    <a:gd name="connsiteX0" fmla="*/ -54090 w 141149"/>
                    <a:gd name="connsiteY0" fmla="*/ 567 h 141149"/>
                    <a:gd name="connsiteX1" fmla="*/ 140682 w 141149"/>
                    <a:gd name="connsiteY1" fmla="*/ 567 h 141149"/>
                    <a:gd name="connsiteX2" fmla="*/ 140682 w 141149"/>
                    <a:gd name="connsiteY2" fmla="*/ 141716 h 141149"/>
                    <a:gd name="connsiteX3" fmla="*/ -54090 w 141149"/>
                    <a:gd name="connsiteY3" fmla="*/ 141716 h 141149"/>
                    <a:gd name="connsiteX4" fmla="*/ 194304 w 141149"/>
                    <a:gd name="connsiteY4" fmla="*/ 141716 h 141149"/>
                    <a:gd name="connsiteX5" fmla="*/ -468 w 141149"/>
                    <a:gd name="connsiteY5" fmla="*/ 141716 h 141149"/>
                    <a:gd name="connsiteX6" fmla="*/ -468 w 141149"/>
                    <a:gd name="connsiteY6" fmla="*/ 567 h 141149"/>
                    <a:gd name="connsiteX7" fmla="*/ 194304 w 141149"/>
                    <a:gd name="connsiteY7" fmla="*/ 567 h 1411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1149" h="141149">
                      <a:moveTo>
                        <a:pt x="-54090" y="567"/>
                      </a:moveTo>
                      <a:cubicBezTo>
                        <a:pt x="53480" y="567"/>
                        <a:pt x="140682" y="567"/>
                        <a:pt x="140682" y="567"/>
                      </a:cubicBezTo>
                      <a:lnTo>
                        <a:pt x="140682" y="141716"/>
                      </a:lnTo>
                      <a:cubicBezTo>
                        <a:pt x="140682" y="141716"/>
                        <a:pt x="53480" y="141716"/>
                        <a:pt x="-54090" y="141716"/>
                      </a:cubicBezTo>
                      <a:lnTo>
                        <a:pt x="194304" y="141716"/>
                      </a:lnTo>
                      <a:cubicBezTo>
                        <a:pt x="86734" y="141716"/>
                        <a:pt x="-468" y="141716"/>
                        <a:pt x="-468" y="141716"/>
                      </a:cubicBezTo>
                      <a:lnTo>
                        <a:pt x="-468" y="567"/>
                      </a:lnTo>
                      <a:cubicBezTo>
                        <a:pt x="-468" y="567"/>
                        <a:pt x="86734" y="567"/>
                        <a:pt x="194304" y="567"/>
                      </a:cubicBezTo>
                      <a:close/>
                    </a:path>
                  </a:pathLst>
                </a:custGeom>
                <a:solidFill>
                  <a:srgbClr val="808080">
                    <a:alpha val="99000"/>
                  </a:srgbClr>
                </a:solidFill>
                <a:ln w="12367" cap="rnd">
                  <a:solidFill>
                    <a:srgbClr val="000000">
                      <a:alpha val="99000"/>
                    </a:srgbClr>
                  </a:solidFill>
                  <a:prstDash val="solid"/>
                  <a:round/>
                </a:ln>
              </p:spPr>
              <p:txBody>
                <a:bodyPr rtlCol="0" anchor="ctr"/>
                <a:lstStyle/>
                <a:p>
                  <a:endParaRPr lang="en-US"/>
                </a:p>
              </p:txBody>
            </p:sp>
          </p:grpSp>
        </p:grpSp>
        <p:sp>
          <p:nvSpPr>
            <p:cNvPr id="39" name="CasellaDiTesto 38">
              <a:extLst>
                <a:ext uri="{FF2B5EF4-FFF2-40B4-BE49-F238E27FC236}">
                  <a16:creationId xmlns:a16="http://schemas.microsoft.com/office/drawing/2014/main" id="{FA211C51-4CD3-4BC7-963B-F2BF8F0A11AE}"/>
                </a:ext>
              </a:extLst>
            </p:cNvPr>
            <p:cNvSpPr txBox="1"/>
            <p:nvPr/>
          </p:nvSpPr>
          <p:spPr>
            <a:xfrm>
              <a:off x="2757657" y="3341362"/>
              <a:ext cx="32195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B</a:t>
              </a:r>
            </a:p>
          </p:txBody>
        </p:sp>
        <p:sp>
          <p:nvSpPr>
            <p:cNvPr id="40" name="CasellaDiTesto 39">
              <a:extLst>
                <a:ext uri="{FF2B5EF4-FFF2-40B4-BE49-F238E27FC236}">
                  <a16:creationId xmlns:a16="http://schemas.microsoft.com/office/drawing/2014/main" id="{7442EC81-4DF7-4768-841F-03545DCD6759}"/>
                </a:ext>
              </a:extLst>
            </p:cNvPr>
            <p:cNvSpPr txBox="1"/>
            <p:nvPr/>
          </p:nvSpPr>
          <p:spPr>
            <a:xfrm>
              <a:off x="2742196" y="1134508"/>
              <a:ext cx="316160"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A</a:t>
              </a:r>
            </a:p>
          </p:txBody>
        </p:sp>
        <p:sp>
          <p:nvSpPr>
            <p:cNvPr id="41" name="CasellaDiTesto 40">
              <a:extLst>
                <a:ext uri="{FF2B5EF4-FFF2-40B4-BE49-F238E27FC236}">
                  <a16:creationId xmlns:a16="http://schemas.microsoft.com/office/drawing/2014/main" id="{E5D8F7F1-CC3B-4226-9249-0E61BEC322BB}"/>
                </a:ext>
              </a:extLst>
            </p:cNvPr>
            <p:cNvSpPr txBox="1"/>
            <p:nvPr/>
          </p:nvSpPr>
          <p:spPr>
            <a:xfrm>
              <a:off x="3806590" y="2207567"/>
              <a:ext cx="33354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D</a:t>
              </a:r>
            </a:p>
          </p:txBody>
        </p:sp>
        <p:sp>
          <p:nvSpPr>
            <p:cNvPr id="42" name="CasellaDiTesto 41">
              <a:extLst>
                <a:ext uri="{FF2B5EF4-FFF2-40B4-BE49-F238E27FC236}">
                  <a16:creationId xmlns:a16="http://schemas.microsoft.com/office/drawing/2014/main" id="{5672AE81-F155-4B36-A106-27FDF888A942}"/>
                </a:ext>
              </a:extLst>
            </p:cNvPr>
            <p:cNvSpPr txBox="1"/>
            <p:nvPr/>
          </p:nvSpPr>
          <p:spPr>
            <a:xfrm>
              <a:off x="1612518" y="2212761"/>
              <a:ext cx="333545" cy="362686"/>
            </a:xfrm>
            <a:prstGeom prst="rect">
              <a:avLst/>
            </a:prstGeom>
            <a:noFill/>
          </p:spPr>
          <p:txBody>
            <a:bodyPr wrap="none" rtlCol="0">
              <a:spAutoFit/>
            </a:bodyPr>
            <a:lstStyle/>
            <a:p>
              <a:pPr algn="l"/>
              <a:r>
                <a:rPr lang="en-US" sz="1759" spc="0" baseline="0" dirty="0">
                  <a:solidFill>
                    <a:srgbClr val="000000"/>
                  </a:solidFill>
                  <a:latin typeface="Arial"/>
                  <a:cs typeface="Arial"/>
                  <a:sym typeface="Arial"/>
                  <a:rtl val="0"/>
                </a:rPr>
                <a:t>C</a:t>
              </a:r>
            </a:p>
          </p:txBody>
        </p:sp>
        <p:grpSp>
          <p:nvGrpSpPr>
            <p:cNvPr id="43" name="Elemento grafico 9">
              <a:extLst>
                <a:ext uri="{FF2B5EF4-FFF2-40B4-BE49-F238E27FC236}">
                  <a16:creationId xmlns:a16="http://schemas.microsoft.com/office/drawing/2014/main" id="{EFA25AB4-43ED-46AC-85DE-F0E1C4B8B803}"/>
                </a:ext>
              </a:extLst>
            </p:cNvPr>
            <p:cNvGrpSpPr/>
            <p:nvPr/>
          </p:nvGrpSpPr>
          <p:grpSpPr>
            <a:xfrm>
              <a:off x="2330410" y="1674857"/>
              <a:ext cx="1137354" cy="1464222"/>
              <a:chOff x="2330410" y="1674857"/>
              <a:chExt cx="1137354" cy="1464222"/>
            </a:xfrm>
          </p:grpSpPr>
          <p:sp>
            <p:nvSpPr>
              <p:cNvPr id="44" name="Figura a mano libera: forma 43">
                <a:extLst>
                  <a:ext uri="{FF2B5EF4-FFF2-40B4-BE49-F238E27FC236}">
                    <a16:creationId xmlns:a16="http://schemas.microsoft.com/office/drawing/2014/main" id="{934D4BE8-FE86-4F72-B686-6194BC7F10C2}"/>
                  </a:ext>
                </a:extLst>
              </p:cNvPr>
              <p:cNvSpPr/>
              <p:nvPr/>
            </p:nvSpPr>
            <p:spPr>
              <a:xfrm>
                <a:off x="2330410" y="1838291"/>
                <a:ext cx="568689" cy="568689"/>
              </a:xfrm>
              <a:custGeom>
                <a:avLst/>
                <a:gdLst>
                  <a:gd name="connsiteX0" fmla="*/ -605 w 568689"/>
                  <a:gd name="connsiteY0" fmla="*/ 569642 h 568689"/>
                  <a:gd name="connsiteX1" fmla="*/ 94177 w 568689"/>
                  <a:gd name="connsiteY1" fmla="*/ 474861 h 568689"/>
                  <a:gd name="connsiteX2" fmla="*/ 190819 w 568689"/>
                  <a:gd name="connsiteY2" fmla="*/ 508307 h 568689"/>
                  <a:gd name="connsiteX3" fmla="*/ 123902 w 568689"/>
                  <a:gd name="connsiteY3" fmla="*/ 315022 h 568689"/>
                  <a:gd name="connsiteX4" fmla="*/ 317186 w 568689"/>
                  <a:gd name="connsiteY4" fmla="*/ 381940 h 568689"/>
                  <a:gd name="connsiteX5" fmla="*/ 250268 w 568689"/>
                  <a:gd name="connsiteY5" fmla="*/ 188655 h 568689"/>
                  <a:gd name="connsiteX6" fmla="*/ 443554 w 568689"/>
                  <a:gd name="connsiteY6" fmla="*/ 255573 h 568689"/>
                  <a:gd name="connsiteX7" fmla="*/ 376660 w 568689"/>
                  <a:gd name="connsiteY7" fmla="*/ 62288 h 568689"/>
                  <a:gd name="connsiteX8" fmla="*/ 473303 w 568689"/>
                  <a:gd name="connsiteY8" fmla="*/ 95734 h 568689"/>
                  <a:gd name="connsiteX9" fmla="*/ 568084 w 568689"/>
                  <a:gd name="connsiteY9" fmla="*/ 953 h 568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89" h="568689">
                    <a:moveTo>
                      <a:pt x="-605" y="569642"/>
                    </a:moveTo>
                    <a:lnTo>
                      <a:pt x="94177" y="474861"/>
                    </a:lnTo>
                    <a:lnTo>
                      <a:pt x="190819" y="508307"/>
                    </a:lnTo>
                    <a:lnTo>
                      <a:pt x="123902" y="315022"/>
                    </a:lnTo>
                    <a:lnTo>
                      <a:pt x="317186" y="381940"/>
                    </a:lnTo>
                    <a:lnTo>
                      <a:pt x="250268" y="188655"/>
                    </a:lnTo>
                    <a:lnTo>
                      <a:pt x="443554" y="255573"/>
                    </a:lnTo>
                    <a:lnTo>
                      <a:pt x="376660" y="62288"/>
                    </a:lnTo>
                    <a:lnTo>
                      <a:pt x="473303" y="95734"/>
                    </a:lnTo>
                    <a:lnTo>
                      <a:pt x="568084" y="953"/>
                    </a:lnTo>
                  </a:path>
                </a:pathLst>
              </a:custGeom>
              <a:noFill/>
              <a:ln w="12367" cap="rnd">
                <a:solidFill>
                  <a:srgbClr val="000000"/>
                </a:solidFill>
                <a:prstDash val="solid"/>
                <a:bevel/>
              </a:ln>
            </p:spPr>
            <p:txBody>
              <a:bodyPr rtlCol="0" anchor="ctr"/>
              <a:lstStyle/>
              <a:p>
                <a:endParaRPr lang="en-US"/>
              </a:p>
            </p:txBody>
          </p:sp>
          <p:sp>
            <p:nvSpPr>
              <p:cNvPr id="45" name="Figura a mano libera: forma 44">
                <a:extLst>
                  <a:ext uri="{FF2B5EF4-FFF2-40B4-BE49-F238E27FC236}">
                    <a16:creationId xmlns:a16="http://schemas.microsoft.com/office/drawing/2014/main" id="{C4A6F50E-1AC2-4D6F-BEB4-C7F2436DB5D8}"/>
                  </a:ext>
                </a:extLst>
              </p:cNvPr>
              <p:cNvSpPr/>
              <p:nvPr/>
            </p:nvSpPr>
            <p:spPr>
              <a:xfrm>
                <a:off x="2899100" y="1674857"/>
                <a:ext cx="6191" cy="163433"/>
              </a:xfrm>
              <a:custGeom>
                <a:avLst/>
                <a:gdLst>
                  <a:gd name="connsiteX0" fmla="*/ -571 w 6191"/>
                  <a:gd name="connsiteY0" fmla="*/ 164342 h 163433"/>
                  <a:gd name="connsiteX1" fmla="*/ -571 w 6191"/>
                  <a:gd name="connsiteY1" fmla="*/ 908 h 163433"/>
                </a:gdLst>
                <a:ahLst/>
                <a:cxnLst>
                  <a:cxn ang="0">
                    <a:pos x="connsiteX0" y="connsiteY0"/>
                  </a:cxn>
                  <a:cxn ang="0">
                    <a:pos x="connsiteX1" y="connsiteY1"/>
                  </a:cxn>
                </a:cxnLst>
                <a:rect l="l" t="t" r="r" b="b"/>
                <a:pathLst>
                  <a:path w="6191" h="163433">
                    <a:moveTo>
                      <a:pt x="-571" y="164342"/>
                    </a:moveTo>
                    <a:lnTo>
                      <a:pt x="-571" y="908"/>
                    </a:lnTo>
                  </a:path>
                </a:pathLst>
              </a:custGeom>
              <a:solidFill>
                <a:srgbClr val="000000">
                  <a:alpha val="99000"/>
                </a:srgbClr>
              </a:solidFill>
              <a:ln w="12367" cap="rnd">
                <a:solidFill>
                  <a:srgbClr val="000000">
                    <a:alpha val="99000"/>
                  </a:srgbClr>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5802243C-657F-4AC7-B578-3F4E9AF46ACA}"/>
                  </a:ext>
                </a:extLst>
              </p:cNvPr>
              <p:cNvSpPr/>
              <p:nvPr/>
            </p:nvSpPr>
            <p:spPr>
              <a:xfrm>
                <a:off x="2899100" y="1838291"/>
                <a:ext cx="568665" cy="568689"/>
              </a:xfrm>
              <a:custGeom>
                <a:avLst/>
                <a:gdLst>
                  <a:gd name="connsiteX0" fmla="*/ 568129 w 568665"/>
                  <a:gd name="connsiteY0" fmla="*/ 569642 h 568689"/>
                  <a:gd name="connsiteX1" fmla="*/ 473346 w 568665"/>
                  <a:gd name="connsiteY1" fmla="*/ 474861 h 568689"/>
                  <a:gd name="connsiteX2" fmla="*/ 376705 w 568665"/>
                  <a:gd name="connsiteY2" fmla="*/ 508307 h 568689"/>
                  <a:gd name="connsiteX3" fmla="*/ 443622 w 568665"/>
                  <a:gd name="connsiteY3" fmla="*/ 315022 h 568689"/>
                  <a:gd name="connsiteX4" fmla="*/ 250337 w 568665"/>
                  <a:gd name="connsiteY4" fmla="*/ 381940 h 568689"/>
                  <a:gd name="connsiteX5" fmla="*/ 317256 w 568665"/>
                  <a:gd name="connsiteY5" fmla="*/ 188655 h 568689"/>
                  <a:gd name="connsiteX6" fmla="*/ 123970 w 568665"/>
                  <a:gd name="connsiteY6" fmla="*/ 255573 h 568689"/>
                  <a:gd name="connsiteX7" fmla="*/ 190888 w 568665"/>
                  <a:gd name="connsiteY7" fmla="*/ 62288 h 568689"/>
                  <a:gd name="connsiteX8" fmla="*/ 94220 w 568665"/>
                  <a:gd name="connsiteY8" fmla="*/ 95734 h 568689"/>
                  <a:gd name="connsiteX9" fmla="*/ -536 w 568665"/>
                  <a:gd name="connsiteY9" fmla="*/ 953 h 568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65" h="568689">
                    <a:moveTo>
                      <a:pt x="568129" y="569642"/>
                    </a:moveTo>
                    <a:lnTo>
                      <a:pt x="473346" y="474861"/>
                    </a:lnTo>
                    <a:lnTo>
                      <a:pt x="376705" y="508307"/>
                    </a:lnTo>
                    <a:lnTo>
                      <a:pt x="443622" y="315022"/>
                    </a:lnTo>
                    <a:lnTo>
                      <a:pt x="250337" y="381940"/>
                    </a:lnTo>
                    <a:lnTo>
                      <a:pt x="317256" y="188655"/>
                    </a:lnTo>
                    <a:lnTo>
                      <a:pt x="123970" y="255573"/>
                    </a:lnTo>
                    <a:lnTo>
                      <a:pt x="190888" y="62288"/>
                    </a:lnTo>
                    <a:lnTo>
                      <a:pt x="94220" y="95734"/>
                    </a:lnTo>
                    <a:lnTo>
                      <a:pt x="-536" y="953"/>
                    </a:lnTo>
                  </a:path>
                </a:pathLst>
              </a:custGeom>
              <a:noFill/>
              <a:ln w="12367" cap="rnd">
                <a:solidFill>
                  <a:srgbClr val="000000"/>
                </a:solidFill>
                <a:prstDash val="solid"/>
                <a:bevel/>
              </a:ln>
            </p:spPr>
            <p:txBody>
              <a:bodyPr rtlCol="0" anchor="ctr"/>
              <a:lstStyle/>
              <a:p>
                <a:endParaRPr lang="en-US"/>
              </a:p>
            </p:txBody>
          </p:sp>
          <p:sp>
            <p:nvSpPr>
              <p:cNvPr id="47" name="Figura a mano libera: forma 46">
                <a:extLst>
                  <a:ext uri="{FF2B5EF4-FFF2-40B4-BE49-F238E27FC236}">
                    <a16:creationId xmlns:a16="http://schemas.microsoft.com/office/drawing/2014/main" id="{C57CDC55-31B5-4F59-9F08-AF76CEE37AE6}"/>
                  </a:ext>
                </a:extLst>
              </p:cNvPr>
              <p:cNvSpPr/>
              <p:nvPr/>
            </p:nvSpPr>
            <p:spPr>
              <a:xfrm>
                <a:off x="2330410" y="2406981"/>
                <a:ext cx="568689" cy="568663"/>
              </a:xfrm>
              <a:custGeom>
                <a:avLst/>
                <a:gdLst>
                  <a:gd name="connsiteX0" fmla="*/ -605 w 568689"/>
                  <a:gd name="connsiteY0" fmla="*/ 1022 h 568663"/>
                  <a:gd name="connsiteX1" fmla="*/ 94177 w 568689"/>
                  <a:gd name="connsiteY1" fmla="*/ 95803 h 568663"/>
                  <a:gd name="connsiteX2" fmla="*/ 190819 w 568689"/>
                  <a:gd name="connsiteY2" fmla="*/ 62332 h 568663"/>
                  <a:gd name="connsiteX3" fmla="*/ 123902 w 568689"/>
                  <a:gd name="connsiteY3" fmla="*/ 255617 h 568663"/>
                  <a:gd name="connsiteX4" fmla="*/ 317186 w 568689"/>
                  <a:gd name="connsiteY4" fmla="*/ 188724 h 568663"/>
                  <a:gd name="connsiteX5" fmla="*/ 250268 w 568689"/>
                  <a:gd name="connsiteY5" fmla="*/ 382010 h 568663"/>
                  <a:gd name="connsiteX6" fmla="*/ 443554 w 568689"/>
                  <a:gd name="connsiteY6" fmla="*/ 315091 h 568663"/>
                  <a:gd name="connsiteX7" fmla="*/ 376660 w 568689"/>
                  <a:gd name="connsiteY7" fmla="*/ 508376 h 568663"/>
                  <a:gd name="connsiteX8" fmla="*/ 473303 w 568689"/>
                  <a:gd name="connsiteY8" fmla="*/ 474904 h 568663"/>
                  <a:gd name="connsiteX9" fmla="*/ 568084 w 568689"/>
                  <a:gd name="connsiteY9" fmla="*/ 569685 h 568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89" h="568663">
                    <a:moveTo>
                      <a:pt x="-605" y="1022"/>
                    </a:moveTo>
                    <a:lnTo>
                      <a:pt x="94177" y="95803"/>
                    </a:lnTo>
                    <a:lnTo>
                      <a:pt x="190819" y="62332"/>
                    </a:lnTo>
                    <a:lnTo>
                      <a:pt x="123902" y="255617"/>
                    </a:lnTo>
                    <a:lnTo>
                      <a:pt x="317186" y="188724"/>
                    </a:lnTo>
                    <a:lnTo>
                      <a:pt x="250268" y="382010"/>
                    </a:lnTo>
                    <a:lnTo>
                      <a:pt x="443554" y="315091"/>
                    </a:lnTo>
                    <a:lnTo>
                      <a:pt x="376660" y="508376"/>
                    </a:lnTo>
                    <a:lnTo>
                      <a:pt x="473303" y="474904"/>
                    </a:lnTo>
                    <a:lnTo>
                      <a:pt x="568084" y="569685"/>
                    </a:lnTo>
                  </a:path>
                </a:pathLst>
              </a:custGeom>
              <a:noFill/>
              <a:ln w="12367" cap="rnd">
                <a:solidFill>
                  <a:srgbClr val="000000"/>
                </a:solidFill>
                <a:prstDash val="solid"/>
                <a:bevel/>
              </a:ln>
            </p:spPr>
            <p:txBody>
              <a:bodyPr rtlCol="0" anchor="ctr"/>
              <a:lstStyle/>
              <a:p>
                <a:endParaRPr lang="en-US"/>
              </a:p>
            </p:txBody>
          </p:sp>
          <p:sp>
            <p:nvSpPr>
              <p:cNvPr id="48" name="Figura a mano libera: forma 47">
                <a:extLst>
                  <a:ext uri="{FF2B5EF4-FFF2-40B4-BE49-F238E27FC236}">
                    <a16:creationId xmlns:a16="http://schemas.microsoft.com/office/drawing/2014/main" id="{0506A861-8238-4760-BA6C-F912921C05C2}"/>
                  </a:ext>
                </a:extLst>
              </p:cNvPr>
              <p:cNvSpPr/>
              <p:nvPr/>
            </p:nvSpPr>
            <p:spPr>
              <a:xfrm>
                <a:off x="2899100" y="2975644"/>
                <a:ext cx="6191" cy="163435"/>
              </a:xfrm>
              <a:custGeom>
                <a:avLst/>
                <a:gdLst>
                  <a:gd name="connsiteX0" fmla="*/ -571 w 6191"/>
                  <a:gd name="connsiteY0" fmla="*/ 1066 h 163435"/>
                  <a:gd name="connsiteX1" fmla="*/ -571 w 6191"/>
                  <a:gd name="connsiteY1" fmla="*/ 164502 h 163435"/>
                </a:gdLst>
                <a:ahLst/>
                <a:cxnLst>
                  <a:cxn ang="0">
                    <a:pos x="connsiteX0" y="connsiteY0"/>
                  </a:cxn>
                  <a:cxn ang="0">
                    <a:pos x="connsiteX1" y="connsiteY1"/>
                  </a:cxn>
                </a:cxnLst>
                <a:rect l="l" t="t" r="r" b="b"/>
                <a:pathLst>
                  <a:path w="6191" h="163435">
                    <a:moveTo>
                      <a:pt x="-571" y="1066"/>
                    </a:moveTo>
                    <a:lnTo>
                      <a:pt x="-571" y="164502"/>
                    </a:lnTo>
                  </a:path>
                </a:pathLst>
              </a:custGeom>
              <a:solidFill>
                <a:srgbClr val="000000">
                  <a:alpha val="99000"/>
                </a:srgbClr>
              </a:solidFill>
              <a:ln w="12367" cap="rnd">
                <a:solidFill>
                  <a:srgbClr val="000000">
                    <a:alpha val="99000"/>
                  </a:srgbClr>
                </a:solid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D39BD666-00A4-4DAC-B984-8A9D7739B110}"/>
                  </a:ext>
                </a:extLst>
              </p:cNvPr>
              <p:cNvSpPr/>
              <p:nvPr/>
            </p:nvSpPr>
            <p:spPr>
              <a:xfrm>
                <a:off x="2899100" y="2406981"/>
                <a:ext cx="568665" cy="568663"/>
              </a:xfrm>
              <a:custGeom>
                <a:avLst/>
                <a:gdLst>
                  <a:gd name="connsiteX0" fmla="*/ 568129 w 568665"/>
                  <a:gd name="connsiteY0" fmla="*/ 1022 h 568663"/>
                  <a:gd name="connsiteX1" fmla="*/ 473346 w 568665"/>
                  <a:gd name="connsiteY1" fmla="*/ 95803 h 568663"/>
                  <a:gd name="connsiteX2" fmla="*/ 376705 w 568665"/>
                  <a:gd name="connsiteY2" fmla="*/ 62332 h 568663"/>
                  <a:gd name="connsiteX3" fmla="*/ 443622 w 568665"/>
                  <a:gd name="connsiteY3" fmla="*/ 255617 h 568663"/>
                  <a:gd name="connsiteX4" fmla="*/ 250337 w 568665"/>
                  <a:gd name="connsiteY4" fmla="*/ 188724 h 568663"/>
                  <a:gd name="connsiteX5" fmla="*/ 317256 w 568665"/>
                  <a:gd name="connsiteY5" fmla="*/ 382010 h 568663"/>
                  <a:gd name="connsiteX6" fmla="*/ 123970 w 568665"/>
                  <a:gd name="connsiteY6" fmla="*/ 315091 h 568663"/>
                  <a:gd name="connsiteX7" fmla="*/ 190888 w 568665"/>
                  <a:gd name="connsiteY7" fmla="*/ 508376 h 568663"/>
                  <a:gd name="connsiteX8" fmla="*/ 94220 w 568665"/>
                  <a:gd name="connsiteY8" fmla="*/ 474904 h 568663"/>
                  <a:gd name="connsiteX9" fmla="*/ -536 w 568665"/>
                  <a:gd name="connsiteY9" fmla="*/ 569685 h 568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68665" h="568663">
                    <a:moveTo>
                      <a:pt x="568129" y="1022"/>
                    </a:moveTo>
                    <a:lnTo>
                      <a:pt x="473346" y="95803"/>
                    </a:lnTo>
                    <a:lnTo>
                      <a:pt x="376705" y="62332"/>
                    </a:lnTo>
                    <a:lnTo>
                      <a:pt x="443622" y="255617"/>
                    </a:lnTo>
                    <a:lnTo>
                      <a:pt x="250337" y="188724"/>
                    </a:lnTo>
                    <a:lnTo>
                      <a:pt x="317256" y="382010"/>
                    </a:lnTo>
                    <a:lnTo>
                      <a:pt x="123970" y="315091"/>
                    </a:lnTo>
                    <a:lnTo>
                      <a:pt x="190888" y="508376"/>
                    </a:lnTo>
                    <a:lnTo>
                      <a:pt x="94220" y="474904"/>
                    </a:lnTo>
                    <a:lnTo>
                      <a:pt x="-536" y="569685"/>
                    </a:lnTo>
                  </a:path>
                </a:pathLst>
              </a:custGeom>
              <a:noFill/>
              <a:ln w="12367" cap="rnd">
                <a:solidFill>
                  <a:srgbClr val="000000"/>
                </a:solidFill>
                <a:prstDash val="solid"/>
                <a:bevel/>
              </a:ln>
            </p:spPr>
            <p:txBody>
              <a:bodyPr rtlCol="0" anchor="ctr"/>
              <a:lstStyle/>
              <a:p>
                <a:endParaRPr lang="en-US"/>
              </a:p>
            </p:txBody>
          </p:sp>
        </p:grpSp>
        <p:sp>
          <p:nvSpPr>
            <p:cNvPr id="50" name="Figura a mano libera: forma 49">
              <a:extLst>
                <a:ext uri="{FF2B5EF4-FFF2-40B4-BE49-F238E27FC236}">
                  <a16:creationId xmlns:a16="http://schemas.microsoft.com/office/drawing/2014/main" id="{F5BFBAB6-77CC-4A11-9D01-B2373A44BCF0}"/>
                </a:ext>
              </a:extLst>
            </p:cNvPr>
            <p:cNvSpPr/>
            <p:nvPr/>
          </p:nvSpPr>
          <p:spPr>
            <a:xfrm>
              <a:off x="2159422" y="2406963"/>
              <a:ext cx="170989" cy="6191"/>
            </a:xfrm>
            <a:custGeom>
              <a:avLst/>
              <a:gdLst>
                <a:gd name="connsiteX0" fmla="*/ 170990 w 170989"/>
                <a:gd name="connsiteY0" fmla="*/ 0 h 6191"/>
                <a:gd name="connsiteX1" fmla="*/ 0 w 170989"/>
                <a:gd name="connsiteY1" fmla="*/ 0 h 6191"/>
              </a:gdLst>
              <a:ahLst/>
              <a:cxnLst>
                <a:cxn ang="0">
                  <a:pos x="connsiteX0" y="connsiteY0"/>
                </a:cxn>
                <a:cxn ang="0">
                  <a:pos x="connsiteX1" y="connsiteY1"/>
                </a:cxn>
              </a:cxnLst>
              <a:rect l="l" t="t" r="r" b="b"/>
              <a:pathLst>
                <a:path w="170989" h="6191">
                  <a:moveTo>
                    <a:pt x="170990" y="0"/>
                  </a:moveTo>
                  <a:lnTo>
                    <a:pt x="0" y="0"/>
                  </a:lnTo>
                </a:path>
              </a:pathLst>
            </a:custGeom>
            <a:solidFill>
              <a:srgbClr val="000000">
                <a:alpha val="99000"/>
              </a:srgbClr>
            </a:solidFill>
            <a:ln w="12366" cap="rnd">
              <a:solidFill>
                <a:srgbClr val="000000">
                  <a:alpha val="99000"/>
                </a:srgbClr>
              </a:solid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25AF7815-E88E-4D5F-B59A-988C862DC53C}"/>
                </a:ext>
              </a:extLst>
            </p:cNvPr>
            <p:cNvSpPr/>
            <p:nvPr/>
          </p:nvSpPr>
          <p:spPr>
            <a:xfrm>
              <a:off x="3467769" y="2406963"/>
              <a:ext cx="155857" cy="6191"/>
            </a:xfrm>
            <a:custGeom>
              <a:avLst/>
              <a:gdLst>
                <a:gd name="connsiteX0" fmla="*/ 0 w 155857"/>
                <a:gd name="connsiteY0" fmla="*/ 0 h 6191"/>
                <a:gd name="connsiteX1" fmla="*/ 155857 w 155857"/>
                <a:gd name="connsiteY1" fmla="*/ 0 h 6191"/>
              </a:gdLst>
              <a:ahLst/>
              <a:cxnLst>
                <a:cxn ang="0">
                  <a:pos x="connsiteX0" y="connsiteY0"/>
                </a:cxn>
                <a:cxn ang="0">
                  <a:pos x="connsiteX1" y="connsiteY1"/>
                </a:cxn>
              </a:cxnLst>
              <a:rect l="l" t="t" r="r" b="b"/>
              <a:pathLst>
                <a:path w="155857" h="6191">
                  <a:moveTo>
                    <a:pt x="0" y="0"/>
                  </a:moveTo>
                  <a:lnTo>
                    <a:pt x="155857" y="0"/>
                  </a:lnTo>
                </a:path>
              </a:pathLst>
            </a:custGeom>
            <a:solidFill>
              <a:srgbClr val="000000">
                <a:alpha val="99000"/>
              </a:srgbClr>
            </a:solidFill>
            <a:ln w="12366" cap="rnd">
              <a:solidFill>
                <a:srgbClr val="000000">
                  <a:alpha val="99000"/>
                </a:srgbClr>
              </a:solidFill>
              <a:prstDash val="solid"/>
              <a:round/>
            </a:ln>
          </p:spPr>
          <p:txBody>
            <a:bodyPr rtlCol="0" anchor="ctr"/>
            <a:lstStyle/>
            <a:p>
              <a:endParaRPr lang="en-US"/>
            </a:p>
          </p:txBody>
        </p:sp>
        <p:grpSp>
          <p:nvGrpSpPr>
            <p:cNvPr id="52" name="Elemento grafico 9">
              <a:extLst>
                <a:ext uri="{FF2B5EF4-FFF2-40B4-BE49-F238E27FC236}">
                  <a16:creationId xmlns:a16="http://schemas.microsoft.com/office/drawing/2014/main" id="{DBE2E170-0A2D-463B-9847-2AEB08D51663}"/>
                </a:ext>
              </a:extLst>
            </p:cNvPr>
            <p:cNvGrpSpPr/>
            <p:nvPr/>
          </p:nvGrpSpPr>
          <p:grpSpPr>
            <a:xfrm>
              <a:off x="515514" y="2071304"/>
              <a:ext cx="447196" cy="678067"/>
              <a:chOff x="515514" y="2071304"/>
              <a:chExt cx="447196" cy="678067"/>
            </a:xfrm>
          </p:grpSpPr>
          <p:grpSp>
            <p:nvGrpSpPr>
              <p:cNvPr id="53" name="Elemento grafico 9">
                <a:extLst>
                  <a:ext uri="{FF2B5EF4-FFF2-40B4-BE49-F238E27FC236}">
                    <a16:creationId xmlns:a16="http://schemas.microsoft.com/office/drawing/2014/main" id="{4FDA3F3C-C4C7-446E-A847-8BE450D80977}"/>
                  </a:ext>
                </a:extLst>
              </p:cNvPr>
              <p:cNvGrpSpPr/>
              <p:nvPr/>
            </p:nvGrpSpPr>
            <p:grpSpPr>
              <a:xfrm>
                <a:off x="515514" y="2071304"/>
                <a:ext cx="447196" cy="678067"/>
                <a:chOff x="515514" y="2071304"/>
                <a:chExt cx="447196" cy="678067"/>
              </a:xfrm>
              <a:noFill/>
            </p:grpSpPr>
            <p:sp>
              <p:nvSpPr>
                <p:cNvPr id="54" name="Figura a mano libera: forma 53">
                  <a:extLst>
                    <a:ext uri="{FF2B5EF4-FFF2-40B4-BE49-F238E27FC236}">
                      <a16:creationId xmlns:a16="http://schemas.microsoft.com/office/drawing/2014/main" id="{4927D0FB-FCB9-40F3-AACC-08DC5E18E684}"/>
                    </a:ext>
                  </a:extLst>
                </p:cNvPr>
                <p:cNvSpPr/>
                <p:nvPr/>
              </p:nvSpPr>
              <p:spPr>
                <a:xfrm>
                  <a:off x="515514" y="2184327"/>
                  <a:ext cx="447196" cy="452065"/>
                </a:xfrm>
                <a:custGeom>
                  <a:avLst/>
                  <a:gdLst>
                    <a:gd name="connsiteX0" fmla="*/ 446979 w 447196"/>
                    <a:gd name="connsiteY0" fmla="*/ 226086 h 452065"/>
                    <a:gd name="connsiteX1" fmla="*/ 223381 w 447196"/>
                    <a:gd name="connsiteY1" fmla="*/ 452119 h 452065"/>
                    <a:gd name="connsiteX2" fmla="*/ -217 w 447196"/>
                    <a:gd name="connsiteY2" fmla="*/ 226086 h 452065"/>
                    <a:gd name="connsiteX3" fmla="*/ 223381 w 447196"/>
                    <a:gd name="connsiteY3" fmla="*/ 53 h 452065"/>
                    <a:gd name="connsiteX4" fmla="*/ 446979 w 447196"/>
                    <a:gd name="connsiteY4" fmla="*/ 226086 h 4520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196" h="452065">
                      <a:moveTo>
                        <a:pt x="446979" y="226086"/>
                      </a:moveTo>
                      <a:cubicBezTo>
                        <a:pt x="446979" y="350921"/>
                        <a:pt x="346871" y="452119"/>
                        <a:pt x="223381" y="452119"/>
                      </a:cubicBezTo>
                      <a:cubicBezTo>
                        <a:pt x="99891" y="452119"/>
                        <a:pt x="-217" y="350921"/>
                        <a:pt x="-217" y="226086"/>
                      </a:cubicBezTo>
                      <a:cubicBezTo>
                        <a:pt x="-217" y="101252"/>
                        <a:pt x="99891" y="53"/>
                        <a:pt x="223381" y="53"/>
                      </a:cubicBezTo>
                      <a:cubicBezTo>
                        <a:pt x="346871" y="53"/>
                        <a:pt x="446979" y="101252"/>
                        <a:pt x="446979" y="226086"/>
                      </a:cubicBezTo>
                      <a:close/>
                    </a:path>
                  </a:pathLst>
                </a:custGeom>
                <a:noFill/>
                <a:ln w="12368" cap="sq">
                  <a:solidFill>
                    <a:srgbClr val="000000"/>
                  </a:solidFill>
                  <a:prstDash val="solid"/>
                  <a:round/>
                </a:ln>
              </p:spPr>
              <p:txBody>
                <a:bodyPr rtlCol="0" anchor="ctr"/>
                <a:lstStyle/>
                <a:p>
                  <a:endParaRPr lang="en-US"/>
                </a:p>
              </p:txBody>
            </p:sp>
            <p:sp>
              <p:nvSpPr>
                <p:cNvPr id="55" name="Figura a mano libera: forma 54">
                  <a:extLst>
                    <a:ext uri="{FF2B5EF4-FFF2-40B4-BE49-F238E27FC236}">
                      <a16:creationId xmlns:a16="http://schemas.microsoft.com/office/drawing/2014/main" id="{496D62EF-A0DD-4311-8086-B434AE82553B}"/>
                    </a:ext>
                  </a:extLst>
                </p:cNvPr>
                <p:cNvSpPr/>
                <p:nvPr/>
              </p:nvSpPr>
              <p:spPr>
                <a:xfrm>
                  <a:off x="739113" y="2636368"/>
                  <a:ext cx="6191" cy="113003"/>
                </a:xfrm>
                <a:custGeom>
                  <a:avLst/>
                  <a:gdLst>
                    <a:gd name="connsiteX0" fmla="*/ -217 w 6191"/>
                    <a:gd name="connsiteY0" fmla="*/ 93 h 113003"/>
                    <a:gd name="connsiteX1" fmla="*/ -217 w 6191"/>
                    <a:gd name="connsiteY1" fmla="*/ 113097 h 113003"/>
                  </a:gdLst>
                  <a:ahLst/>
                  <a:cxnLst>
                    <a:cxn ang="0">
                      <a:pos x="connsiteX0" y="connsiteY0"/>
                    </a:cxn>
                    <a:cxn ang="0">
                      <a:pos x="connsiteX1" y="connsiteY1"/>
                    </a:cxn>
                  </a:cxnLst>
                  <a:rect l="l" t="t" r="r" b="b"/>
                  <a:pathLst>
                    <a:path w="6191" h="113003">
                      <a:moveTo>
                        <a:pt x="-217" y="93"/>
                      </a:moveTo>
                      <a:lnTo>
                        <a:pt x="-217" y="113097"/>
                      </a:lnTo>
                    </a:path>
                  </a:pathLst>
                </a:custGeom>
                <a:noFill/>
                <a:ln w="12368" cap="rnd">
                  <a:solidFill>
                    <a:srgbClr val="000000"/>
                  </a:solidFill>
                  <a:prstDash val="solid"/>
                  <a:miter/>
                </a:ln>
              </p:spPr>
              <p:txBody>
                <a:bodyPr rtlCol="0" anchor="ctr"/>
                <a:lstStyle/>
                <a:p>
                  <a:endParaRPr lang="en-US"/>
                </a:p>
              </p:txBody>
            </p:sp>
            <p:sp>
              <p:nvSpPr>
                <p:cNvPr id="56" name="Figura a mano libera: forma 55">
                  <a:extLst>
                    <a:ext uri="{FF2B5EF4-FFF2-40B4-BE49-F238E27FC236}">
                      <a16:creationId xmlns:a16="http://schemas.microsoft.com/office/drawing/2014/main" id="{265A1D3C-D433-4852-B6E2-2FA771E5943D}"/>
                    </a:ext>
                  </a:extLst>
                </p:cNvPr>
                <p:cNvSpPr/>
                <p:nvPr/>
              </p:nvSpPr>
              <p:spPr>
                <a:xfrm>
                  <a:off x="739113" y="2071304"/>
                  <a:ext cx="6191" cy="113003"/>
                </a:xfrm>
                <a:custGeom>
                  <a:avLst/>
                  <a:gdLst>
                    <a:gd name="connsiteX0" fmla="*/ -217 w 6191"/>
                    <a:gd name="connsiteY0" fmla="*/ 113018 h 113003"/>
                    <a:gd name="connsiteX1" fmla="*/ -217 w 6191"/>
                    <a:gd name="connsiteY1" fmla="*/ 14 h 113003"/>
                  </a:gdLst>
                  <a:ahLst/>
                  <a:cxnLst>
                    <a:cxn ang="0">
                      <a:pos x="connsiteX0" y="connsiteY0"/>
                    </a:cxn>
                    <a:cxn ang="0">
                      <a:pos x="connsiteX1" y="connsiteY1"/>
                    </a:cxn>
                  </a:cxnLst>
                  <a:rect l="l" t="t" r="r" b="b"/>
                  <a:pathLst>
                    <a:path w="6191" h="113003">
                      <a:moveTo>
                        <a:pt x="-217" y="113018"/>
                      </a:moveTo>
                      <a:lnTo>
                        <a:pt x="-217" y="14"/>
                      </a:lnTo>
                    </a:path>
                  </a:pathLst>
                </a:custGeom>
                <a:noFill/>
                <a:ln w="12368" cap="rnd">
                  <a:solidFill>
                    <a:srgbClr val="000000"/>
                  </a:solidFill>
                  <a:prstDash val="solid"/>
                  <a:miter/>
                </a:ln>
              </p:spPr>
              <p:txBody>
                <a:bodyPr rtlCol="0" anchor="ctr"/>
                <a:lstStyle/>
                <a:p>
                  <a:endParaRPr lang="en-US"/>
                </a:p>
              </p:txBody>
            </p:sp>
            <p:sp>
              <p:nvSpPr>
                <p:cNvPr id="57" name="Figura a mano libera: forma 56">
                  <a:extLst>
                    <a:ext uri="{FF2B5EF4-FFF2-40B4-BE49-F238E27FC236}">
                      <a16:creationId xmlns:a16="http://schemas.microsoft.com/office/drawing/2014/main" id="{0D3F6C02-8DB3-4B3B-9811-9945D7150A13}"/>
                    </a:ext>
                  </a:extLst>
                </p:cNvPr>
                <p:cNvSpPr/>
                <p:nvPr/>
              </p:nvSpPr>
              <p:spPr>
                <a:xfrm>
                  <a:off x="739113" y="2311437"/>
                  <a:ext cx="6191" cy="268428"/>
                </a:xfrm>
                <a:custGeom>
                  <a:avLst/>
                  <a:gdLst>
                    <a:gd name="connsiteX0" fmla="*/ -217 w 6191"/>
                    <a:gd name="connsiteY0" fmla="*/ 268487 h 268428"/>
                    <a:gd name="connsiteX1" fmla="*/ -217 w 6191"/>
                    <a:gd name="connsiteY1" fmla="*/ 58 h 268428"/>
                  </a:gdLst>
                  <a:ahLst/>
                  <a:cxnLst>
                    <a:cxn ang="0">
                      <a:pos x="connsiteX0" y="connsiteY0"/>
                    </a:cxn>
                    <a:cxn ang="0">
                      <a:pos x="connsiteX1" y="connsiteY1"/>
                    </a:cxn>
                  </a:cxnLst>
                  <a:rect l="l" t="t" r="r" b="b"/>
                  <a:pathLst>
                    <a:path w="6191" h="268428">
                      <a:moveTo>
                        <a:pt x="-217" y="268487"/>
                      </a:moveTo>
                      <a:lnTo>
                        <a:pt x="-217" y="58"/>
                      </a:lnTo>
                    </a:path>
                  </a:pathLst>
                </a:custGeom>
                <a:noFill/>
                <a:ln w="12368" cap="flat">
                  <a:solidFill>
                    <a:srgbClr val="000000"/>
                  </a:solidFill>
                  <a:prstDash val="solid"/>
                  <a:miter/>
                </a:ln>
              </p:spPr>
              <p:txBody>
                <a:bodyPr rtlCol="0" anchor="ctr"/>
                <a:lstStyle/>
                <a:p>
                  <a:endParaRPr lang="en-US"/>
                </a:p>
              </p:txBody>
            </p:sp>
          </p:grpSp>
          <p:sp>
            <p:nvSpPr>
              <p:cNvPr id="58" name="Figura a mano libera: forma 57">
                <a:extLst>
                  <a:ext uri="{FF2B5EF4-FFF2-40B4-BE49-F238E27FC236}">
                    <a16:creationId xmlns:a16="http://schemas.microsoft.com/office/drawing/2014/main" id="{4E2BED90-579D-4FCE-ADAC-2D54F5BBD691}"/>
                  </a:ext>
                </a:extLst>
              </p:cNvPr>
              <p:cNvSpPr/>
              <p:nvPr/>
            </p:nvSpPr>
            <p:spPr>
              <a:xfrm>
                <a:off x="672488" y="2240810"/>
                <a:ext cx="133248" cy="107580"/>
              </a:xfrm>
              <a:custGeom>
                <a:avLst/>
                <a:gdLst>
                  <a:gd name="connsiteX0" fmla="*/ 66407 w 133248"/>
                  <a:gd name="connsiteY0" fmla="*/ 37 h 107580"/>
                  <a:gd name="connsiteX1" fmla="*/ -217 w 133248"/>
                  <a:gd name="connsiteY1" fmla="*/ 107618 h 107580"/>
                  <a:gd name="connsiteX2" fmla="*/ 133031 w 133248"/>
                  <a:gd name="connsiteY2" fmla="*/ 107618 h 107580"/>
                </a:gdLst>
                <a:ahLst/>
                <a:cxnLst>
                  <a:cxn ang="0">
                    <a:pos x="connsiteX0" y="connsiteY0"/>
                  </a:cxn>
                  <a:cxn ang="0">
                    <a:pos x="connsiteX1" y="connsiteY1"/>
                  </a:cxn>
                  <a:cxn ang="0">
                    <a:pos x="connsiteX2" y="connsiteY2"/>
                  </a:cxn>
                </a:cxnLst>
                <a:rect l="l" t="t" r="r" b="b"/>
                <a:pathLst>
                  <a:path w="133248" h="107580">
                    <a:moveTo>
                      <a:pt x="66407" y="37"/>
                    </a:moveTo>
                    <a:lnTo>
                      <a:pt x="-217" y="107618"/>
                    </a:lnTo>
                    <a:lnTo>
                      <a:pt x="133031" y="107618"/>
                    </a:lnTo>
                    <a:close/>
                  </a:path>
                </a:pathLst>
              </a:custGeom>
              <a:solidFill>
                <a:srgbClr val="000000"/>
              </a:solidFill>
              <a:ln w="12368" cap="flat">
                <a:noFill/>
                <a:prstDash val="solid"/>
                <a:miter/>
              </a:ln>
            </p:spPr>
            <p:txBody>
              <a:bodyPr rtlCol="0" anchor="ctr"/>
              <a:lstStyle/>
              <a:p>
                <a:endParaRPr lang="en-US"/>
              </a:p>
            </p:txBody>
          </p:sp>
        </p:grpSp>
        <p:sp>
          <p:nvSpPr>
            <p:cNvPr id="59" name="CasellaDiTesto 58">
              <a:extLst>
                <a:ext uri="{FF2B5EF4-FFF2-40B4-BE49-F238E27FC236}">
                  <a16:creationId xmlns:a16="http://schemas.microsoft.com/office/drawing/2014/main" id="{28D14036-417B-4954-98B6-39E3ABB59EF3}"/>
                </a:ext>
              </a:extLst>
            </p:cNvPr>
            <p:cNvSpPr txBox="1"/>
            <p:nvPr/>
          </p:nvSpPr>
          <p:spPr>
            <a:xfrm>
              <a:off x="1004725" y="2358997"/>
              <a:ext cx="597512" cy="481715"/>
            </a:xfrm>
            <a:prstGeom prst="rect">
              <a:avLst/>
            </a:prstGeom>
            <a:noFill/>
          </p:spPr>
          <p:txBody>
            <a:bodyPr wrap="none" rtlCol="0" anchor="t">
              <a:spAutoFit/>
            </a:bodyPr>
            <a:lstStyle/>
            <a:p>
              <a:pPr algn="l"/>
              <a:r>
                <a:rPr lang="en-US" sz="2194" i="1" spc="0" baseline="0" dirty="0">
                  <a:solidFill>
                    <a:srgbClr val="000000"/>
                  </a:solidFill>
                  <a:latin typeface="Arial"/>
                  <a:cs typeface="Arial"/>
                  <a:sym typeface="Arial"/>
                  <a:rtl val="0"/>
                </a:rPr>
                <a:t>I</a:t>
              </a:r>
              <a:r>
                <a:rPr lang="en-US" sz="2121" i="1" spc="0" baseline="-56577" dirty="0">
                  <a:solidFill>
                    <a:srgbClr val="000000"/>
                  </a:solidFill>
                  <a:latin typeface="Arial"/>
                  <a:cs typeface="Arial"/>
                  <a:sym typeface="Arial"/>
                  <a:rtl val="0"/>
                </a:rPr>
                <a:t>bias</a:t>
              </a:r>
            </a:p>
          </p:txBody>
        </p:sp>
        <p:sp>
          <p:nvSpPr>
            <p:cNvPr id="60" name="Figura a mano libera: forma 59">
              <a:extLst>
                <a:ext uri="{FF2B5EF4-FFF2-40B4-BE49-F238E27FC236}">
                  <a16:creationId xmlns:a16="http://schemas.microsoft.com/office/drawing/2014/main" id="{9C3344EB-44CA-44B7-A992-EFE0C355C132}"/>
                </a:ext>
              </a:extLst>
            </p:cNvPr>
            <p:cNvSpPr/>
            <p:nvPr/>
          </p:nvSpPr>
          <p:spPr>
            <a:xfrm>
              <a:off x="739125" y="2749388"/>
              <a:ext cx="2017695" cy="963643"/>
            </a:xfrm>
            <a:custGeom>
              <a:avLst/>
              <a:gdLst>
                <a:gd name="connsiteX0" fmla="*/ 0 w 2017695"/>
                <a:gd name="connsiteY0" fmla="*/ 0 h 963643"/>
                <a:gd name="connsiteX1" fmla="*/ 0 w 2017695"/>
                <a:gd name="connsiteY1" fmla="*/ 676083 h 963643"/>
                <a:gd name="connsiteX2" fmla="*/ 0 w 2017695"/>
                <a:gd name="connsiteY2" fmla="*/ 963643 h 963643"/>
                <a:gd name="connsiteX3" fmla="*/ 2017696 w 2017695"/>
                <a:gd name="connsiteY3" fmla="*/ 963643 h 963643"/>
                <a:gd name="connsiteX4" fmla="*/ 2017696 w 2017695"/>
                <a:gd name="connsiteY4" fmla="*/ 592055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0"/>
                  </a:moveTo>
                  <a:lnTo>
                    <a:pt x="0" y="676083"/>
                  </a:lnTo>
                  <a:lnTo>
                    <a:pt x="0" y="963643"/>
                  </a:lnTo>
                  <a:lnTo>
                    <a:pt x="2017696" y="963643"/>
                  </a:lnTo>
                  <a:lnTo>
                    <a:pt x="2017696" y="592055"/>
                  </a:lnTo>
                </a:path>
              </a:pathLst>
            </a:custGeom>
            <a:noFill/>
            <a:ln w="12366" cap="rnd">
              <a:solidFill>
                <a:srgbClr val="000000">
                  <a:alpha val="99000"/>
                </a:srgbClr>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25E5BD09-E260-474E-90E0-C5840E47D9A8}"/>
                </a:ext>
              </a:extLst>
            </p:cNvPr>
            <p:cNvSpPr/>
            <p:nvPr/>
          </p:nvSpPr>
          <p:spPr>
            <a:xfrm>
              <a:off x="739125" y="2749388"/>
              <a:ext cx="2017695" cy="963643"/>
            </a:xfrm>
            <a:custGeom>
              <a:avLst/>
              <a:gdLst>
                <a:gd name="connsiteX0" fmla="*/ 0 w 2017695"/>
                <a:gd name="connsiteY0" fmla="*/ 0 h 963643"/>
                <a:gd name="connsiteX1" fmla="*/ 0 w 2017695"/>
                <a:gd name="connsiteY1" fmla="*/ 676083 h 963643"/>
                <a:gd name="connsiteX2" fmla="*/ 0 w 2017695"/>
                <a:gd name="connsiteY2" fmla="*/ 963643 h 963643"/>
                <a:gd name="connsiteX3" fmla="*/ 2017696 w 2017695"/>
                <a:gd name="connsiteY3" fmla="*/ 963643 h 963643"/>
                <a:gd name="connsiteX4" fmla="*/ 2017696 w 2017695"/>
                <a:gd name="connsiteY4" fmla="*/ 592055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0"/>
                  </a:moveTo>
                  <a:lnTo>
                    <a:pt x="0" y="676083"/>
                  </a:lnTo>
                  <a:lnTo>
                    <a:pt x="0" y="963643"/>
                  </a:lnTo>
                  <a:lnTo>
                    <a:pt x="2017696" y="963643"/>
                  </a:lnTo>
                  <a:lnTo>
                    <a:pt x="2017696" y="592055"/>
                  </a:lnTo>
                </a:path>
              </a:pathLst>
            </a:custGeom>
            <a:noFill/>
            <a:ln w="12366" cap="rnd">
              <a:solidFill>
                <a:srgbClr val="000000">
                  <a:alpha val="99000"/>
                </a:srgbClr>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7E76C63D-0588-4C28-9E9C-3A6C97ACCBE0}"/>
                </a:ext>
              </a:extLst>
            </p:cNvPr>
            <p:cNvSpPr/>
            <p:nvPr/>
          </p:nvSpPr>
          <p:spPr>
            <a:xfrm>
              <a:off x="739125" y="1107649"/>
              <a:ext cx="2017695" cy="963643"/>
            </a:xfrm>
            <a:custGeom>
              <a:avLst/>
              <a:gdLst>
                <a:gd name="connsiteX0" fmla="*/ 0 w 2017695"/>
                <a:gd name="connsiteY0" fmla="*/ 963643 h 963643"/>
                <a:gd name="connsiteX1" fmla="*/ 0 w 2017695"/>
                <a:gd name="connsiteY1" fmla="*/ 287560 h 963643"/>
                <a:gd name="connsiteX2" fmla="*/ 0 w 2017695"/>
                <a:gd name="connsiteY2" fmla="*/ 0 h 963643"/>
                <a:gd name="connsiteX3" fmla="*/ 2017696 w 2017695"/>
                <a:gd name="connsiteY3" fmla="*/ 0 h 963643"/>
                <a:gd name="connsiteX4" fmla="*/ 2017696 w 2017695"/>
                <a:gd name="connsiteY4" fmla="*/ 371591 h 9636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7695" h="963643">
                  <a:moveTo>
                    <a:pt x="0" y="963643"/>
                  </a:moveTo>
                  <a:lnTo>
                    <a:pt x="0" y="287560"/>
                  </a:lnTo>
                  <a:lnTo>
                    <a:pt x="0" y="0"/>
                  </a:lnTo>
                  <a:lnTo>
                    <a:pt x="2017696" y="0"/>
                  </a:lnTo>
                  <a:lnTo>
                    <a:pt x="2017696" y="371591"/>
                  </a:lnTo>
                </a:path>
              </a:pathLst>
            </a:custGeom>
            <a:noFill/>
            <a:ln w="12366" cap="rnd">
              <a:solidFill>
                <a:srgbClr val="000000">
                  <a:alpha val="99000"/>
                </a:srgbClr>
              </a:solidFill>
              <a:prstDash val="solid"/>
              <a:round/>
            </a:ln>
          </p:spPr>
          <p:txBody>
            <a:bodyPr rtlCol="0" anchor="ctr"/>
            <a:lstStyle/>
            <a:p>
              <a:endParaRPr lang="en-US"/>
            </a:p>
          </p:txBody>
        </p:sp>
      </p:grpSp>
      <p:grpSp>
        <p:nvGrpSpPr>
          <p:cNvPr id="6" name="Gruppo 5">
            <a:extLst>
              <a:ext uri="{FF2B5EF4-FFF2-40B4-BE49-F238E27FC236}">
                <a16:creationId xmlns:a16="http://schemas.microsoft.com/office/drawing/2014/main" id="{DA93D8CB-C01C-4B06-BA0F-B8ED501DAC03}"/>
              </a:ext>
            </a:extLst>
          </p:cNvPr>
          <p:cNvGrpSpPr/>
          <p:nvPr/>
        </p:nvGrpSpPr>
        <p:grpSpPr>
          <a:xfrm>
            <a:off x="884255" y="3845770"/>
            <a:ext cx="2577874" cy="1993020"/>
            <a:chOff x="884255" y="3845770"/>
            <a:chExt cx="2577874" cy="1993020"/>
          </a:xfrm>
        </p:grpSpPr>
        <p:sp>
          <p:nvSpPr>
            <p:cNvPr id="65" name="CasellaDiTesto 64">
              <a:extLst>
                <a:ext uri="{FF2B5EF4-FFF2-40B4-BE49-F238E27FC236}">
                  <a16:creationId xmlns:a16="http://schemas.microsoft.com/office/drawing/2014/main" id="{490BAF4F-ECD0-44B2-87CB-533BE8F9B5AD}"/>
                </a:ext>
              </a:extLst>
            </p:cNvPr>
            <p:cNvSpPr txBox="1"/>
            <p:nvPr/>
          </p:nvSpPr>
          <p:spPr>
            <a:xfrm>
              <a:off x="1853549" y="4081623"/>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66" name="CasellaDiTesto 65">
              <a:extLst>
                <a:ext uri="{FF2B5EF4-FFF2-40B4-BE49-F238E27FC236}">
                  <a16:creationId xmlns:a16="http://schemas.microsoft.com/office/drawing/2014/main" id="{3629446C-70CD-4957-A1F7-08DC0EFC6459}"/>
                </a:ext>
              </a:extLst>
            </p:cNvPr>
            <p:cNvSpPr txBox="1"/>
            <p:nvPr/>
          </p:nvSpPr>
          <p:spPr>
            <a:xfrm>
              <a:off x="2850850" y="4147634"/>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67" name="CasellaDiTesto 66">
              <a:extLst>
                <a:ext uri="{FF2B5EF4-FFF2-40B4-BE49-F238E27FC236}">
                  <a16:creationId xmlns:a16="http://schemas.microsoft.com/office/drawing/2014/main" id="{90C5E2F2-5C14-4613-ABF2-B78D58B5CB61}"/>
                </a:ext>
              </a:extLst>
            </p:cNvPr>
            <p:cNvSpPr txBox="1"/>
            <p:nvPr/>
          </p:nvSpPr>
          <p:spPr>
            <a:xfrm>
              <a:off x="1920030" y="508642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68" name="CasellaDiTesto 67">
              <a:extLst>
                <a:ext uri="{FF2B5EF4-FFF2-40B4-BE49-F238E27FC236}">
                  <a16:creationId xmlns:a16="http://schemas.microsoft.com/office/drawing/2014/main" id="{EAF22248-312E-485F-9E26-45B6D050E7B8}"/>
                </a:ext>
              </a:extLst>
            </p:cNvPr>
            <p:cNvSpPr txBox="1"/>
            <p:nvPr/>
          </p:nvSpPr>
          <p:spPr>
            <a:xfrm>
              <a:off x="2952661" y="5084727"/>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nvGrpSpPr>
            <p:cNvPr id="69" name="Elemento grafico 11">
              <a:extLst>
                <a:ext uri="{FF2B5EF4-FFF2-40B4-BE49-F238E27FC236}">
                  <a16:creationId xmlns:a16="http://schemas.microsoft.com/office/drawing/2014/main" id="{12EA06D0-337E-4175-9746-6A590AB7F0C2}"/>
                </a:ext>
              </a:extLst>
            </p:cNvPr>
            <p:cNvGrpSpPr/>
            <p:nvPr/>
          </p:nvGrpSpPr>
          <p:grpSpPr>
            <a:xfrm>
              <a:off x="2068458" y="4100117"/>
              <a:ext cx="1093604" cy="1406374"/>
              <a:chOff x="6030073" y="1706596"/>
              <a:chExt cx="1262207" cy="1624956"/>
            </a:xfrm>
          </p:grpSpPr>
          <p:sp>
            <p:nvSpPr>
              <p:cNvPr id="70" name="Figura a mano libera: forma 69">
                <a:extLst>
                  <a:ext uri="{FF2B5EF4-FFF2-40B4-BE49-F238E27FC236}">
                    <a16:creationId xmlns:a16="http://schemas.microsoft.com/office/drawing/2014/main" id="{A59390CA-611A-41C2-8E46-78905EC00D5E}"/>
                  </a:ext>
                </a:extLst>
              </p:cNvPr>
              <p:cNvSpPr/>
              <p:nvPr/>
            </p:nvSpPr>
            <p:spPr>
              <a:xfrm>
                <a:off x="6030073" y="1887970"/>
                <a:ext cx="631117" cy="631117"/>
              </a:xfrm>
              <a:custGeom>
                <a:avLst/>
                <a:gdLst>
                  <a:gd name="connsiteX0" fmla="*/ -700 w 631117"/>
                  <a:gd name="connsiteY0" fmla="*/ 632015 h 631117"/>
                  <a:gd name="connsiteX1" fmla="*/ 104488 w 631117"/>
                  <a:gd name="connsiteY1" fmla="*/ 526830 h 631117"/>
                  <a:gd name="connsiteX2" fmla="*/ 211738 w 631117"/>
                  <a:gd name="connsiteY2" fmla="*/ 563946 h 631117"/>
                  <a:gd name="connsiteX3" fmla="*/ 137475 w 631117"/>
                  <a:gd name="connsiteY3" fmla="*/ 349444 h 631117"/>
                  <a:gd name="connsiteX4" fmla="*/ 351977 w 631117"/>
                  <a:gd name="connsiteY4" fmla="*/ 423708 h 631117"/>
                  <a:gd name="connsiteX5" fmla="*/ 277713 w 631117"/>
                  <a:gd name="connsiteY5" fmla="*/ 209205 h 631117"/>
                  <a:gd name="connsiteX6" fmla="*/ 492217 w 631117"/>
                  <a:gd name="connsiteY6" fmla="*/ 283469 h 631117"/>
                  <a:gd name="connsiteX7" fmla="*/ 417980 w 631117"/>
                  <a:gd name="connsiteY7" fmla="*/ 68967 h 631117"/>
                  <a:gd name="connsiteX8" fmla="*/ 525232 w 631117"/>
                  <a:gd name="connsiteY8" fmla="*/ 106084 h 631117"/>
                  <a:gd name="connsiteX9" fmla="*/ 630418 w 631117"/>
                  <a:gd name="connsiteY9" fmla="*/ 898 h 63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117" h="631117">
                    <a:moveTo>
                      <a:pt x="-700" y="632015"/>
                    </a:moveTo>
                    <a:lnTo>
                      <a:pt x="104488" y="526830"/>
                    </a:lnTo>
                    <a:lnTo>
                      <a:pt x="211738" y="563946"/>
                    </a:lnTo>
                    <a:lnTo>
                      <a:pt x="137475" y="349444"/>
                    </a:lnTo>
                    <a:lnTo>
                      <a:pt x="351977" y="423708"/>
                    </a:lnTo>
                    <a:lnTo>
                      <a:pt x="277713" y="209205"/>
                    </a:lnTo>
                    <a:lnTo>
                      <a:pt x="492217" y="283469"/>
                    </a:lnTo>
                    <a:lnTo>
                      <a:pt x="417980" y="68967"/>
                    </a:lnTo>
                    <a:lnTo>
                      <a:pt x="525232" y="106084"/>
                    </a:lnTo>
                    <a:lnTo>
                      <a:pt x="630418" y="898"/>
                    </a:lnTo>
                  </a:path>
                </a:pathLst>
              </a:custGeom>
              <a:noFill/>
              <a:ln w="13732" cap="rnd">
                <a:solidFill>
                  <a:srgbClr val="000000"/>
                </a:solidFill>
                <a:prstDash val="solid"/>
                <a:bevel/>
              </a:ln>
            </p:spPr>
            <p:txBody>
              <a:bodyPr rtlCol="0" anchor="ctr"/>
              <a:lstStyle/>
              <a:p>
                <a:endParaRPr lang="en-US"/>
              </a:p>
            </p:txBody>
          </p:sp>
          <p:sp>
            <p:nvSpPr>
              <p:cNvPr id="71" name="Figura a mano libera: forma 70">
                <a:extLst>
                  <a:ext uri="{FF2B5EF4-FFF2-40B4-BE49-F238E27FC236}">
                    <a16:creationId xmlns:a16="http://schemas.microsoft.com/office/drawing/2014/main" id="{6D874B86-FF75-4CFF-B799-A55CE34ADD10}"/>
                  </a:ext>
                </a:extLst>
              </p:cNvPr>
              <p:cNvSpPr/>
              <p:nvPr/>
            </p:nvSpPr>
            <p:spPr>
              <a:xfrm>
                <a:off x="6661190" y="1706596"/>
                <a:ext cx="6871" cy="181374"/>
              </a:xfrm>
              <a:custGeom>
                <a:avLst/>
                <a:gdLst>
                  <a:gd name="connsiteX0" fmla="*/ -665 w 6871"/>
                  <a:gd name="connsiteY0" fmla="*/ 182228 h 181374"/>
                  <a:gd name="connsiteX1" fmla="*/ -665 w 6871"/>
                  <a:gd name="connsiteY1" fmla="*/ 853 h 181374"/>
                </a:gdLst>
                <a:ahLst/>
                <a:cxnLst>
                  <a:cxn ang="0">
                    <a:pos x="connsiteX0" y="connsiteY0"/>
                  </a:cxn>
                  <a:cxn ang="0">
                    <a:pos x="connsiteX1" y="connsiteY1"/>
                  </a:cxn>
                </a:cxnLst>
                <a:rect l="l" t="t" r="r" b="b"/>
                <a:pathLst>
                  <a:path w="6871" h="181374">
                    <a:moveTo>
                      <a:pt x="-665" y="182228"/>
                    </a:moveTo>
                    <a:lnTo>
                      <a:pt x="-665" y="853"/>
                    </a:lnTo>
                  </a:path>
                </a:pathLst>
              </a:custGeom>
              <a:solidFill>
                <a:srgbClr val="000000">
                  <a:alpha val="99000"/>
                </a:srgbClr>
              </a:solidFill>
              <a:ln w="13732" cap="rnd">
                <a:solidFill>
                  <a:srgbClr val="000000">
                    <a:alpha val="99000"/>
                  </a:srgbClr>
                </a:solid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FC17AB39-FA3A-42E6-9E8C-3F38457F787B}"/>
                  </a:ext>
                </a:extLst>
              </p:cNvPr>
              <p:cNvSpPr/>
              <p:nvPr/>
            </p:nvSpPr>
            <p:spPr>
              <a:xfrm>
                <a:off x="6661190" y="1887970"/>
                <a:ext cx="631089" cy="631117"/>
              </a:xfrm>
              <a:custGeom>
                <a:avLst/>
                <a:gdLst>
                  <a:gd name="connsiteX0" fmla="*/ 630460 w 631089"/>
                  <a:gd name="connsiteY0" fmla="*/ 632015 h 631117"/>
                  <a:gd name="connsiteX1" fmla="*/ 525272 w 631089"/>
                  <a:gd name="connsiteY1" fmla="*/ 526830 h 631117"/>
                  <a:gd name="connsiteX2" fmla="*/ 418022 w 631089"/>
                  <a:gd name="connsiteY2" fmla="*/ 563946 h 631117"/>
                  <a:gd name="connsiteX3" fmla="*/ 492285 w 631089"/>
                  <a:gd name="connsiteY3" fmla="*/ 349444 h 631117"/>
                  <a:gd name="connsiteX4" fmla="*/ 277783 w 631089"/>
                  <a:gd name="connsiteY4" fmla="*/ 423708 h 631117"/>
                  <a:gd name="connsiteX5" fmla="*/ 352047 w 631089"/>
                  <a:gd name="connsiteY5" fmla="*/ 209205 h 631117"/>
                  <a:gd name="connsiteX6" fmla="*/ 137543 w 631089"/>
                  <a:gd name="connsiteY6" fmla="*/ 283469 h 631117"/>
                  <a:gd name="connsiteX7" fmla="*/ 211807 w 631089"/>
                  <a:gd name="connsiteY7" fmla="*/ 68967 h 631117"/>
                  <a:gd name="connsiteX8" fmla="*/ 104528 w 631089"/>
                  <a:gd name="connsiteY8" fmla="*/ 106084 h 631117"/>
                  <a:gd name="connsiteX9" fmla="*/ -630 w 631089"/>
                  <a:gd name="connsiteY9" fmla="*/ 898 h 631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089" h="631117">
                    <a:moveTo>
                      <a:pt x="630460" y="632015"/>
                    </a:moveTo>
                    <a:lnTo>
                      <a:pt x="525272" y="526830"/>
                    </a:lnTo>
                    <a:lnTo>
                      <a:pt x="418022" y="563946"/>
                    </a:lnTo>
                    <a:lnTo>
                      <a:pt x="492285" y="349444"/>
                    </a:lnTo>
                    <a:lnTo>
                      <a:pt x="277783" y="423708"/>
                    </a:lnTo>
                    <a:lnTo>
                      <a:pt x="352047" y="209205"/>
                    </a:lnTo>
                    <a:lnTo>
                      <a:pt x="137543" y="283469"/>
                    </a:lnTo>
                    <a:lnTo>
                      <a:pt x="211807" y="68967"/>
                    </a:lnTo>
                    <a:lnTo>
                      <a:pt x="104528" y="106084"/>
                    </a:lnTo>
                    <a:lnTo>
                      <a:pt x="-630" y="898"/>
                    </a:lnTo>
                  </a:path>
                </a:pathLst>
              </a:custGeom>
              <a:noFill/>
              <a:ln w="13732" cap="rnd">
                <a:solidFill>
                  <a:srgbClr val="000000"/>
                </a:solidFill>
                <a:prstDash val="solid"/>
                <a:bevel/>
              </a:ln>
            </p:spPr>
            <p:txBody>
              <a:bodyPr rtlCol="0" anchor="ctr"/>
              <a:lstStyle/>
              <a:p>
                <a:endParaRPr lang="en-US"/>
              </a:p>
            </p:txBody>
          </p:sp>
          <p:sp>
            <p:nvSpPr>
              <p:cNvPr id="73" name="Figura a mano libera: forma 72">
                <a:extLst>
                  <a:ext uri="{FF2B5EF4-FFF2-40B4-BE49-F238E27FC236}">
                    <a16:creationId xmlns:a16="http://schemas.microsoft.com/office/drawing/2014/main" id="{DC5EDBDD-7147-423F-91AB-85D02C4DCB16}"/>
                  </a:ext>
                </a:extLst>
              </p:cNvPr>
              <p:cNvSpPr/>
              <p:nvPr/>
            </p:nvSpPr>
            <p:spPr>
              <a:xfrm>
                <a:off x="6030073" y="2519087"/>
                <a:ext cx="631117" cy="631088"/>
              </a:xfrm>
              <a:custGeom>
                <a:avLst/>
                <a:gdLst>
                  <a:gd name="connsiteX0" fmla="*/ -700 w 631117"/>
                  <a:gd name="connsiteY0" fmla="*/ 967 h 631088"/>
                  <a:gd name="connsiteX1" fmla="*/ 104488 w 631117"/>
                  <a:gd name="connsiteY1" fmla="*/ 106153 h 631088"/>
                  <a:gd name="connsiteX2" fmla="*/ 211738 w 631117"/>
                  <a:gd name="connsiteY2" fmla="*/ 69007 h 631088"/>
                  <a:gd name="connsiteX3" fmla="*/ 137475 w 631117"/>
                  <a:gd name="connsiteY3" fmla="*/ 283511 h 631088"/>
                  <a:gd name="connsiteX4" fmla="*/ 351977 w 631117"/>
                  <a:gd name="connsiteY4" fmla="*/ 209274 h 631088"/>
                  <a:gd name="connsiteX5" fmla="*/ 277713 w 631117"/>
                  <a:gd name="connsiteY5" fmla="*/ 423778 h 631088"/>
                  <a:gd name="connsiteX6" fmla="*/ 492217 w 631117"/>
                  <a:gd name="connsiteY6" fmla="*/ 349514 h 631088"/>
                  <a:gd name="connsiteX7" fmla="*/ 417980 w 631117"/>
                  <a:gd name="connsiteY7" fmla="*/ 564016 h 631088"/>
                  <a:gd name="connsiteX8" fmla="*/ 525232 w 631117"/>
                  <a:gd name="connsiteY8" fmla="*/ 526870 h 631088"/>
                  <a:gd name="connsiteX9" fmla="*/ 630418 w 631117"/>
                  <a:gd name="connsiteY9" fmla="*/ 632056 h 631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117" h="631088">
                    <a:moveTo>
                      <a:pt x="-700" y="967"/>
                    </a:moveTo>
                    <a:lnTo>
                      <a:pt x="104488" y="106153"/>
                    </a:lnTo>
                    <a:lnTo>
                      <a:pt x="211738" y="69007"/>
                    </a:lnTo>
                    <a:lnTo>
                      <a:pt x="137475" y="283511"/>
                    </a:lnTo>
                    <a:lnTo>
                      <a:pt x="351977" y="209274"/>
                    </a:lnTo>
                    <a:lnTo>
                      <a:pt x="277713" y="423778"/>
                    </a:lnTo>
                    <a:lnTo>
                      <a:pt x="492217" y="349514"/>
                    </a:lnTo>
                    <a:lnTo>
                      <a:pt x="417980" y="564016"/>
                    </a:lnTo>
                    <a:lnTo>
                      <a:pt x="525232" y="526870"/>
                    </a:lnTo>
                    <a:lnTo>
                      <a:pt x="630418" y="632056"/>
                    </a:lnTo>
                  </a:path>
                </a:pathLst>
              </a:custGeom>
              <a:noFill/>
              <a:ln w="13732" cap="rnd">
                <a:solidFill>
                  <a:srgbClr val="000000"/>
                </a:solidFill>
                <a:prstDash val="solid"/>
                <a:bevel/>
              </a:ln>
            </p:spPr>
            <p:txBody>
              <a:bodyPr rtlCol="0" anchor="ctr"/>
              <a:lstStyle/>
              <a:p>
                <a:endParaRPr lang="en-US"/>
              </a:p>
            </p:txBody>
          </p:sp>
          <p:sp>
            <p:nvSpPr>
              <p:cNvPr id="74" name="Figura a mano libera: forma 73">
                <a:extLst>
                  <a:ext uri="{FF2B5EF4-FFF2-40B4-BE49-F238E27FC236}">
                    <a16:creationId xmlns:a16="http://schemas.microsoft.com/office/drawing/2014/main" id="{1A124708-4471-4B00-816E-F8AD1ADA7AB0}"/>
                  </a:ext>
                </a:extLst>
              </p:cNvPr>
              <p:cNvSpPr/>
              <p:nvPr/>
            </p:nvSpPr>
            <p:spPr>
              <a:xfrm>
                <a:off x="6661190" y="3150176"/>
                <a:ext cx="6871" cy="181376"/>
              </a:xfrm>
              <a:custGeom>
                <a:avLst/>
                <a:gdLst>
                  <a:gd name="connsiteX0" fmla="*/ -665 w 6871"/>
                  <a:gd name="connsiteY0" fmla="*/ 1012 h 181376"/>
                  <a:gd name="connsiteX1" fmla="*/ -665 w 6871"/>
                  <a:gd name="connsiteY1" fmla="*/ 182388 h 181376"/>
                </a:gdLst>
                <a:ahLst/>
                <a:cxnLst>
                  <a:cxn ang="0">
                    <a:pos x="connsiteX0" y="connsiteY0"/>
                  </a:cxn>
                  <a:cxn ang="0">
                    <a:pos x="connsiteX1" y="connsiteY1"/>
                  </a:cxn>
                </a:cxnLst>
                <a:rect l="l" t="t" r="r" b="b"/>
                <a:pathLst>
                  <a:path w="6871" h="181376">
                    <a:moveTo>
                      <a:pt x="-665" y="1012"/>
                    </a:moveTo>
                    <a:lnTo>
                      <a:pt x="-665" y="182388"/>
                    </a:lnTo>
                  </a:path>
                </a:pathLst>
              </a:custGeom>
              <a:solidFill>
                <a:srgbClr val="000000">
                  <a:alpha val="99000"/>
                </a:srgbClr>
              </a:solidFill>
              <a:ln w="13732" cap="rnd">
                <a:solidFill>
                  <a:srgbClr val="000000">
                    <a:alpha val="99000"/>
                  </a:srgbClr>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33F0FDA0-B921-4FC3-99D0-767D1DF7B41D}"/>
                  </a:ext>
                </a:extLst>
              </p:cNvPr>
              <p:cNvSpPr/>
              <p:nvPr/>
            </p:nvSpPr>
            <p:spPr>
              <a:xfrm>
                <a:off x="6661190" y="2519087"/>
                <a:ext cx="631089" cy="631088"/>
              </a:xfrm>
              <a:custGeom>
                <a:avLst/>
                <a:gdLst>
                  <a:gd name="connsiteX0" fmla="*/ 630460 w 631089"/>
                  <a:gd name="connsiteY0" fmla="*/ 967 h 631088"/>
                  <a:gd name="connsiteX1" fmla="*/ 525272 w 631089"/>
                  <a:gd name="connsiteY1" fmla="*/ 106153 h 631088"/>
                  <a:gd name="connsiteX2" fmla="*/ 418022 w 631089"/>
                  <a:gd name="connsiteY2" fmla="*/ 69007 h 631088"/>
                  <a:gd name="connsiteX3" fmla="*/ 492285 w 631089"/>
                  <a:gd name="connsiteY3" fmla="*/ 283511 h 631088"/>
                  <a:gd name="connsiteX4" fmla="*/ 277783 w 631089"/>
                  <a:gd name="connsiteY4" fmla="*/ 209274 h 631088"/>
                  <a:gd name="connsiteX5" fmla="*/ 352047 w 631089"/>
                  <a:gd name="connsiteY5" fmla="*/ 423778 h 631088"/>
                  <a:gd name="connsiteX6" fmla="*/ 137543 w 631089"/>
                  <a:gd name="connsiteY6" fmla="*/ 349514 h 631088"/>
                  <a:gd name="connsiteX7" fmla="*/ 211807 w 631089"/>
                  <a:gd name="connsiteY7" fmla="*/ 564016 h 631088"/>
                  <a:gd name="connsiteX8" fmla="*/ 104528 w 631089"/>
                  <a:gd name="connsiteY8" fmla="*/ 526870 h 631088"/>
                  <a:gd name="connsiteX9" fmla="*/ -630 w 631089"/>
                  <a:gd name="connsiteY9" fmla="*/ 632056 h 631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31089" h="631088">
                    <a:moveTo>
                      <a:pt x="630460" y="967"/>
                    </a:moveTo>
                    <a:lnTo>
                      <a:pt x="525272" y="106153"/>
                    </a:lnTo>
                    <a:lnTo>
                      <a:pt x="418022" y="69007"/>
                    </a:lnTo>
                    <a:lnTo>
                      <a:pt x="492285" y="283511"/>
                    </a:lnTo>
                    <a:lnTo>
                      <a:pt x="277783" y="209274"/>
                    </a:lnTo>
                    <a:lnTo>
                      <a:pt x="352047" y="423778"/>
                    </a:lnTo>
                    <a:lnTo>
                      <a:pt x="137543" y="349514"/>
                    </a:lnTo>
                    <a:lnTo>
                      <a:pt x="211807" y="564016"/>
                    </a:lnTo>
                    <a:lnTo>
                      <a:pt x="104528" y="526870"/>
                    </a:lnTo>
                    <a:lnTo>
                      <a:pt x="-630" y="632056"/>
                    </a:lnTo>
                  </a:path>
                </a:pathLst>
              </a:custGeom>
              <a:noFill/>
              <a:ln w="13732" cap="rnd">
                <a:solidFill>
                  <a:srgbClr val="000000"/>
                </a:solidFill>
                <a:prstDash val="solid"/>
                <a:bevel/>
              </a:ln>
            </p:spPr>
            <p:txBody>
              <a:bodyPr rtlCol="0" anchor="ctr"/>
              <a:lstStyle/>
              <a:p>
                <a:endParaRPr lang="en-US"/>
              </a:p>
            </p:txBody>
          </p:sp>
        </p:grpSp>
        <p:sp>
          <p:nvSpPr>
            <p:cNvPr id="76" name="Figura a mano libera: forma 75">
              <a:extLst>
                <a:ext uri="{FF2B5EF4-FFF2-40B4-BE49-F238E27FC236}">
                  <a16:creationId xmlns:a16="http://schemas.microsoft.com/office/drawing/2014/main" id="{CA7213D7-6D14-4B1A-B4D0-BCEEF3620A79}"/>
                </a:ext>
              </a:extLst>
            </p:cNvPr>
            <p:cNvSpPr/>
            <p:nvPr/>
          </p:nvSpPr>
          <p:spPr>
            <a:xfrm>
              <a:off x="1904035" y="4803280"/>
              <a:ext cx="164412" cy="5947"/>
            </a:xfrm>
            <a:custGeom>
              <a:avLst/>
              <a:gdLst>
                <a:gd name="connsiteX0" fmla="*/ 189760 w 189760"/>
                <a:gd name="connsiteY0" fmla="*/ 0 h 6871"/>
                <a:gd name="connsiteX1" fmla="*/ 0 w 189760"/>
                <a:gd name="connsiteY1" fmla="*/ 0 h 6871"/>
              </a:gdLst>
              <a:ahLst/>
              <a:cxnLst>
                <a:cxn ang="0">
                  <a:pos x="connsiteX0" y="connsiteY0"/>
                </a:cxn>
                <a:cxn ang="0">
                  <a:pos x="connsiteX1" y="connsiteY1"/>
                </a:cxn>
              </a:cxnLst>
              <a:rect l="l" t="t" r="r" b="b"/>
              <a:pathLst>
                <a:path w="189760" h="6871">
                  <a:moveTo>
                    <a:pt x="189760" y="0"/>
                  </a:moveTo>
                  <a:lnTo>
                    <a:pt x="0" y="0"/>
                  </a:lnTo>
                </a:path>
              </a:pathLst>
            </a:custGeom>
            <a:solidFill>
              <a:srgbClr val="000000">
                <a:alpha val="99000"/>
              </a:srgbClr>
            </a:solidFill>
            <a:ln w="13731" cap="rnd">
              <a:solidFill>
                <a:srgbClr val="000000">
                  <a:alpha val="99000"/>
                </a:srgbClr>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C7CAFD79-DD9E-4721-AD1D-465784C15507}"/>
                </a:ext>
              </a:extLst>
            </p:cNvPr>
            <p:cNvSpPr/>
            <p:nvPr/>
          </p:nvSpPr>
          <p:spPr>
            <a:xfrm>
              <a:off x="3162054" y="4803280"/>
              <a:ext cx="149862" cy="5947"/>
            </a:xfrm>
            <a:custGeom>
              <a:avLst/>
              <a:gdLst>
                <a:gd name="connsiteX0" fmla="*/ 0 w 172966"/>
                <a:gd name="connsiteY0" fmla="*/ 0 h 6871"/>
                <a:gd name="connsiteX1" fmla="*/ 172966 w 172966"/>
                <a:gd name="connsiteY1" fmla="*/ 0 h 6871"/>
              </a:gdLst>
              <a:ahLst/>
              <a:cxnLst>
                <a:cxn ang="0">
                  <a:pos x="connsiteX0" y="connsiteY0"/>
                </a:cxn>
                <a:cxn ang="0">
                  <a:pos x="connsiteX1" y="connsiteY1"/>
                </a:cxn>
              </a:cxnLst>
              <a:rect l="l" t="t" r="r" b="b"/>
              <a:pathLst>
                <a:path w="172966" h="6871">
                  <a:moveTo>
                    <a:pt x="0" y="0"/>
                  </a:moveTo>
                  <a:lnTo>
                    <a:pt x="172966" y="0"/>
                  </a:lnTo>
                </a:path>
              </a:pathLst>
            </a:custGeom>
            <a:solidFill>
              <a:srgbClr val="000000">
                <a:alpha val="99000"/>
              </a:srgbClr>
            </a:solidFill>
            <a:ln w="13731" cap="rnd">
              <a:solidFill>
                <a:srgbClr val="000000">
                  <a:alpha val="99000"/>
                </a:srgbClr>
              </a:solidFill>
              <a:prstDash val="solid"/>
              <a:round/>
            </a:ln>
          </p:spPr>
          <p:txBody>
            <a:bodyPr rtlCol="0" anchor="ctr"/>
            <a:lstStyle/>
            <a:p>
              <a:endParaRPr lang="en-US"/>
            </a:p>
          </p:txBody>
        </p:sp>
        <p:sp>
          <p:nvSpPr>
            <p:cNvPr id="78" name="CasellaDiTesto 77">
              <a:extLst>
                <a:ext uri="{FF2B5EF4-FFF2-40B4-BE49-F238E27FC236}">
                  <a16:creationId xmlns:a16="http://schemas.microsoft.com/office/drawing/2014/main" id="{3EEF88B4-05AB-4C50-A755-28FE94418235}"/>
                </a:ext>
              </a:extLst>
            </p:cNvPr>
            <p:cNvSpPr txBox="1"/>
            <p:nvPr/>
          </p:nvSpPr>
          <p:spPr>
            <a:xfrm>
              <a:off x="2582255" y="5400088"/>
              <a:ext cx="292177"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B</a:t>
              </a:r>
            </a:p>
          </p:txBody>
        </p:sp>
        <p:sp>
          <p:nvSpPr>
            <p:cNvPr id="79" name="CasellaDiTesto 78">
              <a:extLst>
                <a:ext uri="{FF2B5EF4-FFF2-40B4-BE49-F238E27FC236}">
                  <a16:creationId xmlns:a16="http://schemas.microsoft.com/office/drawing/2014/main" id="{07BCD5E3-CBC0-43B1-9BA6-4783D13F67B6}"/>
                </a:ext>
              </a:extLst>
            </p:cNvPr>
            <p:cNvSpPr txBox="1"/>
            <p:nvPr/>
          </p:nvSpPr>
          <p:spPr>
            <a:xfrm>
              <a:off x="2597633" y="3845770"/>
              <a:ext cx="286605"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A</a:t>
              </a:r>
            </a:p>
          </p:txBody>
        </p:sp>
        <p:sp>
          <p:nvSpPr>
            <p:cNvPr id="80" name="CasellaDiTesto 79">
              <a:extLst>
                <a:ext uri="{FF2B5EF4-FFF2-40B4-BE49-F238E27FC236}">
                  <a16:creationId xmlns:a16="http://schemas.microsoft.com/office/drawing/2014/main" id="{A1B2FBEF-289E-44C7-AF4F-4F2895D6A2C7}"/>
                </a:ext>
              </a:extLst>
            </p:cNvPr>
            <p:cNvSpPr txBox="1"/>
            <p:nvPr/>
          </p:nvSpPr>
          <p:spPr>
            <a:xfrm>
              <a:off x="3158808" y="4462137"/>
              <a:ext cx="303321"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D</a:t>
              </a:r>
            </a:p>
          </p:txBody>
        </p:sp>
        <p:sp>
          <p:nvSpPr>
            <p:cNvPr id="81" name="CasellaDiTesto 80">
              <a:extLst>
                <a:ext uri="{FF2B5EF4-FFF2-40B4-BE49-F238E27FC236}">
                  <a16:creationId xmlns:a16="http://schemas.microsoft.com/office/drawing/2014/main" id="{597EB318-D31D-4734-8171-7E7435578566}"/>
                </a:ext>
              </a:extLst>
            </p:cNvPr>
            <p:cNvSpPr txBox="1"/>
            <p:nvPr/>
          </p:nvSpPr>
          <p:spPr>
            <a:xfrm>
              <a:off x="1779263" y="4493019"/>
              <a:ext cx="303321" cy="339669"/>
            </a:xfrm>
            <a:prstGeom prst="rect">
              <a:avLst/>
            </a:prstGeom>
            <a:noFill/>
          </p:spPr>
          <p:txBody>
            <a:bodyPr wrap="none" rtlCol="0">
              <a:spAutoFit/>
            </a:bodyPr>
            <a:lstStyle/>
            <a:p>
              <a:pPr algn="l"/>
              <a:r>
                <a:rPr lang="en-US" sz="1952" spc="0" baseline="0" dirty="0">
                  <a:solidFill>
                    <a:srgbClr val="000000"/>
                  </a:solidFill>
                  <a:latin typeface="Arial"/>
                  <a:cs typeface="Arial"/>
                  <a:sym typeface="Arial"/>
                  <a:rtl val="0"/>
                </a:rPr>
                <a:t>C</a:t>
              </a:r>
            </a:p>
          </p:txBody>
        </p:sp>
        <p:grpSp>
          <p:nvGrpSpPr>
            <p:cNvPr id="82" name="Elemento grafico 11">
              <a:extLst>
                <a:ext uri="{FF2B5EF4-FFF2-40B4-BE49-F238E27FC236}">
                  <a16:creationId xmlns:a16="http://schemas.microsoft.com/office/drawing/2014/main" id="{F722BADC-5BF6-4049-8D7F-CCD014A1B9A8}"/>
                </a:ext>
              </a:extLst>
            </p:cNvPr>
            <p:cNvGrpSpPr/>
            <p:nvPr/>
          </p:nvGrpSpPr>
          <p:grpSpPr>
            <a:xfrm>
              <a:off x="884255" y="4534061"/>
              <a:ext cx="429994" cy="651279"/>
              <a:chOff x="4663300" y="2207985"/>
              <a:chExt cx="496287" cy="752502"/>
            </a:xfrm>
          </p:grpSpPr>
          <p:grpSp>
            <p:nvGrpSpPr>
              <p:cNvPr id="83" name="Elemento grafico 11">
                <a:extLst>
                  <a:ext uri="{FF2B5EF4-FFF2-40B4-BE49-F238E27FC236}">
                    <a16:creationId xmlns:a16="http://schemas.microsoft.com/office/drawing/2014/main" id="{612C48B8-6C32-42A9-BDA8-75BDDEC61391}"/>
                  </a:ext>
                </a:extLst>
              </p:cNvPr>
              <p:cNvGrpSpPr/>
              <p:nvPr/>
            </p:nvGrpSpPr>
            <p:grpSpPr>
              <a:xfrm>
                <a:off x="4663300" y="2207985"/>
                <a:ext cx="496287" cy="752502"/>
                <a:chOff x="4663300" y="2207985"/>
                <a:chExt cx="496287" cy="752502"/>
              </a:xfrm>
              <a:noFill/>
            </p:grpSpPr>
            <p:sp>
              <p:nvSpPr>
                <p:cNvPr id="84" name="Figura a mano libera: forma 83">
                  <a:extLst>
                    <a:ext uri="{FF2B5EF4-FFF2-40B4-BE49-F238E27FC236}">
                      <a16:creationId xmlns:a16="http://schemas.microsoft.com/office/drawing/2014/main" id="{40E4D805-C3C8-494C-ACB1-6699B31EE585}"/>
                    </a:ext>
                  </a:extLst>
                </p:cNvPr>
                <p:cNvSpPr/>
                <p:nvPr/>
              </p:nvSpPr>
              <p:spPr>
                <a:xfrm>
                  <a:off x="4663300" y="2333415"/>
                  <a:ext cx="496287" cy="501690"/>
                </a:xfrm>
                <a:custGeom>
                  <a:avLst/>
                  <a:gdLst>
                    <a:gd name="connsiteX0" fmla="*/ 496070 w 496287"/>
                    <a:gd name="connsiteY0" fmla="*/ 250853 h 501690"/>
                    <a:gd name="connsiteX1" fmla="*/ 247926 w 496287"/>
                    <a:gd name="connsiteY1" fmla="*/ 501698 h 501690"/>
                    <a:gd name="connsiteX2" fmla="*/ -217 w 496287"/>
                    <a:gd name="connsiteY2" fmla="*/ 250853 h 501690"/>
                    <a:gd name="connsiteX3" fmla="*/ 247926 w 496287"/>
                    <a:gd name="connsiteY3" fmla="*/ 8 h 501690"/>
                    <a:gd name="connsiteX4" fmla="*/ 496070 w 496287"/>
                    <a:gd name="connsiteY4" fmla="*/ 250853 h 5016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6287" h="501690">
                      <a:moveTo>
                        <a:pt x="496070" y="250853"/>
                      </a:moveTo>
                      <a:cubicBezTo>
                        <a:pt x="496070" y="389391"/>
                        <a:pt x="384973" y="501698"/>
                        <a:pt x="247926" y="501698"/>
                      </a:cubicBezTo>
                      <a:cubicBezTo>
                        <a:pt x="110880" y="501698"/>
                        <a:pt x="-217" y="389391"/>
                        <a:pt x="-217" y="250853"/>
                      </a:cubicBezTo>
                      <a:cubicBezTo>
                        <a:pt x="-217" y="112315"/>
                        <a:pt x="110880" y="8"/>
                        <a:pt x="247926" y="8"/>
                      </a:cubicBezTo>
                      <a:cubicBezTo>
                        <a:pt x="384973" y="8"/>
                        <a:pt x="496070" y="112315"/>
                        <a:pt x="496070" y="250853"/>
                      </a:cubicBezTo>
                      <a:close/>
                    </a:path>
                  </a:pathLst>
                </a:custGeom>
                <a:noFill/>
                <a:ln w="13731" cap="sq">
                  <a:solidFill>
                    <a:srgbClr val="000000"/>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1079B197-56AA-45CB-B55F-C40D06849A69}"/>
                    </a:ext>
                  </a:extLst>
                </p:cNvPr>
                <p:cNvSpPr/>
                <p:nvPr/>
              </p:nvSpPr>
              <p:spPr>
                <a:xfrm>
                  <a:off x="4911444" y="2835079"/>
                  <a:ext cx="6871" cy="125408"/>
                </a:xfrm>
                <a:custGeom>
                  <a:avLst/>
                  <a:gdLst>
                    <a:gd name="connsiteX0" fmla="*/ -217 w 6871"/>
                    <a:gd name="connsiteY0" fmla="*/ 47 h 125408"/>
                    <a:gd name="connsiteX1" fmla="*/ -217 w 6871"/>
                    <a:gd name="connsiteY1" fmla="*/ 125456 h 125408"/>
                  </a:gdLst>
                  <a:ahLst/>
                  <a:cxnLst>
                    <a:cxn ang="0">
                      <a:pos x="connsiteX0" y="connsiteY0"/>
                    </a:cxn>
                    <a:cxn ang="0">
                      <a:pos x="connsiteX1" y="connsiteY1"/>
                    </a:cxn>
                  </a:cxnLst>
                  <a:rect l="l" t="t" r="r" b="b"/>
                  <a:pathLst>
                    <a:path w="6871" h="125408">
                      <a:moveTo>
                        <a:pt x="-217" y="47"/>
                      </a:moveTo>
                      <a:lnTo>
                        <a:pt x="-217" y="125456"/>
                      </a:lnTo>
                    </a:path>
                  </a:pathLst>
                </a:custGeom>
                <a:noFill/>
                <a:ln w="13731" cap="rnd">
                  <a:solidFill>
                    <a:srgbClr val="00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7A9790D7-C522-4FB2-8AB0-E36A394F0216}"/>
                    </a:ext>
                  </a:extLst>
                </p:cNvPr>
                <p:cNvSpPr/>
                <p:nvPr/>
              </p:nvSpPr>
              <p:spPr>
                <a:xfrm>
                  <a:off x="4911444" y="2207985"/>
                  <a:ext cx="6871" cy="125408"/>
                </a:xfrm>
                <a:custGeom>
                  <a:avLst/>
                  <a:gdLst>
                    <a:gd name="connsiteX0" fmla="*/ -217 w 6871"/>
                    <a:gd name="connsiteY0" fmla="*/ 125377 h 125408"/>
                    <a:gd name="connsiteX1" fmla="*/ -217 w 6871"/>
                    <a:gd name="connsiteY1" fmla="*/ -32 h 125408"/>
                  </a:gdLst>
                  <a:ahLst/>
                  <a:cxnLst>
                    <a:cxn ang="0">
                      <a:pos x="connsiteX0" y="connsiteY0"/>
                    </a:cxn>
                    <a:cxn ang="0">
                      <a:pos x="connsiteX1" y="connsiteY1"/>
                    </a:cxn>
                  </a:cxnLst>
                  <a:rect l="l" t="t" r="r" b="b"/>
                  <a:pathLst>
                    <a:path w="6871" h="125408">
                      <a:moveTo>
                        <a:pt x="-217" y="125377"/>
                      </a:moveTo>
                      <a:lnTo>
                        <a:pt x="-217" y="-32"/>
                      </a:lnTo>
                    </a:path>
                  </a:pathLst>
                </a:custGeom>
                <a:noFill/>
                <a:ln w="13731" cap="rnd">
                  <a:solidFill>
                    <a:srgbClr val="000000"/>
                  </a:solidFill>
                  <a:prstDash val="solid"/>
                  <a:miter/>
                </a:ln>
              </p:spPr>
              <p:txBody>
                <a:bodyPr rtlCol="0" anchor="ctr"/>
                <a:lstStyle/>
                <a:p>
                  <a:endParaRPr lang="en-US"/>
                </a:p>
              </p:txBody>
            </p:sp>
            <p:sp>
              <p:nvSpPr>
                <p:cNvPr id="87" name="Figura a mano libera: forma 86">
                  <a:extLst>
                    <a:ext uri="{FF2B5EF4-FFF2-40B4-BE49-F238E27FC236}">
                      <a16:creationId xmlns:a16="http://schemas.microsoft.com/office/drawing/2014/main" id="{DB935E5F-B657-4AF6-A068-939857CA399A}"/>
                    </a:ext>
                  </a:extLst>
                </p:cNvPr>
                <p:cNvSpPr/>
                <p:nvPr/>
              </p:nvSpPr>
              <p:spPr>
                <a:xfrm>
                  <a:off x="4911444" y="2474479"/>
                  <a:ext cx="6871" cy="297894"/>
                </a:xfrm>
                <a:custGeom>
                  <a:avLst/>
                  <a:gdLst>
                    <a:gd name="connsiteX0" fmla="*/ -217 w 6871"/>
                    <a:gd name="connsiteY0" fmla="*/ 297907 h 297894"/>
                    <a:gd name="connsiteX1" fmla="*/ -217 w 6871"/>
                    <a:gd name="connsiteY1" fmla="*/ 13 h 297894"/>
                  </a:gdLst>
                  <a:ahLst/>
                  <a:cxnLst>
                    <a:cxn ang="0">
                      <a:pos x="connsiteX0" y="connsiteY0"/>
                    </a:cxn>
                    <a:cxn ang="0">
                      <a:pos x="connsiteX1" y="connsiteY1"/>
                    </a:cxn>
                  </a:cxnLst>
                  <a:rect l="l" t="t" r="r" b="b"/>
                  <a:pathLst>
                    <a:path w="6871" h="297894">
                      <a:moveTo>
                        <a:pt x="-217" y="297907"/>
                      </a:moveTo>
                      <a:lnTo>
                        <a:pt x="-217" y="13"/>
                      </a:lnTo>
                    </a:path>
                  </a:pathLst>
                </a:custGeom>
                <a:noFill/>
                <a:ln w="13731" cap="flat">
                  <a:solidFill>
                    <a:srgbClr val="000000"/>
                  </a:solidFill>
                  <a:prstDash val="solid"/>
                  <a:miter/>
                </a:ln>
              </p:spPr>
              <p:txBody>
                <a:bodyPr rtlCol="0" anchor="ctr"/>
                <a:lstStyle/>
                <a:p>
                  <a:endParaRPr lang="en-US"/>
                </a:p>
              </p:txBody>
            </p:sp>
          </p:grpSp>
          <p:sp>
            <p:nvSpPr>
              <p:cNvPr id="88" name="Figura a mano libera: forma 87">
                <a:extLst>
                  <a:ext uri="{FF2B5EF4-FFF2-40B4-BE49-F238E27FC236}">
                    <a16:creationId xmlns:a16="http://schemas.microsoft.com/office/drawing/2014/main" id="{D21795D3-C73E-4F63-BC64-B40E6CA7E201}"/>
                  </a:ext>
                </a:extLst>
              </p:cNvPr>
              <p:cNvSpPr/>
              <p:nvPr/>
            </p:nvSpPr>
            <p:spPr>
              <a:xfrm>
                <a:off x="4837506" y="2396099"/>
                <a:ext cx="147875" cy="119390"/>
              </a:xfrm>
              <a:custGeom>
                <a:avLst/>
                <a:gdLst>
                  <a:gd name="connsiteX0" fmla="*/ 73721 w 147875"/>
                  <a:gd name="connsiteY0" fmla="*/ -8 h 119390"/>
                  <a:gd name="connsiteX1" fmla="*/ -217 w 147875"/>
                  <a:gd name="connsiteY1" fmla="*/ 119382 h 119390"/>
                  <a:gd name="connsiteX2" fmla="*/ 147658 w 147875"/>
                  <a:gd name="connsiteY2" fmla="*/ 119382 h 119390"/>
                </a:gdLst>
                <a:ahLst/>
                <a:cxnLst>
                  <a:cxn ang="0">
                    <a:pos x="connsiteX0" y="connsiteY0"/>
                  </a:cxn>
                  <a:cxn ang="0">
                    <a:pos x="connsiteX1" y="connsiteY1"/>
                  </a:cxn>
                  <a:cxn ang="0">
                    <a:pos x="connsiteX2" y="connsiteY2"/>
                  </a:cxn>
                </a:cxnLst>
                <a:rect l="l" t="t" r="r" b="b"/>
                <a:pathLst>
                  <a:path w="147875" h="119390">
                    <a:moveTo>
                      <a:pt x="73721" y="-8"/>
                    </a:moveTo>
                    <a:lnTo>
                      <a:pt x="-217" y="119382"/>
                    </a:lnTo>
                    <a:lnTo>
                      <a:pt x="147658" y="119382"/>
                    </a:lnTo>
                    <a:close/>
                  </a:path>
                </a:pathLst>
              </a:custGeom>
              <a:solidFill>
                <a:srgbClr val="000000"/>
              </a:solidFill>
              <a:ln w="13731" cap="flat">
                <a:noFill/>
                <a:prstDash val="solid"/>
                <a:miter/>
              </a:ln>
            </p:spPr>
            <p:txBody>
              <a:bodyPr rtlCol="0" anchor="ctr"/>
              <a:lstStyle/>
              <a:p>
                <a:endParaRPr lang="en-US"/>
              </a:p>
            </p:txBody>
          </p:sp>
        </p:grpSp>
        <p:sp>
          <p:nvSpPr>
            <p:cNvPr id="89" name="CasellaDiTesto 88">
              <a:extLst>
                <a:ext uri="{FF2B5EF4-FFF2-40B4-BE49-F238E27FC236}">
                  <a16:creationId xmlns:a16="http://schemas.microsoft.com/office/drawing/2014/main" id="{5A91B325-3306-4616-8CDD-7EA84CB0B428}"/>
                </a:ext>
              </a:extLst>
            </p:cNvPr>
            <p:cNvSpPr txBox="1"/>
            <p:nvPr/>
          </p:nvSpPr>
          <p:spPr>
            <a:xfrm>
              <a:off x="1181891" y="4970093"/>
              <a:ext cx="557134" cy="453996"/>
            </a:xfrm>
            <a:prstGeom prst="rect">
              <a:avLst/>
            </a:prstGeom>
            <a:noFill/>
          </p:spPr>
          <p:txBody>
            <a:bodyPr wrap="none" rtlCol="0" anchor="t">
              <a:spAutoFit/>
            </a:bodyPr>
            <a:lstStyle/>
            <a:p>
              <a:pPr algn="l"/>
              <a:r>
                <a:rPr lang="en-US" sz="2435" i="1" spc="0" baseline="0" dirty="0">
                  <a:solidFill>
                    <a:srgbClr val="000000"/>
                  </a:solidFill>
                  <a:latin typeface="Arial"/>
                  <a:cs typeface="Arial"/>
                  <a:sym typeface="Arial"/>
                  <a:rtl val="0"/>
                </a:rPr>
                <a:t>I</a:t>
              </a:r>
              <a:r>
                <a:rPr lang="en-US" sz="2354" i="1" spc="0" baseline="-50988" dirty="0">
                  <a:solidFill>
                    <a:srgbClr val="000000"/>
                  </a:solidFill>
                  <a:latin typeface="Arial"/>
                  <a:cs typeface="Arial"/>
                  <a:sym typeface="Arial"/>
                  <a:rtl val="0"/>
                </a:rPr>
                <a:t>bias</a:t>
              </a:r>
            </a:p>
          </p:txBody>
        </p:sp>
        <p:sp>
          <p:nvSpPr>
            <p:cNvPr id="90" name="Figura a mano libera: forma 89">
              <a:extLst>
                <a:ext uri="{FF2B5EF4-FFF2-40B4-BE49-F238E27FC236}">
                  <a16:creationId xmlns:a16="http://schemas.microsoft.com/office/drawing/2014/main" id="{5EFF70A1-775E-43B2-810A-9F9C345A88CB}"/>
                </a:ext>
              </a:extLst>
            </p:cNvPr>
            <p:cNvSpPr/>
            <p:nvPr/>
          </p:nvSpPr>
          <p:spPr>
            <a:xfrm>
              <a:off x="1099265" y="5185361"/>
              <a:ext cx="1515989" cy="653428"/>
            </a:xfrm>
            <a:custGeom>
              <a:avLst/>
              <a:gdLst>
                <a:gd name="connsiteX0" fmla="*/ 0 w 1749711"/>
                <a:gd name="connsiteY0" fmla="*/ 0 h 754985"/>
                <a:gd name="connsiteX1" fmla="*/ 0 w 1749711"/>
                <a:gd name="connsiteY1" fmla="*/ 754986 h 754985"/>
                <a:gd name="connsiteX2" fmla="*/ 1749712 w 1749711"/>
                <a:gd name="connsiteY2" fmla="*/ 754986 h 754985"/>
              </a:gdLst>
              <a:ahLst/>
              <a:cxnLst>
                <a:cxn ang="0">
                  <a:pos x="connsiteX0" y="connsiteY0"/>
                </a:cxn>
                <a:cxn ang="0">
                  <a:pos x="connsiteX1" y="connsiteY1"/>
                </a:cxn>
                <a:cxn ang="0">
                  <a:pos x="connsiteX2" y="connsiteY2"/>
                </a:cxn>
              </a:cxnLst>
              <a:rect l="l" t="t" r="r" b="b"/>
              <a:pathLst>
                <a:path w="1749711" h="754985">
                  <a:moveTo>
                    <a:pt x="0" y="0"/>
                  </a:moveTo>
                  <a:lnTo>
                    <a:pt x="0" y="754986"/>
                  </a:lnTo>
                  <a:lnTo>
                    <a:pt x="1749712" y="754986"/>
                  </a:lnTo>
                </a:path>
              </a:pathLst>
            </a:custGeom>
            <a:noFill/>
            <a:ln w="13731" cap="rnd">
              <a:solidFill>
                <a:srgbClr val="000000">
                  <a:alpha val="99000"/>
                </a:srgbClr>
              </a:solidFill>
              <a:prstDash val="solid"/>
              <a:round/>
            </a:ln>
          </p:spPr>
          <p:txBody>
            <a:bodyPr rtlCol="0" anchor="ctr"/>
            <a:lstStyle/>
            <a:p>
              <a:endParaRPr lang="en-US"/>
            </a:p>
          </p:txBody>
        </p:sp>
        <p:sp>
          <p:nvSpPr>
            <p:cNvPr id="91" name="Figura a mano libera: forma 90">
              <a:extLst>
                <a:ext uri="{FF2B5EF4-FFF2-40B4-BE49-F238E27FC236}">
                  <a16:creationId xmlns:a16="http://schemas.microsoft.com/office/drawing/2014/main" id="{B68C72B1-2F4C-47A7-975E-B3C937A91969}"/>
                </a:ext>
              </a:extLst>
            </p:cNvPr>
            <p:cNvSpPr/>
            <p:nvPr/>
          </p:nvSpPr>
          <p:spPr>
            <a:xfrm>
              <a:off x="2615254" y="5506462"/>
              <a:ext cx="5953" cy="332328"/>
            </a:xfrm>
            <a:custGeom>
              <a:avLst/>
              <a:gdLst>
                <a:gd name="connsiteX0" fmla="*/ 0 w 6871"/>
                <a:gd name="connsiteY0" fmla="*/ 0 h 383979"/>
                <a:gd name="connsiteX1" fmla="*/ 0 w 6871"/>
                <a:gd name="connsiteY1" fmla="*/ 383979 h 383979"/>
              </a:gdLst>
              <a:ahLst/>
              <a:cxnLst>
                <a:cxn ang="0">
                  <a:pos x="connsiteX0" y="connsiteY0"/>
                </a:cxn>
                <a:cxn ang="0">
                  <a:pos x="connsiteX1" y="connsiteY1"/>
                </a:cxn>
              </a:cxnLst>
              <a:rect l="l" t="t" r="r" b="b"/>
              <a:pathLst>
                <a:path w="6871" h="383979">
                  <a:moveTo>
                    <a:pt x="0" y="0"/>
                  </a:moveTo>
                  <a:lnTo>
                    <a:pt x="0" y="383979"/>
                  </a:lnTo>
                </a:path>
              </a:pathLst>
            </a:custGeom>
            <a:noFill/>
            <a:ln w="13731" cap="rnd">
              <a:solidFill>
                <a:srgbClr val="000000">
                  <a:alpha val="99000"/>
                </a:srgbClr>
              </a:solidFill>
              <a:prstDash val="solid"/>
              <a:round/>
            </a:ln>
          </p:spPr>
          <p:txBody>
            <a:bodyPr rtlCol="0" anchor="ctr"/>
            <a:lstStyle/>
            <a:p>
              <a:endParaRPr lang="en-US"/>
            </a:p>
          </p:txBody>
        </p:sp>
        <p:sp>
          <p:nvSpPr>
            <p:cNvPr id="92" name="Figura a mano libera: forma 91">
              <a:extLst>
                <a:ext uri="{FF2B5EF4-FFF2-40B4-BE49-F238E27FC236}">
                  <a16:creationId xmlns:a16="http://schemas.microsoft.com/office/drawing/2014/main" id="{885E6C4F-313B-4743-9772-20F3B69E97E7}"/>
                </a:ext>
              </a:extLst>
            </p:cNvPr>
            <p:cNvSpPr/>
            <p:nvPr/>
          </p:nvSpPr>
          <p:spPr>
            <a:xfrm>
              <a:off x="1099265" y="3880622"/>
              <a:ext cx="1515989" cy="653428"/>
            </a:xfrm>
            <a:custGeom>
              <a:avLst/>
              <a:gdLst>
                <a:gd name="connsiteX0" fmla="*/ 0 w 1749711"/>
                <a:gd name="connsiteY0" fmla="*/ 754986 h 754985"/>
                <a:gd name="connsiteX1" fmla="*/ 0 w 1749711"/>
                <a:gd name="connsiteY1" fmla="*/ 0 h 754985"/>
                <a:gd name="connsiteX2" fmla="*/ 1749712 w 1749711"/>
                <a:gd name="connsiteY2" fmla="*/ 0 h 754985"/>
              </a:gdLst>
              <a:ahLst/>
              <a:cxnLst>
                <a:cxn ang="0">
                  <a:pos x="connsiteX0" y="connsiteY0"/>
                </a:cxn>
                <a:cxn ang="0">
                  <a:pos x="connsiteX1" y="connsiteY1"/>
                </a:cxn>
                <a:cxn ang="0">
                  <a:pos x="connsiteX2" y="connsiteY2"/>
                </a:cxn>
              </a:cxnLst>
              <a:rect l="l" t="t" r="r" b="b"/>
              <a:pathLst>
                <a:path w="1749711" h="754985">
                  <a:moveTo>
                    <a:pt x="0" y="754986"/>
                  </a:moveTo>
                  <a:lnTo>
                    <a:pt x="0" y="0"/>
                  </a:lnTo>
                  <a:lnTo>
                    <a:pt x="1749712" y="0"/>
                  </a:lnTo>
                </a:path>
              </a:pathLst>
            </a:custGeom>
            <a:noFill/>
            <a:ln w="13731" cap="rnd">
              <a:solidFill>
                <a:srgbClr val="000000">
                  <a:alpha val="99000"/>
                </a:srgbClr>
              </a:solidFill>
              <a:prstDash val="solid"/>
              <a:round/>
            </a:ln>
          </p:spPr>
          <p:txBody>
            <a:bodyPr rtlCol="0" anchor="ctr"/>
            <a:lstStyle/>
            <a:p>
              <a:endParaRPr lang="en-US"/>
            </a:p>
          </p:txBody>
        </p:sp>
        <p:sp>
          <p:nvSpPr>
            <p:cNvPr id="93" name="Figura a mano libera: forma 92">
              <a:extLst>
                <a:ext uri="{FF2B5EF4-FFF2-40B4-BE49-F238E27FC236}">
                  <a16:creationId xmlns:a16="http://schemas.microsoft.com/office/drawing/2014/main" id="{500B1CA0-B5A5-4DF1-B77B-77A7DD627FD9}"/>
                </a:ext>
              </a:extLst>
            </p:cNvPr>
            <p:cNvSpPr/>
            <p:nvPr/>
          </p:nvSpPr>
          <p:spPr>
            <a:xfrm>
              <a:off x="2615254" y="3885766"/>
              <a:ext cx="5953" cy="214327"/>
            </a:xfrm>
            <a:custGeom>
              <a:avLst/>
              <a:gdLst>
                <a:gd name="connsiteX0" fmla="*/ 0 w 6871"/>
                <a:gd name="connsiteY0" fmla="*/ 247639 h 247638"/>
                <a:gd name="connsiteX1" fmla="*/ 0 w 6871"/>
                <a:gd name="connsiteY1" fmla="*/ 0 h 247638"/>
              </a:gdLst>
              <a:ahLst/>
              <a:cxnLst>
                <a:cxn ang="0">
                  <a:pos x="connsiteX0" y="connsiteY0"/>
                </a:cxn>
                <a:cxn ang="0">
                  <a:pos x="connsiteX1" y="connsiteY1"/>
                </a:cxn>
              </a:cxnLst>
              <a:rect l="l" t="t" r="r" b="b"/>
              <a:pathLst>
                <a:path w="6871" h="247638">
                  <a:moveTo>
                    <a:pt x="0" y="247639"/>
                  </a:moveTo>
                  <a:lnTo>
                    <a:pt x="0" y="0"/>
                  </a:lnTo>
                </a:path>
              </a:pathLst>
            </a:custGeom>
            <a:noFill/>
            <a:ln w="13731" cap="rnd">
              <a:solidFill>
                <a:srgbClr val="000000">
                  <a:alpha val="99000"/>
                </a:srgbClr>
              </a:solidFill>
              <a:prstDash val="solid"/>
              <a:round/>
            </a:ln>
          </p:spPr>
          <p:txBody>
            <a:bodyPr rtlCol="0" anchor="ctr"/>
            <a:lstStyle/>
            <a:p>
              <a:endParaRPr lang="en-US"/>
            </a:p>
          </p:txBody>
        </p:sp>
        <p:sp>
          <p:nvSpPr>
            <p:cNvPr id="94" name="CasellaDiTesto 93">
              <a:extLst>
                <a:ext uri="{FF2B5EF4-FFF2-40B4-BE49-F238E27FC236}">
                  <a16:creationId xmlns:a16="http://schemas.microsoft.com/office/drawing/2014/main" id="{B67736E9-4E6C-4422-A31E-9169F0463C30}"/>
                </a:ext>
              </a:extLst>
            </p:cNvPr>
            <p:cNvSpPr txBox="1"/>
            <p:nvPr/>
          </p:nvSpPr>
          <p:spPr>
            <a:xfrm>
              <a:off x="2390489" y="4640891"/>
              <a:ext cx="432313" cy="319996"/>
            </a:xfrm>
            <a:prstGeom prst="rect">
              <a:avLst/>
            </a:prstGeom>
            <a:noFill/>
          </p:spPr>
          <p:txBody>
            <a:bodyPr wrap="none" rtlCol="0" anchor="t">
              <a:spAutoFit/>
            </a:bodyPr>
            <a:lstStyle/>
            <a:p>
              <a:pPr algn="l"/>
              <a:r>
                <a:rPr lang="en-US" sz="1569" i="1" spc="0" baseline="0" dirty="0">
                  <a:solidFill>
                    <a:srgbClr val="000000"/>
                  </a:solidFill>
                  <a:latin typeface="Arial"/>
                  <a:cs typeface="Arial"/>
                  <a:sym typeface="Arial"/>
                  <a:rtl val="0"/>
                </a:rPr>
                <a:t>V</a:t>
              </a:r>
              <a:r>
                <a:rPr lang="en-US" sz="1542" i="1" spc="0" baseline="-51070" dirty="0">
                  <a:solidFill>
                    <a:srgbClr val="000000"/>
                  </a:solidFill>
                  <a:latin typeface="Arial"/>
                  <a:cs typeface="Arial"/>
                  <a:sym typeface="Arial"/>
                  <a:rtl val="0"/>
                </a:rPr>
                <a:t>out</a:t>
              </a:r>
            </a:p>
          </p:txBody>
        </p:sp>
        <p:grpSp>
          <p:nvGrpSpPr>
            <p:cNvPr id="95" name="Elemento grafico 11">
              <a:extLst>
                <a:ext uri="{FF2B5EF4-FFF2-40B4-BE49-F238E27FC236}">
                  <a16:creationId xmlns:a16="http://schemas.microsoft.com/office/drawing/2014/main" id="{906ED060-8D94-421F-9827-1D1BAA6659FD}"/>
                </a:ext>
              </a:extLst>
            </p:cNvPr>
            <p:cNvGrpSpPr/>
            <p:nvPr/>
          </p:nvGrpSpPr>
          <p:grpSpPr>
            <a:xfrm>
              <a:off x="2280588" y="4754780"/>
              <a:ext cx="91554" cy="93960"/>
              <a:chOff x="6274908" y="2463008"/>
              <a:chExt cx="105669" cy="108564"/>
            </a:xfrm>
            <a:noFill/>
          </p:grpSpPr>
          <p:sp>
            <p:nvSpPr>
              <p:cNvPr id="96" name="Figura a mano libera: forma 95">
                <a:extLst>
                  <a:ext uri="{FF2B5EF4-FFF2-40B4-BE49-F238E27FC236}">
                    <a16:creationId xmlns:a16="http://schemas.microsoft.com/office/drawing/2014/main" id="{76665B34-D446-4C4C-930E-A53CE45193ED}"/>
                  </a:ext>
                </a:extLst>
              </p:cNvPr>
              <p:cNvSpPr/>
              <p:nvPr/>
            </p:nvSpPr>
            <p:spPr>
              <a:xfrm rot="10800000" flipV="1">
                <a:off x="6274908" y="2517292"/>
                <a:ext cx="105669" cy="6871"/>
              </a:xfrm>
              <a:custGeom>
                <a:avLst/>
                <a:gdLst>
                  <a:gd name="connsiteX0" fmla="*/ 105846 w 105669"/>
                  <a:gd name="connsiteY0" fmla="*/ 68 h 6871"/>
                  <a:gd name="connsiteX1" fmla="*/ 177 w 105669"/>
                  <a:gd name="connsiteY1" fmla="*/ 68 h 6871"/>
                </a:gdLst>
                <a:ahLst/>
                <a:cxnLst>
                  <a:cxn ang="0">
                    <a:pos x="connsiteX0" y="connsiteY0"/>
                  </a:cxn>
                  <a:cxn ang="0">
                    <a:pos x="connsiteX1" y="connsiteY1"/>
                  </a:cxn>
                </a:cxnLst>
                <a:rect l="l" t="t" r="r" b="b"/>
                <a:pathLst>
                  <a:path w="105669" h="6871">
                    <a:moveTo>
                      <a:pt x="105846" y="68"/>
                    </a:moveTo>
                    <a:lnTo>
                      <a:pt x="177" y="68"/>
                    </a:lnTo>
                  </a:path>
                </a:pathLst>
              </a:custGeom>
              <a:noFill/>
              <a:ln w="13731" cap="flat">
                <a:solidFill>
                  <a:srgbClr val="000000"/>
                </a:solidFill>
                <a:prstDash val="solid"/>
                <a:miter/>
              </a:ln>
            </p:spPr>
            <p:txBody>
              <a:bodyPr rtlCol="0" anchor="ctr"/>
              <a:lstStyle/>
              <a:p>
                <a:endParaRPr lang="en-US"/>
              </a:p>
            </p:txBody>
          </p:sp>
          <p:sp>
            <p:nvSpPr>
              <p:cNvPr id="97" name="Figura a mano libera: forma 96">
                <a:extLst>
                  <a:ext uri="{FF2B5EF4-FFF2-40B4-BE49-F238E27FC236}">
                    <a16:creationId xmlns:a16="http://schemas.microsoft.com/office/drawing/2014/main" id="{DAB77968-E382-4247-B595-5E53B25589D0}"/>
                  </a:ext>
                </a:extLst>
              </p:cNvPr>
              <p:cNvSpPr/>
              <p:nvPr/>
            </p:nvSpPr>
            <p:spPr>
              <a:xfrm rot="10800000" flipV="1">
                <a:off x="6327742" y="2463008"/>
                <a:ext cx="6871" cy="108564"/>
              </a:xfrm>
              <a:custGeom>
                <a:avLst/>
                <a:gdLst>
                  <a:gd name="connsiteX0" fmla="*/ 177 w 6871"/>
                  <a:gd name="connsiteY0" fmla="*/ 108633 h 108564"/>
                  <a:gd name="connsiteX1" fmla="*/ 177 w 6871"/>
                  <a:gd name="connsiteY1" fmla="*/ 68 h 108564"/>
                </a:gdLst>
                <a:ahLst/>
                <a:cxnLst>
                  <a:cxn ang="0">
                    <a:pos x="connsiteX0" y="connsiteY0"/>
                  </a:cxn>
                  <a:cxn ang="0">
                    <a:pos x="connsiteX1" y="connsiteY1"/>
                  </a:cxn>
                </a:cxnLst>
                <a:rect l="l" t="t" r="r" b="b"/>
                <a:pathLst>
                  <a:path w="6871" h="108564">
                    <a:moveTo>
                      <a:pt x="177" y="108633"/>
                    </a:moveTo>
                    <a:lnTo>
                      <a:pt x="177" y="68"/>
                    </a:lnTo>
                  </a:path>
                </a:pathLst>
              </a:custGeom>
              <a:noFill/>
              <a:ln w="13731" cap="flat">
                <a:solidFill>
                  <a:srgbClr val="000000"/>
                </a:solidFill>
                <a:prstDash val="solid"/>
                <a:miter/>
              </a:ln>
            </p:spPr>
            <p:txBody>
              <a:bodyPr rtlCol="0" anchor="ctr"/>
              <a:lstStyle/>
              <a:p>
                <a:endParaRPr lang="en-US"/>
              </a:p>
            </p:txBody>
          </p:sp>
        </p:grpSp>
        <p:sp>
          <p:nvSpPr>
            <p:cNvPr id="98" name="Figura a mano libera: forma 97">
              <a:extLst>
                <a:ext uri="{FF2B5EF4-FFF2-40B4-BE49-F238E27FC236}">
                  <a16:creationId xmlns:a16="http://schemas.microsoft.com/office/drawing/2014/main" id="{0CA39CA1-D527-4CD7-9046-887D8874B07A}"/>
                </a:ext>
              </a:extLst>
            </p:cNvPr>
            <p:cNvSpPr/>
            <p:nvPr/>
          </p:nvSpPr>
          <p:spPr>
            <a:xfrm>
              <a:off x="2843464" y="4801758"/>
              <a:ext cx="91552" cy="5947"/>
            </a:xfrm>
            <a:custGeom>
              <a:avLst/>
              <a:gdLst>
                <a:gd name="connsiteX0" fmla="*/ 0 w 105667"/>
                <a:gd name="connsiteY0" fmla="*/ 0 h 6871"/>
                <a:gd name="connsiteX1" fmla="*/ 105668 w 105667"/>
                <a:gd name="connsiteY1" fmla="*/ 0 h 6871"/>
              </a:gdLst>
              <a:ahLst/>
              <a:cxnLst>
                <a:cxn ang="0">
                  <a:pos x="connsiteX0" y="connsiteY0"/>
                </a:cxn>
                <a:cxn ang="0">
                  <a:pos x="connsiteX1" y="connsiteY1"/>
                </a:cxn>
              </a:cxnLst>
              <a:rect l="l" t="t" r="r" b="b"/>
              <a:pathLst>
                <a:path w="105667" h="6871">
                  <a:moveTo>
                    <a:pt x="0" y="0"/>
                  </a:moveTo>
                  <a:lnTo>
                    <a:pt x="105668" y="0"/>
                  </a:lnTo>
                </a:path>
              </a:pathLst>
            </a:custGeom>
            <a:noFill/>
            <a:ln w="13731" cap="flat">
              <a:solidFill>
                <a:srgbClr val="000000"/>
              </a:solidFill>
              <a:prstDash val="solid"/>
              <a:miter/>
            </a:ln>
          </p:spPr>
          <p:txBody>
            <a:bodyPr rtlCol="0" anchor="ctr"/>
            <a:lstStyle/>
            <a:p>
              <a:endParaRPr lang="en-US"/>
            </a:p>
          </p:txBody>
        </p:sp>
      </p:grpSp>
      <p:graphicFrame>
        <p:nvGraphicFramePr>
          <p:cNvPr id="100" name="Oggetto 99">
            <a:extLst>
              <a:ext uri="{FF2B5EF4-FFF2-40B4-BE49-F238E27FC236}">
                <a16:creationId xmlns:a16="http://schemas.microsoft.com/office/drawing/2014/main" id="{67FAF224-32A5-400C-9EE9-ADFE82C19915}"/>
              </a:ext>
            </a:extLst>
          </p:cNvPr>
          <p:cNvGraphicFramePr>
            <a:graphicFrameLocks noChangeAspect="1"/>
          </p:cNvGraphicFramePr>
          <p:nvPr>
            <p:extLst>
              <p:ext uri="{D42A27DB-BD31-4B8C-83A1-F6EECF244321}">
                <p14:modId xmlns:p14="http://schemas.microsoft.com/office/powerpoint/2010/main" val="4274083942"/>
              </p:ext>
            </p:extLst>
          </p:nvPr>
        </p:nvGraphicFramePr>
        <p:xfrm>
          <a:off x="4449763" y="1316038"/>
          <a:ext cx="3297237" cy="865187"/>
        </p:xfrm>
        <a:graphic>
          <a:graphicData uri="http://schemas.openxmlformats.org/presentationml/2006/ole">
            <mc:AlternateContent xmlns:mc="http://schemas.openxmlformats.org/markup-compatibility/2006">
              <mc:Choice xmlns:v="urn:schemas-microsoft-com:vml" Requires="v">
                <p:oleObj name="Equation" r:id="rId2" imgW="1498320" imgH="393480" progId="Equation.DSMT4">
                  <p:embed/>
                </p:oleObj>
              </mc:Choice>
              <mc:Fallback>
                <p:oleObj name="Equation" r:id="rId2" imgW="1498320" imgH="393480" progId="Equation.DSMT4">
                  <p:embed/>
                  <p:pic>
                    <p:nvPicPr>
                      <p:cNvPr id="100" name="Oggetto 99">
                        <a:extLst>
                          <a:ext uri="{FF2B5EF4-FFF2-40B4-BE49-F238E27FC236}">
                            <a16:creationId xmlns:a16="http://schemas.microsoft.com/office/drawing/2014/main" id="{67FAF224-32A5-400C-9EE9-ADFE82C19915}"/>
                          </a:ext>
                        </a:extLst>
                      </p:cNvPr>
                      <p:cNvPicPr/>
                      <p:nvPr/>
                    </p:nvPicPr>
                    <p:blipFill>
                      <a:blip r:embed="rId3"/>
                      <a:stretch>
                        <a:fillRect/>
                      </a:stretch>
                    </p:blipFill>
                    <p:spPr>
                      <a:xfrm>
                        <a:off x="4449763" y="1316038"/>
                        <a:ext cx="3297237" cy="865187"/>
                      </a:xfrm>
                      <a:prstGeom prst="rect">
                        <a:avLst/>
                      </a:prstGeom>
                    </p:spPr>
                  </p:pic>
                </p:oleObj>
              </mc:Fallback>
            </mc:AlternateContent>
          </a:graphicData>
        </a:graphic>
      </p:graphicFrame>
      <p:graphicFrame>
        <p:nvGraphicFramePr>
          <p:cNvPr id="101" name="Oggetto 100">
            <a:extLst>
              <a:ext uri="{FF2B5EF4-FFF2-40B4-BE49-F238E27FC236}">
                <a16:creationId xmlns:a16="http://schemas.microsoft.com/office/drawing/2014/main" id="{EF2ABA56-98A9-486B-ABF0-C5CE3D91F0DB}"/>
              </a:ext>
            </a:extLst>
          </p:cNvPr>
          <p:cNvGraphicFramePr>
            <a:graphicFrameLocks noChangeAspect="1"/>
          </p:cNvGraphicFramePr>
          <p:nvPr>
            <p:extLst>
              <p:ext uri="{D42A27DB-BD31-4B8C-83A1-F6EECF244321}">
                <p14:modId xmlns:p14="http://schemas.microsoft.com/office/powerpoint/2010/main" val="3514941514"/>
              </p:ext>
            </p:extLst>
          </p:nvPr>
        </p:nvGraphicFramePr>
        <p:xfrm>
          <a:off x="7704138" y="1316563"/>
          <a:ext cx="2654300" cy="865188"/>
        </p:xfrm>
        <a:graphic>
          <a:graphicData uri="http://schemas.openxmlformats.org/presentationml/2006/ole">
            <mc:AlternateContent xmlns:mc="http://schemas.openxmlformats.org/markup-compatibility/2006">
              <mc:Choice xmlns:v="urn:schemas-microsoft-com:vml" Requires="v">
                <p:oleObj name="Equation" r:id="rId4" imgW="1206360" imgH="393480" progId="Equation.DSMT4">
                  <p:embed/>
                </p:oleObj>
              </mc:Choice>
              <mc:Fallback>
                <p:oleObj name="Equation" r:id="rId4" imgW="1206360" imgH="393480" progId="Equation.DSMT4">
                  <p:embed/>
                  <p:pic>
                    <p:nvPicPr>
                      <p:cNvPr id="101" name="Oggetto 100">
                        <a:extLst>
                          <a:ext uri="{FF2B5EF4-FFF2-40B4-BE49-F238E27FC236}">
                            <a16:creationId xmlns:a16="http://schemas.microsoft.com/office/drawing/2014/main" id="{EF2ABA56-98A9-486B-ABF0-C5CE3D91F0DB}"/>
                          </a:ext>
                        </a:extLst>
                      </p:cNvPr>
                      <p:cNvPicPr/>
                      <p:nvPr/>
                    </p:nvPicPr>
                    <p:blipFill>
                      <a:blip r:embed="rId5"/>
                      <a:stretch>
                        <a:fillRect/>
                      </a:stretch>
                    </p:blipFill>
                    <p:spPr>
                      <a:xfrm>
                        <a:off x="7704138" y="1316563"/>
                        <a:ext cx="2654300" cy="865188"/>
                      </a:xfrm>
                      <a:prstGeom prst="rect">
                        <a:avLst/>
                      </a:prstGeom>
                    </p:spPr>
                  </p:pic>
                </p:oleObj>
              </mc:Fallback>
            </mc:AlternateContent>
          </a:graphicData>
        </a:graphic>
      </p:graphicFrame>
      <p:graphicFrame>
        <p:nvGraphicFramePr>
          <p:cNvPr id="102" name="Oggetto 101">
            <a:extLst>
              <a:ext uri="{FF2B5EF4-FFF2-40B4-BE49-F238E27FC236}">
                <a16:creationId xmlns:a16="http://schemas.microsoft.com/office/drawing/2014/main" id="{05BEA824-AD8F-493A-A7F6-1FF7F78EAF4F}"/>
              </a:ext>
            </a:extLst>
          </p:cNvPr>
          <p:cNvGraphicFramePr>
            <a:graphicFrameLocks noChangeAspect="1"/>
          </p:cNvGraphicFramePr>
          <p:nvPr>
            <p:extLst>
              <p:ext uri="{D42A27DB-BD31-4B8C-83A1-F6EECF244321}">
                <p14:modId xmlns:p14="http://schemas.microsoft.com/office/powerpoint/2010/main" val="4043224960"/>
              </p:ext>
            </p:extLst>
          </p:nvPr>
        </p:nvGraphicFramePr>
        <p:xfrm>
          <a:off x="4670425" y="2574925"/>
          <a:ext cx="4360863" cy="838200"/>
        </p:xfrm>
        <a:graphic>
          <a:graphicData uri="http://schemas.openxmlformats.org/presentationml/2006/ole">
            <mc:AlternateContent xmlns:mc="http://schemas.openxmlformats.org/markup-compatibility/2006">
              <mc:Choice xmlns:v="urn:schemas-microsoft-com:vml" Requires="v">
                <p:oleObj name="Equation" r:id="rId6" imgW="1981080" imgH="380880" progId="Equation.DSMT4">
                  <p:embed/>
                </p:oleObj>
              </mc:Choice>
              <mc:Fallback>
                <p:oleObj name="Equation" r:id="rId6" imgW="1981080" imgH="380880" progId="Equation.DSMT4">
                  <p:embed/>
                  <p:pic>
                    <p:nvPicPr>
                      <p:cNvPr id="102" name="Oggetto 101">
                        <a:extLst>
                          <a:ext uri="{FF2B5EF4-FFF2-40B4-BE49-F238E27FC236}">
                            <a16:creationId xmlns:a16="http://schemas.microsoft.com/office/drawing/2014/main" id="{05BEA824-AD8F-493A-A7F6-1FF7F78EAF4F}"/>
                          </a:ext>
                        </a:extLst>
                      </p:cNvPr>
                      <p:cNvPicPr/>
                      <p:nvPr/>
                    </p:nvPicPr>
                    <p:blipFill>
                      <a:blip r:embed="rId7"/>
                      <a:stretch>
                        <a:fillRect/>
                      </a:stretch>
                    </p:blipFill>
                    <p:spPr>
                      <a:xfrm>
                        <a:off x="4670425" y="2574925"/>
                        <a:ext cx="4360863" cy="838200"/>
                      </a:xfrm>
                      <a:prstGeom prst="rect">
                        <a:avLst/>
                      </a:prstGeom>
                    </p:spPr>
                  </p:pic>
                </p:oleObj>
              </mc:Fallback>
            </mc:AlternateContent>
          </a:graphicData>
        </a:graphic>
      </p:graphicFrame>
      <p:cxnSp>
        <p:nvCxnSpPr>
          <p:cNvPr id="104" name="Connettore 2 103">
            <a:extLst>
              <a:ext uri="{FF2B5EF4-FFF2-40B4-BE49-F238E27FC236}">
                <a16:creationId xmlns:a16="http://schemas.microsoft.com/office/drawing/2014/main" id="{FD179C11-8D82-4D78-9B46-C740E0011EA6}"/>
              </a:ext>
            </a:extLst>
          </p:cNvPr>
          <p:cNvCxnSpPr/>
          <p:nvPr/>
        </p:nvCxnSpPr>
        <p:spPr>
          <a:xfrm flipH="1">
            <a:off x="6672470" y="2428912"/>
            <a:ext cx="817419" cy="5512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Connettore 2 104">
            <a:extLst>
              <a:ext uri="{FF2B5EF4-FFF2-40B4-BE49-F238E27FC236}">
                <a16:creationId xmlns:a16="http://schemas.microsoft.com/office/drawing/2014/main" id="{7EA6DC39-A1E6-4BE6-BA57-21EA84DDEF96}"/>
              </a:ext>
            </a:extLst>
          </p:cNvPr>
          <p:cNvCxnSpPr/>
          <p:nvPr/>
        </p:nvCxnSpPr>
        <p:spPr>
          <a:xfrm flipH="1">
            <a:off x="8288674" y="2381616"/>
            <a:ext cx="817419" cy="5512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6" name="Rettangolo con angoli arrotondati 105">
            <a:extLst>
              <a:ext uri="{FF2B5EF4-FFF2-40B4-BE49-F238E27FC236}">
                <a16:creationId xmlns:a16="http://schemas.microsoft.com/office/drawing/2014/main" id="{4C886497-42DF-458A-A94C-2A7E1C4639C4}"/>
              </a:ext>
            </a:extLst>
          </p:cNvPr>
          <p:cNvSpPr/>
          <p:nvPr/>
        </p:nvSpPr>
        <p:spPr>
          <a:xfrm>
            <a:off x="6206836" y="2993998"/>
            <a:ext cx="2590800" cy="48248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7" name="Oggetto 106">
            <a:extLst>
              <a:ext uri="{FF2B5EF4-FFF2-40B4-BE49-F238E27FC236}">
                <a16:creationId xmlns:a16="http://schemas.microsoft.com/office/drawing/2014/main" id="{3494B70F-2065-4028-B7E6-E602C660BC29}"/>
              </a:ext>
            </a:extLst>
          </p:cNvPr>
          <p:cNvGraphicFramePr>
            <a:graphicFrameLocks noChangeAspect="1"/>
          </p:cNvGraphicFramePr>
          <p:nvPr>
            <p:extLst>
              <p:ext uri="{D42A27DB-BD31-4B8C-83A1-F6EECF244321}">
                <p14:modId xmlns:p14="http://schemas.microsoft.com/office/powerpoint/2010/main" val="2106617629"/>
              </p:ext>
            </p:extLst>
          </p:nvPr>
        </p:nvGraphicFramePr>
        <p:xfrm>
          <a:off x="8814667" y="3095757"/>
          <a:ext cx="817419" cy="556182"/>
        </p:xfrm>
        <a:graphic>
          <a:graphicData uri="http://schemas.openxmlformats.org/presentationml/2006/ole">
            <mc:AlternateContent xmlns:mc="http://schemas.openxmlformats.org/markup-compatibility/2006">
              <mc:Choice xmlns:v="urn:schemas-microsoft-com:vml" Requires="v">
                <p:oleObj name="Equation" r:id="rId8" imgW="279360" imgH="190440" progId="Equation.DSMT4">
                  <p:embed/>
                </p:oleObj>
              </mc:Choice>
              <mc:Fallback>
                <p:oleObj name="Equation" r:id="rId8" imgW="279360" imgH="190440" progId="Equation.DSMT4">
                  <p:embed/>
                  <p:pic>
                    <p:nvPicPr>
                      <p:cNvPr id="107" name="Oggetto 106">
                        <a:extLst>
                          <a:ext uri="{FF2B5EF4-FFF2-40B4-BE49-F238E27FC236}">
                            <a16:creationId xmlns:a16="http://schemas.microsoft.com/office/drawing/2014/main" id="{3494B70F-2065-4028-B7E6-E602C660BC29}"/>
                          </a:ext>
                        </a:extLst>
                      </p:cNvPr>
                      <p:cNvPicPr/>
                      <p:nvPr/>
                    </p:nvPicPr>
                    <p:blipFill>
                      <a:blip r:embed="rId9"/>
                      <a:stretch>
                        <a:fillRect/>
                      </a:stretch>
                    </p:blipFill>
                    <p:spPr>
                      <a:xfrm>
                        <a:off x="8814667" y="3095757"/>
                        <a:ext cx="817419" cy="556182"/>
                      </a:xfrm>
                      <a:prstGeom prst="rect">
                        <a:avLst/>
                      </a:prstGeom>
                    </p:spPr>
                  </p:pic>
                </p:oleObj>
              </mc:Fallback>
            </mc:AlternateContent>
          </a:graphicData>
        </a:graphic>
      </p:graphicFrame>
      <p:graphicFrame>
        <p:nvGraphicFramePr>
          <p:cNvPr id="108" name="Oggetto 107">
            <a:extLst>
              <a:ext uri="{FF2B5EF4-FFF2-40B4-BE49-F238E27FC236}">
                <a16:creationId xmlns:a16="http://schemas.microsoft.com/office/drawing/2014/main" id="{108B8E7C-50D0-4107-926E-F74495495986}"/>
              </a:ext>
            </a:extLst>
          </p:cNvPr>
          <p:cNvGraphicFramePr>
            <a:graphicFrameLocks noChangeAspect="1"/>
          </p:cNvGraphicFramePr>
          <p:nvPr>
            <p:extLst>
              <p:ext uri="{D42A27DB-BD31-4B8C-83A1-F6EECF244321}">
                <p14:modId xmlns:p14="http://schemas.microsoft.com/office/powerpoint/2010/main" val="1803136162"/>
              </p:ext>
            </p:extLst>
          </p:nvPr>
        </p:nvGraphicFramePr>
        <p:xfrm>
          <a:off x="4332288" y="3783013"/>
          <a:ext cx="2767012" cy="838200"/>
        </p:xfrm>
        <a:graphic>
          <a:graphicData uri="http://schemas.openxmlformats.org/presentationml/2006/ole">
            <mc:AlternateContent xmlns:mc="http://schemas.openxmlformats.org/markup-compatibility/2006">
              <mc:Choice xmlns:v="urn:schemas-microsoft-com:vml" Requires="v">
                <p:oleObj name="Equation" r:id="rId10" imgW="1257120" imgH="380880" progId="Equation.DSMT4">
                  <p:embed/>
                </p:oleObj>
              </mc:Choice>
              <mc:Fallback>
                <p:oleObj name="Equation" r:id="rId10" imgW="1257120" imgH="380880" progId="Equation.DSMT4">
                  <p:embed/>
                  <p:pic>
                    <p:nvPicPr>
                      <p:cNvPr id="108" name="Oggetto 107">
                        <a:extLst>
                          <a:ext uri="{FF2B5EF4-FFF2-40B4-BE49-F238E27FC236}">
                            <a16:creationId xmlns:a16="http://schemas.microsoft.com/office/drawing/2014/main" id="{108B8E7C-50D0-4107-926E-F74495495986}"/>
                          </a:ext>
                        </a:extLst>
                      </p:cNvPr>
                      <p:cNvPicPr/>
                      <p:nvPr/>
                    </p:nvPicPr>
                    <p:blipFill>
                      <a:blip r:embed="rId11"/>
                      <a:stretch>
                        <a:fillRect/>
                      </a:stretch>
                    </p:blipFill>
                    <p:spPr>
                      <a:xfrm>
                        <a:off x="4332288" y="3783013"/>
                        <a:ext cx="2767012" cy="838200"/>
                      </a:xfrm>
                      <a:prstGeom prst="rect">
                        <a:avLst/>
                      </a:prstGeom>
                    </p:spPr>
                  </p:pic>
                </p:oleObj>
              </mc:Fallback>
            </mc:AlternateContent>
          </a:graphicData>
        </a:graphic>
      </p:graphicFrame>
      <p:graphicFrame>
        <p:nvGraphicFramePr>
          <p:cNvPr id="109" name="Oggetto 108">
            <a:extLst>
              <a:ext uri="{FF2B5EF4-FFF2-40B4-BE49-F238E27FC236}">
                <a16:creationId xmlns:a16="http://schemas.microsoft.com/office/drawing/2014/main" id="{CF35B793-C830-4E53-B0D9-20BAAE1E840B}"/>
              </a:ext>
            </a:extLst>
          </p:cNvPr>
          <p:cNvGraphicFramePr>
            <a:graphicFrameLocks noChangeAspect="1"/>
          </p:cNvGraphicFramePr>
          <p:nvPr>
            <p:extLst>
              <p:ext uri="{D42A27DB-BD31-4B8C-83A1-F6EECF244321}">
                <p14:modId xmlns:p14="http://schemas.microsoft.com/office/powerpoint/2010/main" val="1881953500"/>
              </p:ext>
            </p:extLst>
          </p:nvPr>
        </p:nvGraphicFramePr>
        <p:xfrm>
          <a:off x="4321175" y="4662488"/>
          <a:ext cx="2851150" cy="446087"/>
        </p:xfrm>
        <a:graphic>
          <a:graphicData uri="http://schemas.openxmlformats.org/presentationml/2006/ole">
            <mc:AlternateContent xmlns:mc="http://schemas.openxmlformats.org/markup-compatibility/2006">
              <mc:Choice xmlns:v="urn:schemas-microsoft-com:vml" Requires="v">
                <p:oleObj name="Equation" r:id="rId12" imgW="1295280" imgH="203040" progId="Equation.DSMT4">
                  <p:embed/>
                </p:oleObj>
              </mc:Choice>
              <mc:Fallback>
                <p:oleObj name="Equation" r:id="rId12" imgW="1295280" imgH="203040" progId="Equation.DSMT4">
                  <p:embed/>
                  <p:pic>
                    <p:nvPicPr>
                      <p:cNvPr id="109" name="Oggetto 108">
                        <a:extLst>
                          <a:ext uri="{FF2B5EF4-FFF2-40B4-BE49-F238E27FC236}">
                            <a16:creationId xmlns:a16="http://schemas.microsoft.com/office/drawing/2014/main" id="{CF35B793-C830-4E53-B0D9-20BAAE1E840B}"/>
                          </a:ext>
                        </a:extLst>
                      </p:cNvPr>
                      <p:cNvPicPr/>
                      <p:nvPr/>
                    </p:nvPicPr>
                    <p:blipFill>
                      <a:blip r:embed="rId13"/>
                      <a:stretch>
                        <a:fillRect/>
                      </a:stretch>
                    </p:blipFill>
                    <p:spPr>
                      <a:xfrm>
                        <a:off x="4321175" y="4662488"/>
                        <a:ext cx="2851150" cy="446087"/>
                      </a:xfrm>
                      <a:prstGeom prst="rect">
                        <a:avLst/>
                      </a:prstGeom>
                    </p:spPr>
                  </p:pic>
                </p:oleObj>
              </mc:Fallback>
            </mc:AlternateContent>
          </a:graphicData>
        </a:graphic>
      </p:graphicFrame>
      <p:graphicFrame>
        <p:nvGraphicFramePr>
          <p:cNvPr id="110" name="Oggetto 109">
            <a:extLst>
              <a:ext uri="{FF2B5EF4-FFF2-40B4-BE49-F238E27FC236}">
                <a16:creationId xmlns:a16="http://schemas.microsoft.com/office/drawing/2014/main" id="{374F926F-4411-4173-8058-56A66BA02DE1}"/>
              </a:ext>
            </a:extLst>
          </p:cNvPr>
          <p:cNvGraphicFramePr>
            <a:graphicFrameLocks noChangeAspect="1"/>
          </p:cNvGraphicFramePr>
          <p:nvPr>
            <p:extLst>
              <p:ext uri="{D42A27DB-BD31-4B8C-83A1-F6EECF244321}">
                <p14:modId xmlns:p14="http://schemas.microsoft.com/office/powerpoint/2010/main" val="776929358"/>
              </p:ext>
            </p:extLst>
          </p:nvPr>
        </p:nvGraphicFramePr>
        <p:xfrm>
          <a:off x="8428038" y="4475163"/>
          <a:ext cx="1063625" cy="836612"/>
        </p:xfrm>
        <a:graphic>
          <a:graphicData uri="http://schemas.openxmlformats.org/presentationml/2006/ole">
            <mc:AlternateContent xmlns:mc="http://schemas.openxmlformats.org/markup-compatibility/2006">
              <mc:Choice xmlns:v="urn:schemas-microsoft-com:vml" Requires="v">
                <p:oleObj name="Equation" r:id="rId14" imgW="482400" imgH="380880" progId="Equation.DSMT4">
                  <p:embed/>
                </p:oleObj>
              </mc:Choice>
              <mc:Fallback>
                <p:oleObj name="Equation" r:id="rId14" imgW="482400" imgH="380880" progId="Equation.DSMT4">
                  <p:embed/>
                  <p:pic>
                    <p:nvPicPr>
                      <p:cNvPr id="110" name="Oggetto 109">
                        <a:extLst>
                          <a:ext uri="{FF2B5EF4-FFF2-40B4-BE49-F238E27FC236}">
                            <a16:creationId xmlns:a16="http://schemas.microsoft.com/office/drawing/2014/main" id="{374F926F-4411-4173-8058-56A66BA02DE1}"/>
                          </a:ext>
                        </a:extLst>
                      </p:cNvPr>
                      <p:cNvPicPr/>
                      <p:nvPr/>
                    </p:nvPicPr>
                    <p:blipFill>
                      <a:blip r:embed="rId15"/>
                      <a:stretch>
                        <a:fillRect/>
                      </a:stretch>
                    </p:blipFill>
                    <p:spPr>
                      <a:xfrm>
                        <a:off x="8428038" y="4475163"/>
                        <a:ext cx="1063625" cy="836612"/>
                      </a:xfrm>
                      <a:prstGeom prst="rect">
                        <a:avLst/>
                      </a:prstGeom>
                    </p:spPr>
                  </p:pic>
                </p:oleObj>
              </mc:Fallback>
            </mc:AlternateContent>
          </a:graphicData>
        </a:graphic>
      </p:graphicFrame>
      <p:sp>
        <p:nvSpPr>
          <p:cNvPr id="111" name="Freccia bidirezionale orizzontale 110">
            <a:extLst>
              <a:ext uri="{FF2B5EF4-FFF2-40B4-BE49-F238E27FC236}">
                <a16:creationId xmlns:a16="http://schemas.microsoft.com/office/drawing/2014/main" id="{23E30269-2B2D-4230-8043-7FF9AE13496C}"/>
              </a:ext>
            </a:extLst>
          </p:cNvPr>
          <p:cNvSpPr/>
          <p:nvPr/>
        </p:nvSpPr>
        <p:spPr>
          <a:xfrm>
            <a:off x="7587291" y="4730808"/>
            <a:ext cx="562155" cy="291722"/>
          </a:xfrm>
          <a:prstGeom prst="lef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CasellaDiTesto 111">
            <a:extLst>
              <a:ext uri="{FF2B5EF4-FFF2-40B4-BE49-F238E27FC236}">
                <a16:creationId xmlns:a16="http://schemas.microsoft.com/office/drawing/2014/main" id="{2734E6F0-E004-4205-87BE-894A3D9BBD3A}"/>
              </a:ext>
            </a:extLst>
          </p:cNvPr>
          <p:cNvSpPr txBox="1"/>
          <p:nvPr/>
        </p:nvSpPr>
        <p:spPr>
          <a:xfrm>
            <a:off x="9801511" y="4493019"/>
            <a:ext cx="155523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lanced </a:t>
            </a:r>
          </a:p>
          <a:p>
            <a:r>
              <a:rPr lang="en-US" sz="2400" dirty="0">
                <a:latin typeface="Arial" panose="020B0604020202020204" pitchFamily="34" charset="0"/>
                <a:cs typeface="Arial" panose="020B0604020202020204" pitchFamily="34" charset="0"/>
              </a:rPr>
              <a:t>bridge</a:t>
            </a:r>
          </a:p>
        </p:txBody>
      </p:sp>
      <p:sp>
        <p:nvSpPr>
          <p:cNvPr id="113" name="CasellaDiTesto 112">
            <a:extLst>
              <a:ext uri="{FF2B5EF4-FFF2-40B4-BE49-F238E27FC236}">
                <a16:creationId xmlns:a16="http://schemas.microsoft.com/office/drawing/2014/main" id="{7A1D9D61-68D3-42E7-BE75-710E982461DC}"/>
              </a:ext>
            </a:extLst>
          </p:cNvPr>
          <p:cNvSpPr txBox="1"/>
          <p:nvPr/>
        </p:nvSpPr>
        <p:spPr>
          <a:xfrm>
            <a:off x="3531216" y="5362493"/>
            <a:ext cx="67782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unavoidable asymmetries the bridge is unbalanced, and a significant offset appears</a:t>
            </a:r>
          </a:p>
        </p:txBody>
      </p:sp>
      <p:graphicFrame>
        <p:nvGraphicFramePr>
          <p:cNvPr id="5" name="Oggetto 4">
            <a:extLst>
              <a:ext uri="{FF2B5EF4-FFF2-40B4-BE49-F238E27FC236}">
                <a16:creationId xmlns:a16="http://schemas.microsoft.com/office/drawing/2014/main" id="{09E9C417-762D-D689-A286-F4B998E6A3A8}"/>
              </a:ext>
            </a:extLst>
          </p:cNvPr>
          <p:cNvGraphicFramePr>
            <a:graphicFrameLocks noChangeAspect="1"/>
          </p:cNvGraphicFramePr>
          <p:nvPr>
            <p:extLst>
              <p:ext uri="{D42A27DB-BD31-4B8C-83A1-F6EECF244321}">
                <p14:modId xmlns:p14="http://schemas.microsoft.com/office/powerpoint/2010/main" val="2978097510"/>
              </p:ext>
            </p:extLst>
          </p:nvPr>
        </p:nvGraphicFramePr>
        <p:xfrm>
          <a:off x="4474873" y="810260"/>
          <a:ext cx="1731963" cy="447675"/>
        </p:xfrm>
        <a:graphic>
          <a:graphicData uri="http://schemas.openxmlformats.org/presentationml/2006/ole">
            <mc:AlternateContent xmlns:mc="http://schemas.openxmlformats.org/markup-compatibility/2006">
              <mc:Choice xmlns:v="urn:schemas-microsoft-com:vml" Requires="v">
                <p:oleObj name="Equation" r:id="rId16" imgW="787320" imgH="203040" progId="Equation.DSMT4">
                  <p:embed/>
                </p:oleObj>
              </mc:Choice>
              <mc:Fallback>
                <p:oleObj name="Equation" r:id="rId16" imgW="787320" imgH="203040" progId="Equation.DSMT4">
                  <p:embed/>
                  <p:pic>
                    <p:nvPicPr>
                      <p:cNvPr id="5" name="Oggetto 4">
                        <a:extLst>
                          <a:ext uri="{FF2B5EF4-FFF2-40B4-BE49-F238E27FC236}">
                            <a16:creationId xmlns:a16="http://schemas.microsoft.com/office/drawing/2014/main" id="{09E9C417-762D-D689-A286-F4B998E6A3A8}"/>
                          </a:ext>
                        </a:extLst>
                      </p:cNvPr>
                      <p:cNvPicPr/>
                      <p:nvPr/>
                    </p:nvPicPr>
                    <p:blipFill>
                      <a:blip r:embed="rId17"/>
                      <a:stretch>
                        <a:fillRect/>
                      </a:stretch>
                    </p:blipFill>
                    <p:spPr>
                      <a:xfrm>
                        <a:off x="4474873" y="810260"/>
                        <a:ext cx="1731963" cy="447675"/>
                      </a:xfrm>
                      <a:prstGeom prst="rect">
                        <a:avLst/>
                      </a:prstGeom>
                    </p:spPr>
                  </p:pic>
                </p:oleObj>
              </mc:Fallback>
            </mc:AlternateContent>
          </a:graphicData>
        </a:graphic>
      </p:graphicFrame>
    </p:spTree>
    <p:extLst>
      <p:ext uri="{BB962C8B-B14F-4D97-AF65-F5344CB8AC3E}">
        <p14:creationId xmlns:p14="http://schemas.microsoft.com/office/powerpoint/2010/main" val="240797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1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11" grpId="0" animBg="1"/>
      <p:bldP spid="112" grpId="0"/>
      <p:bldP spid="1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741CBB8-0423-4DC8-9ABF-6700DB8DEBD8}"/>
              </a:ext>
            </a:extLst>
          </p:cNvPr>
          <p:cNvSpPr>
            <a:spLocks noGrp="1"/>
          </p:cNvSpPr>
          <p:nvPr>
            <p:ph type="title"/>
          </p:nvPr>
        </p:nvSpPr>
        <p:spPr>
          <a:xfrm>
            <a:off x="838199" y="97247"/>
            <a:ext cx="10515600" cy="662397"/>
          </a:xfrm>
        </p:spPr>
        <p:txBody>
          <a:bodyPr/>
          <a:lstStyle/>
          <a:p>
            <a:r>
              <a:rPr lang="en-US" dirty="0"/>
              <a:t>Offset magnetic field</a:t>
            </a:r>
          </a:p>
        </p:txBody>
      </p:sp>
      <p:sp>
        <p:nvSpPr>
          <p:cNvPr id="3" name="Segnaposto piè di pagina 2">
            <a:extLst>
              <a:ext uri="{FF2B5EF4-FFF2-40B4-BE49-F238E27FC236}">
                <a16:creationId xmlns:a16="http://schemas.microsoft.com/office/drawing/2014/main" id="{0B1D23BB-6586-4024-BC46-EEAC4FD84D8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7334AA55-2992-4AA8-AC6F-39A5A6D47101}"/>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3F25DE2C-EF0F-418B-99C3-4F410F642217}"/>
              </a:ext>
            </a:extLst>
          </p:cNvPr>
          <p:cNvSpPr txBox="1"/>
          <p:nvPr/>
        </p:nvSpPr>
        <p:spPr>
          <a:xfrm>
            <a:off x="838199" y="759644"/>
            <a:ext cx="9144001"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ypical offset voltage that are observed in silicon integrated planar Hall sensors are of the order of 10 mV</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urrent related sensitivities, S</a:t>
            </a:r>
            <a:r>
              <a:rPr lang="en-US" sz="2400" baseline="-250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are of the order of 400 V/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 bias currents of the order of 1 mA , the absolute sensitivity, S</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is of the order of 0.4 V /T. </a:t>
            </a:r>
          </a:p>
        </p:txBody>
      </p:sp>
      <p:graphicFrame>
        <p:nvGraphicFramePr>
          <p:cNvPr id="6" name="Oggetto 5">
            <a:extLst>
              <a:ext uri="{FF2B5EF4-FFF2-40B4-BE49-F238E27FC236}">
                <a16:creationId xmlns:a16="http://schemas.microsoft.com/office/drawing/2014/main" id="{96C5A6C0-0226-4C9D-9F75-3A4E5736DDEF}"/>
              </a:ext>
            </a:extLst>
          </p:cNvPr>
          <p:cNvGraphicFramePr>
            <a:graphicFrameLocks noChangeAspect="1"/>
          </p:cNvGraphicFramePr>
          <p:nvPr>
            <p:extLst>
              <p:ext uri="{D42A27DB-BD31-4B8C-83A1-F6EECF244321}">
                <p14:modId xmlns:p14="http://schemas.microsoft.com/office/powerpoint/2010/main" val="344279428"/>
              </p:ext>
            </p:extLst>
          </p:nvPr>
        </p:nvGraphicFramePr>
        <p:xfrm>
          <a:off x="1137014" y="2781465"/>
          <a:ext cx="5243121" cy="1272995"/>
        </p:xfrm>
        <a:graphic>
          <a:graphicData uri="http://schemas.openxmlformats.org/presentationml/2006/ole">
            <mc:AlternateContent xmlns:mc="http://schemas.openxmlformats.org/markup-compatibility/2006">
              <mc:Choice xmlns:v="urn:schemas-microsoft-com:vml" Requires="v">
                <p:oleObj name="Equation" r:id="rId2" imgW="1777680" imgH="431640" progId="Equation.DSMT4">
                  <p:embed/>
                </p:oleObj>
              </mc:Choice>
              <mc:Fallback>
                <p:oleObj name="Equation" r:id="rId2" imgW="1777680" imgH="431640" progId="Equation.DSMT4">
                  <p:embed/>
                  <p:pic>
                    <p:nvPicPr>
                      <p:cNvPr id="6" name="Oggetto 5">
                        <a:extLst>
                          <a:ext uri="{FF2B5EF4-FFF2-40B4-BE49-F238E27FC236}">
                            <a16:creationId xmlns:a16="http://schemas.microsoft.com/office/drawing/2014/main" id="{96C5A6C0-0226-4C9D-9F75-3A4E5736DDEF}"/>
                          </a:ext>
                        </a:extLst>
                      </p:cNvPr>
                      <p:cNvPicPr/>
                      <p:nvPr/>
                    </p:nvPicPr>
                    <p:blipFill>
                      <a:blip r:embed="rId3"/>
                      <a:stretch>
                        <a:fillRect/>
                      </a:stretch>
                    </p:blipFill>
                    <p:spPr>
                      <a:xfrm>
                        <a:off x="1137014" y="2781465"/>
                        <a:ext cx="5243121" cy="1272995"/>
                      </a:xfrm>
                      <a:prstGeom prst="rect">
                        <a:avLst/>
                      </a:prstGeom>
                    </p:spPr>
                  </p:pic>
                </p:oleObj>
              </mc:Fallback>
            </mc:AlternateContent>
          </a:graphicData>
        </a:graphic>
      </p:graphicFrame>
      <p:sp>
        <p:nvSpPr>
          <p:cNvPr id="7" name="CasellaDiTesto 6">
            <a:extLst>
              <a:ext uri="{FF2B5EF4-FFF2-40B4-BE49-F238E27FC236}">
                <a16:creationId xmlns:a16="http://schemas.microsoft.com/office/drawing/2014/main" id="{8A2957DA-3735-4176-9CE8-2C0AD36F8BC5}"/>
              </a:ext>
            </a:extLst>
          </p:cNvPr>
          <p:cNvSpPr txBox="1"/>
          <p:nvPr/>
        </p:nvSpPr>
        <p:spPr>
          <a:xfrm>
            <a:off x="6512560" y="2886370"/>
            <a:ext cx="51435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offset value is often larger than the field to be measured! </a:t>
            </a:r>
          </a:p>
        </p:txBody>
      </p:sp>
      <p:sp>
        <p:nvSpPr>
          <p:cNvPr id="8" name="CasellaDiTesto 7">
            <a:extLst>
              <a:ext uri="{FF2B5EF4-FFF2-40B4-BE49-F238E27FC236}">
                <a16:creationId xmlns:a16="http://schemas.microsoft.com/office/drawing/2014/main" id="{9819A358-CD2D-409E-BB02-9FB3BB28A390}"/>
              </a:ext>
            </a:extLst>
          </p:cNvPr>
          <p:cNvSpPr txBox="1"/>
          <p:nvPr/>
        </p:nvSpPr>
        <p:spPr>
          <a:xfrm>
            <a:off x="1137014" y="4137290"/>
            <a:ext cx="99179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ffset of Hall sensors is also marked by important temperature drift, so that standard offset cancellation techniques (e.g. zero calibration) generally  leave a large residual offset. </a:t>
            </a:r>
          </a:p>
        </p:txBody>
      </p:sp>
    </p:spTree>
    <p:extLst>
      <p:ext uri="{BB962C8B-B14F-4D97-AF65-F5344CB8AC3E}">
        <p14:creationId xmlns:p14="http://schemas.microsoft.com/office/powerpoint/2010/main" val="3783160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2A59C88-B875-4F51-8C54-35FFC20D382C}"/>
              </a:ext>
            </a:extLst>
          </p:cNvPr>
          <p:cNvSpPr>
            <a:spLocks noGrp="1"/>
          </p:cNvSpPr>
          <p:nvPr>
            <p:ph type="title"/>
          </p:nvPr>
        </p:nvSpPr>
        <p:spPr>
          <a:xfrm>
            <a:off x="838199" y="109798"/>
            <a:ext cx="10515600" cy="662397"/>
          </a:xfrm>
        </p:spPr>
        <p:txBody>
          <a:bodyPr/>
          <a:lstStyle/>
          <a:p>
            <a:r>
              <a:rPr lang="en-US" dirty="0"/>
              <a:t>Principle of current spinning approach to offset cancellation</a:t>
            </a:r>
          </a:p>
        </p:txBody>
      </p:sp>
      <p:sp>
        <p:nvSpPr>
          <p:cNvPr id="3" name="Segnaposto piè di pagina 2">
            <a:extLst>
              <a:ext uri="{FF2B5EF4-FFF2-40B4-BE49-F238E27FC236}">
                <a16:creationId xmlns:a16="http://schemas.microsoft.com/office/drawing/2014/main" id="{23341BEB-5A1F-4579-99E2-5BE5CB3F13E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6F7E982-9BAE-4882-AA6B-F1359C83BEF4}"/>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 name="Elemento grafico 6">
            <a:extLst>
              <a:ext uri="{FF2B5EF4-FFF2-40B4-BE49-F238E27FC236}">
                <a16:creationId xmlns:a16="http://schemas.microsoft.com/office/drawing/2014/main" id="{1069DAC5-236D-490E-AF8C-A3223A3EC0E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71847" y="1680519"/>
            <a:ext cx="3006748" cy="2231322"/>
          </a:xfrm>
          <a:prstGeom prst="rect">
            <a:avLst/>
          </a:prstGeom>
        </p:spPr>
      </p:pic>
      <p:pic>
        <p:nvPicPr>
          <p:cNvPr id="8" name="Elemento grafico 7">
            <a:extLst>
              <a:ext uri="{FF2B5EF4-FFF2-40B4-BE49-F238E27FC236}">
                <a16:creationId xmlns:a16="http://schemas.microsoft.com/office/drawing/2014/main" id="{70CD1B6B-4B8F-4438-9175-005F8CCFE98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094108" y="2076409"/>
            <a:ext cx="533400" cy="238125"/>
          </a:xfrm>
          <a:prstGeom prst="rect">
            <a:avLst/>
          </a:prstGeom>
        </p:spPr>
      </p:pic>
      <p:pic>
        <p:nvPicPr>
          <p:cNvPr id="10" name="Elemento grafico 9">
            <a:extLst>
              <a:ext uri="{FF2B5EF4-FFF2-40B4-BE49-F238E27FC236}">
                <a16:creationId xmlns:a16="http://schemas.microsoft.com/office/drawing/2014/main" id="{D0869014-8612-43C8-A715-028F6A635F6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577842" y="979113"/>
            <a:ext cx="2215991" cy="2802731"/>
          </a:xfrm>
          <a:prstGeom prst="rect">
            <a:avLst/>
          </a:prstGeom>
        </p:spPr>
      </p:pic>
      <p:sp>
        <p:nvSpPr>
          <p:cNvPr id="11" name="CasellaDiTesto 10">
            <a:extLst>
              <a:ext uri="{FF2B5EF4-FFF2-40B4-BE49-F238E27FC236}">
                <a16:creationId xmlns:a16="http://schemas.microsoft.com/office/drawing/2014/main" id="{FD1DBDA0-E1E6-4FAD-ABF3-1127FBEE77D7}"/>
              </a:ext>
            </a:extLst>
          </p:cNvPr>
          <p:cNvSpPr txBox="1"/>
          <p:nvPr/>
        </p:nvSpPr>
        <p:spPr>
          <a:xfrm>
            <a:off x="2934661" y="3911841"/>
            <a:ext cx="128112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a:t>
            </a:r>
          </a:p>
        </p:txBody>
      </p:sp>
      <p:sp>
        <p:nvSpPr>
          <p:cNvPr id="12" name="CasellaDiTesto 11">
            <a:extLst>
              <a:ext uri="{FF2B5EF4-FFF2-40B4-BE49-F238E27FC236}">
                <a16:creationId xmlns:a16="http://schemas.microsoft.com/office/drawing/2014/main" id="{D3461BE2-035D-4E61-8F56-3087AD84A551}"/>
              </a:ext>
            </a:extLst>
          </p:cNvPr>
          <p:cNvSpPr txBox="1"/>
          <p:nvPr/>
        </p:nvSpPr>
        <p:spPr>
          <a:xfrm>
            <a:off x="4700653" y="3952332"/>
            <a:ext cx="53203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2: 90° rotation of both the bias and sensing axis. </a:t>
            </a:r>
          </a:p>
        </p:txBody>
      </p:sp>
      <p:sp>
        <p:nvSpPr>
          <p:cNvPr id="13" name="Arco 12">
            <a:extLst>
              <a:ext uri="{FF2B5EF4-FFF2-40B4-BE49-F238E27FC236}">
                <a16:creationId xmlns:a16="http://schemas.microsoft.com/office/drawing/2014/main" id="{3EEDC788-0876-4E81-99E1-79B4EDBE6F6E}"/>
              </a:ext>
            </a:extLst>
          </p:cNvPr>
          <p:cNvSpPr/>
          <p:nvPr/>
        </p:nvSpPr>
        <p:spPr>
          <a:xfrm flipH="1">
            <a:off x="5266205" y="1453606"/>
            <a:ext cx="1578280" cy="1474940"/>
          </a:xfrm>
          <a:prstGeom prst="arc">
            <a:avLst/>
          </a:prstGeom>
          <a:ln w="28575">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CasellaDiTesto 13">
            <a:extLst>
              <a:ext uri="{FF2B5EF4-FFF2-40B4-BE49-F238E27FC236}">
                <a16:creationId xmlns:a16="http://schemas.microsoft.com/office/drawing/2014/main" id="{4F67E8A9-5D85-4E34-9D9F-9733B0AAE489}"/>
              </a:ext>
            </a:extLst>
          </p:cNvPr>
          <p:cNvSpPr txBox="1"/>
          <p:nvPr/>
        </p:nvSpPr>
        <p:spPr>
          <a:xfrm>
            <a:off x="4444970" y="1326861"/>
            <a:ext cx="1039067"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rotation</a:t>
            </a:r>
          </a:p>
        </p:txBody>
      </p:sp>
      <p:sp>
        <p:nvSpPr>
          <p:cNvPr id="15" name="CasellaDiTesto 14">
            <a:extLst>
              <a:ext uri="{FF2B5EF4-FFF2-40B4-BE49-F238E27FC236}">
                <a16:creationId xmlns:a16="http://schemas.microsoft.com/office/drawing/2014/main" id="{5203BC74-E451-411E-8817-896E0E7A36B8}"/>
              </a:ext>
            </a:extLst>
          </p:cNvPr>
          <p:cNvSpPr txBox="1"/>
          <p:nvPr/>
        </p:nvSpPr>
        <p:spPr>
          <a:xfrm>
            <a:off x="1905802" y="5006960"/>
            <a:ext cx="7995915" cy="85450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the symmetry of the layout, the voltage induced by the field B does not change after the rotation. </a:t>
            </a:r>
          </a:p>
        </p:txBody>
      </p:sp>
      <p:pic>
        <p:nvPicPr>
          <p:cNvPr id="16" name="Elemento grafico 15">
            <a:extLst>
              <a:ext uri="{FF2B5EF4-FFF2-40B4-BE49-F238E27FC236}">
                <a16:creationId xmlns:a16="http://schemas.microsoft.com/office/drawing/2014/main" id="{C7813F85-150D-4DB7-9697-533F19832DA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13168" y="2061629"/>
            <a:ext cx="533400" cy="238125"/>
          </a:xfrm>
          <a:prstGeom prst="rect">
            <a:avLst/>
          </a:prstGeom>
        </p:spPr>
      </p:pic>
    </p:spTree>
    <p:extLst>
      <p:ext uri="{BB962C8B-B14F-4D97-AF65-F5344CB8AC3E}">
        <p14:creationId xmlns:p14="http://schemas.microsoft.com/office/powerpoint/2010/main" val="257358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B461D8-B393-4D61-BC1E-AD93890A855A}"/>
              </a:ext>
            </a:extLst>
          </p:cNvPr>
          <p:cNvSpPr>
            <a:spLocks noGrp="1"/>
          </p:cNvSpPr>
          <p:nvPr>
            <p:ph type="title"/>
          </p:nvPr>
        </p:nvSpPr>
        <p:spPr>
          <a:xfrm>
            <a:off x="963461" y="136525"/>
            <a:ext cx="10515600" cy="662397"/>
          </a:xfrm>
        </p:spPr>
        <p:txBody>
          <a:bodyPr/>
          <a:lstStyle/>
          <a:p>
            <a:r>
              <a:rPr lang="en-US" dirty="0"/>
              <a:t>Effect of the terminal rotation on the offset voltage</a:t>
            </a:r>
          </a:p>
        </p:txBody>
      </p:sp>
      <p:sp>
        <p:nvSpPr>
          <p:cNvPr id="3" name="Segnaposto piè di pagina 2">
            <a:extLst>
              <a:ext uri="{FF2B5EF4-FFF2-40B4-BE49-F238E27FC236}">
                <a16:creationId xmlns:a16="http://schemas.microsoft.com/office/drawing/2014/main" id="{BAE4B3E3-31F0-4839-9054-3419B99B19D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B996C7D-B8CB-41C4-AA1E-475D743E54F5}"/>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67" name="CasellaDiTesto 66">
            <a:extLst>
              <a:ext uri="{FF2B5EF4-FFF2-40B4-BE49-F238E27FC236}">
                <a16:creationId xmlns:a16="http://schemas.microsoft.com/office/drawing/2014/main" id="{663DD579-5075-4E37-90E6-953FD60C92EE}"/>
              </a:ext>
            </a:extLst>
          </p:cNvPr>
          <p:cNvSpPr txBox="1"/>
          <p:nvPr/>
        </p:nvSpPr>
        <p:spPr>
          <a:xfrm>
            <a:off x="5259695" y="3728446"/>
            <a:ext cx="315318"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B</a:t>
            </a:r>
          </a:p>
        </p:txBody>
      </p:sp>
      <p:sp>
        <p:nvSpPr>
          <p:cNvPr id="7" name="Arco 6">
            <a:extLst>
              <a:ext uri="{FF2B5EF4-FFF2-40B4-BE49-F238E27FC236}">
                <a16:creationId xmlns:a16="http://schemas.microsoft.com/office/drawing/2014/main" id="{1715D721-49E7-4A04-89EB-ED2E4323DDA1}"/>
              </a:ext>
            </a:extLst>
          </p:cNvPr>
          <p:cNvSpPr/>
          <p:nvPr/>
        </p:nvSpPr>
        <p:spPr>
          <a:xfrm flipH="1">
            <a:off x="3900868" y="1248644"/>
            <a:ext cx="1578280" cy="1474940"/>
          </a:xfrm>
          <a:prstGeom prst="arc">
            <a:avLst/>
          </a:prstGeom>
          <a:ln w="28575">
            <a:solidFill>
              <a:srgbClr val="FF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ggetto 7">
            <a:extLst>
              <a:ext uri="{FF2B5EF4-FFF2-40B4-BE49-F238E27FC236}">
                <a16:creationId xmlns:a16="http://schemas.microsoft.com/office/drawing/2014/main" id="{50858651-BC6B-46DF-A095-A938EEA6FAA8}"/>
              </a:ext>
            </a:extLst>
          </p:cNvPr>
          <p:cNvGraphicFramePr>
            <a:graphicFrameLocks noChangeAspect="1"/>
          </p:cNvGraphicFramePr>
          <p:nvPr>
            <p:extLst>
              <p:ext uri="{D42A27DB-BD31-4B8C-83A1-F6EECF244321}">
                <p14:modId xmlns:p14="http://schemas.microsoft.com/office/powerpoint/2010/main" val="1303098517"/>
              </p:ext>
            </p:extLst>
          </p:nvPr>
        </p:nvGraphicFramePr>
        <p:xfrm>
          <a:off x="7518400" y="1192213"/>
          <a:ext cx="3436938" cy="1041400"/>
        </p:xfrm>
        <a:graphic>
          <a:graphicData uri="http://schemas.openxmlformats.org/presentationml/2006/ole">
            <mc:AlternateContent xmlns:mc="http://schemas.openxmlformats.org/markup-compatibility/2006">
              <mc:Choice xmlns:v="urn:schemas-microsoft-com:vml" Requires="v">
                <p:oleObj name="Equation" r:id="rId2" imgW="1257120" imgH="380880" progId="Equation.DSMT4">
                  <p:embed/>
                </p:oleObj>
              </mc:Choice>
              <mc:Fallback>
                <p:oleObj name="Equation" r:id="rId2" imgW="1257120" imgH="380880" progId="Equation.DSMT4">
                  <p:embed/>
                  <p:pic>
                    <p:nvPicPr>
                      <p:cNvPr id="8" name="Oggetto 7">
                        <a:extLst>
                          <a:ext uri="{FF2B5EF4-FFF2-40B4-BE49-F238E27FC236}">
                            <a16:creationId xmlns:a16="http://schemas.microsoft.com/office/drawing/2014/main" id="{50858651-BC6B-46DF-A095-A938EEA6FAA8}"/>
                          </a:ext>
                        </a:extLst>
                      </p:cNvPr>
                      <p:cNvPicPr/>
                      <p:nvPr/>
                    </p:nvPicPr>
                    <p:blipFill>
                      <a:blip r:embed="rId3"/>
                      <a:stretch>
                        <a:fillRect/>
                      </a:stretch>
                    </p:blipFill>
                    <p:spPr>
                      <a:xfrm>
                        <a:off x="7518400" y="1192213"/>
                        <a:ext cx="3436938" cy="104140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741AC32E-8296-4979-BB18-C55BC3C038F6}"/>
              </a:ext>
            </a:extLst>
          </p:cNvPr>
          <p:cNvSpPr txBox="1"/>
          <p:nvPr/>
        </p:nvSpPr>
        <p:spPr>
          <a:xfrm>
            <a:off x="1327758" y="3787398"/>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1</a:t>
            </a:r>
          </a:p>
        </p:txBody>
      </p:sp>
      <p:sp>
        <p:nvSpPr>
          <p:cNvPr id="10" name="CasellaDiTesto 9">
            <a:extLst>
              <a:ext uri="{FF2B5EF4-FFF2-40B4-BE49-F238E27FC236}">
                <a16:creationId xmlns:a16="http://schemas.microsoft.com/office/drawing/2014/main" id="{C603B2A2-1166-4612-8226-CA4C5BFC45D1}"/>
              </a:ext>
            </a:extLst>
          </p:cNvPr>
          <p:cNvSpPr txBox="1"/>
          <p:nvPr/>
        </p:nvSpPr>
        <p:spPr>
          <a:xfrm>
            <a:off x="3774509" y="3787398"/>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2</a:t>
            </a:r>
          </a:p>
        </p:txBody>
      </p:sp>
      <p:sp>
        <p:nvSpPr>
          <p:cNvPr id="11" name="CasellaDiTesto 10">
            <a:extLst>
              <a:ext uri="{FF2B5EF4-FFF2-40B4-BE49-F238E27FC236}">
                <a16:creationId xmlns:a16="http://schemas.microsoft.com/office/drawing/2014/main" id="{63AEC774-84A4-4402-8C8A-8DC0AF000913}"/>
              </a:ext>
            </a:extLst>
          </p:cNvPr>
          <p:cNvSpPr txBox="1"/>
          <p:nvPr/>
        </p:nvSpPr>
        <p:spPr>
          <a:xfrm>
            <a:off x="7154448" y="880137"/>
            <a:ext cx="162838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ase 1</a:t>
            </a:r>
          </a:p>
        </p:txBody>
      </p:sp>
      <p:sp>
        <p:nvSpPr>
          <p:cNvPr id="12" name="CasellaDiTesto 11">
            <a:extLst>
              <a:ext uri="{FF2B5EF4-FFF2-40B4-BE49-F238E27FC236}">
                <a16:creationId xmlns:a16="http://schemas.microsoft.com/office/drawing/2014/main" id="{95AC4079-C7D0-4C59-823D-4C047DE24749}"/>
              </a:ext>
            </a:extLst>
          </p:cNvPr>
          <p:cNvSpPr txBox="1"/>
          <p:nvPr/>
        </p:nvSpPr>
        <p:spPr>
          <a:xfrm>
            <a:off x="7558038" y="2168571"/>
            <a:ext cx="40481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otation simply changes the terminals in such a way: </a:t>
            </a:r>
          </a:p>
        </p:txBody>
      </p:sp>
      <p:graphicFrame>
        <p:nvGraphicFramePr>
          <p:cNvPr id="13" name="Oggetto 12">
            <a:extLst>
              <a:ext uri="{FF2B5EF4-FFF2-40B4-BE49-F238E27FC236}">
                <a16:creationId xmlns:a16="http://schemas.microsoft.com/office/drawing/2014/main" id="{92E6B66A-9B6A-4C15-8052-A1D25F3445B5}"/>
              </a:ext>
            </a:extLst>
          </p:cNvPr>
          <p:cNvGraphicFramePr>
            <a:graphicFrameLocks noChangeAspect="1"/>
          </p:cNvGraphicFramePr>
          <p:nvPr>
            <p:extLst>
              <p:ext uri="{D42A27DB-BD31-4B8C-83A1-F6EECF244321}">
                <p14:modId xmlns:p14="http://schemas.microsoft.com/office/powerpoint/2010/main" val="180759820"/>
              </p:ext>
            </p:extLst>
          </p:nvPr>
        </p:nvGraphicFramePr>
        <p:xfrm>
          <a:off x="6669487" y="3218701"/>
          <a:ext cx="5354054" cy="481736"/>
        </p:xfrm>
        <a:graphic>
          <a:graphicData uri="http://schemas.openxmlformats.org/presentationml/2006/ole">
            <mc:AlternateContent xmlns:mc="http://schemas.openxmlformats.org/markup-compatibility/2006">
              <mc:Choice xmlns:v="urn:schemas-microsoft-com:vml" Requires="v">
                <p:oleObj name="Equation" r:id="rId4" imgW="2108160" imgH="190440" progId="Equation.DSMT4">
                  <p:embed/>
                </p:oleObj>
              </mc:Choice>
              <mc:Fallback>
                <p:oleObj name="Equation" r:id="rId4" imgW="2108160" imgH="190440" progId="Equation.DSMT4">
                  <p:embed/>
                  <p:pic>
                    <p:nvPicPr>
                      <p:cNvPr id="13" name="Oggetto 12">
                        <a:extLst>
                          <a:ext uri="{FF2B5EF4-FFF2-40B4-BE49-F238E27FC236}">
                            <a16:creationId xmlns:a16="http://schemas.microsoft.com/office/drawing/2014/main" id="{92E6B66A-9B6A-4C15-8052-A1D25F3445B5}"/>
                          </a:ext>
                        </a:extLst>
                      </p:cNvPr>
                      <p:cNvPicPr/>
                      <p:nvPr/>
                    </p:nvPicPr>
                    <p:blipFill>
                      <a:blip r:embed="rId5"/>
                      <a:stretch>
                        <a:fillRect/>
                      </a:stretch>
                    </p:blipFill>
                    <p:spPr>
                      <a:xfrm>
                        <a:off x="6669487" y="3218701"/>
                        <a:ext cx="5354054" cy="481736"/>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8910F7D3-E6F2-4C05-9701-7DC181998870}"/>
              </a:ext>
            </a:extLst>
          </p:cNvPr>
          <p:cNvSpPr txBox="1"/>
          <p:nvPr/>
        </p:nvSpPr>
        <p:spPr>
          <a:xfrm>
            <a:off x="756254" y="4606060"/>
            <a:ext cx="277139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king all resistor transformations: </a:t>
            </a:r>
          </a:p>
        </p:txBody>
      </p:sp>
      <p:graphicFrame>
        <p:nvGraphicFramePr>
          <p:cNvPr id="17" name="Oggetto 16">
            <a:extLst>
              <a:ext uri="{FF2B5EF4-FFF2-40B4-BE49-F238E27FC236}">
                <a16:creationId xmlns:a16="http://schemas.microsoft.com/office/drawing/2014/main" id="{14A7BDDB-E8A3-4FA4-A6EA-1E9E80D475A8}"/>
              </a:ext>
            </a:extLst>
          </p:cNvPr>
          <p:cNvGraphicFramePr>
            <a:graphicFrameLocks noChangeAspect="1"/>
          </p:cNvGraphicFramePr>
          <p:nvPr>
            <p:extLst>
              <p:ext uri="{D42A27DB-BD31-4B8C-83A1-F6EECF244321}">
                <p14:modId xmlns:p14="http://schemas.microsoft.com/office/powerpoint/2010/main" val="1197254412"/>
              </p:ext>
            </p:extLst>
          </p:nvPr>
        </p:nvGraphicFramePr>
        <p:xfrm>
          <a:off x="4364038" y="4481513"/>
          <a:ext cx="3308350" cy="1001712"/>
        </p:xfrm>
        <a:graphic>
          <a:graphicData uri="http://schemas.openxmlformats.org/presentationml/2006/ole">
            <mc:AlternateContent xmlns:mc="http://schemas.openxmlformats.org/markup-compatibility/2006">
              <mc:Choice xmlns:v="urn:schemas-microsoft-com:vml" Requires="v">
                <p:oleObj name="Equation" r:id="rId6" imgW="1257120" imgH="380880" progId="Equation.DSMT4">
                  <p:embed/>
                </p:oleObj>
              </mc:Choice>
              <mc:Fallback>
                <p:oleObj name="Equation" r:id="rId6" imgW="1257120" imgH="380880" progId="Equation.DSMT4">
                  <p:embed/>
                  <p:pic>
                    <p:nvPicPr>
                      <p:cNvPr id="17" name="Oggetto 16">
                        <a:extLst>
                          <a:ext uri="{FF2B5EF4-FFF2-40B4-BE49-F238E27FC236}">
                            <a16:creationId xmlns:a16="http://schemas.microsoft.com/office/drawing/2014/main" id="{14A7BDDB-E8A3-4FA4-A6EA-1E9E80D475A8}"/>
                          </a:ext>
                        </a:extLst>
                      </p:cNvPr>
                      <p:cNvPicPr/>
                      <p:nvPr/>
                    </p:nvPicPr>
                    <p:blipFill>
                      <a:blip r:embed="rId7"/>
                      <a:stretch>
                        <a:fillRect/>
                      </a:stretch>
                    </p:blipFill>
                    <p:spPr>
                      <a:xfrm>
                        <a:off x="4364038" y="4481513"/>
                        <a:ext cx="3308350" cy="100171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D411FECF-635A-44AF-B039-BE12CB3BCCCC}"/>
              </a:ext>
            </a:extLst>
          </p:cNvPr>
          <p:cNvGraphicFramePr>
            <a:graphicFrameLocks noChangeAspect="1"/>
          </p:cNvGraphicFramePr>
          <p:nvPr>
            <p:extLst>
              <p:ext uri="{D42A27DB-BD31-4B8C-83A1-F6EECF244321}">
                <p14:modId xmlns:p14="http://schemas.microsoft.com/office/powerpoint/2010/main" val="1828699525"/>
              </p:ext>
            </p:extLst>
          </p:nvPr>
        </p:nvGraphicFramePr>
        <p:xfrm>
          <a:off x="7776673" y="4668784"/>
          <a:ext cx="1235075" cy="568325"/>
        </p:xfrm>
        <a:graphic>
          <a:graphicData uri="http://schemas.openxmlformats.org/presentationml/2006/ole">
            <mc:AlternateContent xmlns:mc="http://schemas.openxmlformats.org/markup-compatibility/2006">
              <mc:Choice xmlns:v="urn:schemas-microsoft-com:vml" Requires="v">
                <p:oleObj name="Equation" r:id="rId8" imgW="469800" imgH="215640" progId="Equation.DSMT4">
                  <p:embed/>
                </p:oleObj>
              </mc:Choice>
              <mc:Fallback>
                <p:oleObj name="Equation" r:id="rId8" imgW="469800" imgH="215640" progId="Equation.DSMT4">
                  <p:embed/>
                  <p:pic>
                    <p:nvPicPr>
                      <p:cNvPr id="18" name="Oggetto 17">
                        <a:extLst>
                          <a:ext uri="{FF2B5EF4-FFF2-40B4-BE49-F238E27FC236}">
                            <a16:creationId xmlns:a16="http://schemas.microsoft.com/office/drawing/2014/main" id="{D411FECF-635A-44AF-B039-BE12CB3BCCCC}"/>
                          </a:ext>
                        </a:extLst>
                      </p:cNvPr>
                      <p:cNvPicPr/>
                      <p:nvPr/>
                    </p:nvPicPr>
                    <p:blipFill>
                      <a:blip r:embed="rId9"/>
                      <a:stretch>
                        <a:fillRect/>
                      </a:stretch>
                    </p:blipFill>
                    <p:spPr>
                      <a:xfrm>
                        <a:off x="7776673" y="4668784"/>
                        <a:ext cx="1235075" cy="568325"/>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4038113A-7F7E-4E95-B421-31B1FA491592}"/>
              </a:ext>
            </a:extLst>
          </p:cNvPr>
          <p:cNvSpPr txBox="1"/>
          <p:nvPr/>
        </p:nvSpPr>
        <p:spPr>
          <a:xfrm>
            <a:off x="756254" y="5559318"/>
            <a:ext cx="1119357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useful signal, </a:t>
            </a:r>
            <a:r>
              <a:rPr lang="en-US" sz="2400" i="1" dirty="0">
                <a:latin typeface="Arial" panose="020B0604020202020204" pitchFamily="34" charset="0"/>
                <a:cs typeface="Arial" panose="020B0604020202020204" pitchFamily="34" charset="0"/>
              </a:rPr>
              <a:t>S</a:t>
            </a:r>
            <a:r>
              <a:rPr lang="en-US" sz="2400" i="1" baseline="-25000" dirty="0">
                <a:latin typeface="Arial" panose="020B0604020202020204" pitchFamily="34" charset="0"/>
                <a:cs typeface="Arial" panose="020B0604020202020204" pitchFamily="34" charset="0"/>
              </a:rPr>
              <a:t>A</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remain the same, the offset undergoes sign reversal </a:t>
            </a:r>
          </a:p>
        </p:txBody>
      </p:sp>
      <p:grpSp>
        <p:nvGrpSpPr>
          <p:cNvPr id="96" name="Gruppo 95">
            <a:extLst>
              <a:ext uri="{FF2B5EF4-FFF2-40B4-BE49-F238E27FC236}">
                <a16:creationId xmlns:a16="http://schemas.microsoft.com/office/drawing/2014/main" id="{A734395B-5141-4041-87D3-91C832DEE9B6}"/>
              </a:ext>
            </a:extLst>
          </p:cNvPr>
          <p:cNvGrpSpPr/>
          <p:nvPr/>
        </p:nvGrpSpPr>
        <p:grpSpPr>
          <a:xfrm>
            <a:off x="1227170" y="1616765"/>
            <a:ext cx="2566032" cy="1982454"/>
            <a:chOff x="1227170" y="1616765"/>
            <a:chExt cx="2566032" cy="1982454"/>
          </a:xfrm>
        </p:grpSpPr>
        <p:grpSp>
          <p:nvGrpSpPr>
            <p:cNvPr id="24" name="Elemento grafico 5">
              <a:extLst>
                <a:ext uri="{FF2B5EF4-FFF2-40B4-BE49-F238E27FC236}">
                  <a16:creationId xmlns:a16="http://schemas.microsoft.com/office/drawing/2014/main" id="{9E405F44-4822-456A-8227-C3FB43D1BCF9}"/>
                </a:ext>
              </a:extLst>
            </p:cNvPr>
            <p:cNvGrpSpPr/>
            <p:nvPr/>
          </p:nvGrpSpPr>
          <p:grpSpPr>
            <a:xfrm>
              <a:off x="2399971" y="1875420"/>
              <a:ext cx="1083075" cy="1394343"/>
              <a:chOff x="2399971" y="1875420"/>
              <a:chExt cx="1083075" cy="1394343"/>
            </a:xfrm>
          </p:grpSpPr>
          <p:sp>
            <p:nvSpPr>
              <p:cNvPr id="25" name="Figura a mano libera: forma 24">
                <a:extLst>
                  <a:ext uri="{FF2B5EF4-FFF2-40B4-BE49-F238E27FC236}">
                    <a16:creationId xmlns:a16="http://schemas.microsoft.com/office/drawing/2014/main" id="{6B4E2ECD-09C9-493B-8E7F-0E6396DE1CBD}"/>
                  </a:ext>
                </a:extLst>
              </p:cNvPr>
              <p:cNvSpPr/>
              <p:nvPr/>
            </p:nvSpPr>
            <p:spPr>
              <a:xfrm>
                <a:off x="2399971" y="2031054"/>
                <a:ext cx="541549" cy="541549"/>
              </a:xfrm>
              <a:custGeom>
                <a:avLst/>
                <a:gdLst>
                  <a:gd name="connsiteX0" fmla="*/ -700 w 541549"/>
                  <a:gd name="connsiteY0" fmla="*/ 542486 h 541549"/>
                  <a:gd name="connsiteX1" fmla="*/ 89560 w 541549"/>
                  <a:gd name="connsiteY1" fmla="*/ 452228 h 541549"/>
                  <a:gd name="connsiteX2" fmla="*/ 181589 w 541549"/>
                  <a:gd name="connsiteY2" fmla="*/ 484077 h 541549"/>
                  <a:gd name="connsiteX3" fmla="*/ 117866 w 541549"/>
                  <a:gd name="connsiteY3" fmla="*/ 300018 h 541549"/>
                  <a:gd name="connsiteX4" fmla="*/ 301926 w 541549"/>
                  <a:gd name="connsiteY4" fmla="*/ 363742 h 541549"/>
                  <a:gd name="connsiteX5" fmla="*/ 238201 w 541549"/>
                  <a:gd name="connsiteY5" fmla="*/ 179681 h 541549"/>
                  <a:gd name="connsiteX6" fmla="*/ 422262 w 541549"/>
                  <a:gd name="connsiteY6" fmla="*/ 243405 h 541549"/>
                  <a:gd name="connsiteX7" fmla="*/ 358561 w 541549"/>
                  <a:gd name="connsiteY7" fmla="*/ 59345 h 541549"/>
                  <a:gd name="connsiteX8" fmla="*/ 450592 w 541549"/>
                  <a:gd name="connsiteY8" fmla="*/ 91195 h 541549"/>
                  <a:gd name="connsiteX9" fmla="*/ 540850 w 541549"/>
                  <a:gd name="connsiteY9" fmla="*/ 937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49">
                    <a:moveTo>
                      <a:pt x="-700" y="542486"/>
                    </a:moveTo>
                    <a:lnTo>
                      <a:pt x="89560" y="452228"/>
                    </a:lnTo>
                    <a:lnTo>
                      <a:pt x="181589" y="484077"/>
                    </a:lnTo>
                    <a:lnTo>
                      <a:pt x="117866" y="300018"/>
                    </a:lnTo>
                    <a:lnTo>
                      <a:pt x="301926" y="363742"/>
                    </a:lnTo>
                    <a:lnTo>
                      <a:pt x="238201" y="179681"/>
                    </a:lnTo>
                    <a:lnTo>
                      <a:pt x="422262" y="243405"/>
                    </a:lnTo>
                    <a:lnTo>
                      <a:pt x="358561" y="59345"/>
                    </a:lnTo>
                    <a:lnTo>
                      <a:pt x="450592" y="91195"/>
                    </a:lnTo>
                    <a:lnTo>
                      <a:pt x="540850" y="937"/>
                    </a:lnTo>
                  </a:path>
                </a:pathLst>
              </a:custGeom>
              <a:noFill/>
              <a:ln w="11770" cap="rnd">
                <a:solidFill>
                  <a:srgbClr val="000000"/>
                </a:solidFill>
                <a:prstDash val="solid"/>
                <a:bevel/>
              </a:ln>
            </p:spPr>
            <p:txBody>
              <a:bodyPr rtlCol="0" anchor="ctr"/>
              <a:lstStyle/>
              <a:p>
                <a:endParaRPr lang="en-US"/>
              </a:p>
            </p:txBody>
          </p:sp>
          <p:sp>
            <p:nvSpPr>
              <p:cNvPr id="26" name="Figura a mano libera: forma 25">
                <a:extLst>
                  <a:ext uri="{FF2B5EF4-FFF2-40B4-BE49-F238E27FC236}">
                    <a16:creationId xmlns:a16="http://schemas.microsoft.com/office/drawing/2014/main" id="{0F6476E3-895C-437C-A0AB-57B95A2A14C2}"/>
                  </a:ext>
                </a:extLst>
              </p:cNvPr>
              <p:cNvSpPr/>
              <p:nvPr/>
            </p:nvSpPr>
            <p:spPr>
              <a:xfrm>
                <a:off x="2941521" y="1875420"/>
                <a:ext cx="5896" cy="155633"/>
              </a:xfrm>
              <a:custGeom>
                <a:avLst/>
                <a:gdLst>
                  <a:gd name="connsiteX0" fmla="*/ -665 w 5896"/>
                  <a:gd name="connsiteY0" fmla="*/ 156526 h 155633"/>
                  <a:gd name="connsiteX1" fmla="*/ -665 w 5896"/>
                  <a:gd name="connsiteY1" fmla="*/ 892 h 155633"/>
                </a:gdLst>
                <a:ahLst/>
                <a:cxnLst>
                  <a:cxn ang="0">
                    <a:pos x="connsiteX0" y="connsiteY0"/>
                  </a:cxn>
                  <a:cxn ang="0">
                    <a:pos x="connsiteX1" y="connsiteY1"/>
                  </a:cxn>
                </a:cxnLst>
                <a:rect l="l" t="t" r="r" b="b"/>
                <a:pathLst>
                  <a:path w="5896" h="155633">
                    <a:moveTo>
                      <a:pt x="-665" y="156526"/>
                    </a:moveTo>
                    <a:lnTo>
                      <a:pt x="-665" y="892"/>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B4226C6A-34C7-4401-8822-E8FA2B6DFB9F}"/>
                  </a:ext>
                </a:extLst>
              </p:cNvPr>
              <p:cNvSpPr/>
              <p:nvPr/>
            </p:nvSpPr>
            <p:spPr>
              <a:xfrm>
                <a:off x="2941521" y="2031054"/>
                <a:ext cx="541525" cy="541549"/>
              </a:xfrm>
              <a:custGeom>
                <a:avLst/>
                <a:gdLst>
                  <a:gd name="connsiteX0" fmla="*/ 540896 w 541525"/>
                  <a:gd name="connsiteY0" fmla="*/ 542486 h 541549"/>
                  <a:gd name="connsiteX1" fmla="*/ 450636 w 541525"/>
                  <a:gd name="connsiteY1" fmla="*/ 452228 h 541549"/>
                  <a:gd name="connsiteX2" fmla="*/ 358607 w 541525"/>
                  <a:gd name="connsiteY2" fmla="*/ 484077 h 541549"/>
                  <a:gd name="connsiteX3" fmla="*/ 422330 w 541525"/>
                  <a:gd name="connsiteY3" fmla="*/ 300018 h 541549"/>
                  <a:gd name="connsiteX4" fmla="*/ 238270 w 541525"/>
                  <a:gd name="connsiteY4" fmla="*/ 363742 h 541549"/>
                  <a:gd name="connsiteX5" fmla="*/ 301995 w 541525"/>
                  <a:gd name="connsiteY5" fmla="*/ 179681 h 541549"/>
                  <a:gd name="connsiteX6" fmla="*/ 117933 w 541525"/>
                  <a:gd name="connsiteY6" fmla="*/ 243405 h 541549"/>
                  <a:gd name="connsiteX7" fmla="*/ 181658 w 541525"/>
                  <a:gd name="connsiteY7" fmla="*/ 59345 h 541549"/>
                  <a:gd name="connsiteX8" fmla="*/ 89604 w 541525"/>
                  <a:gd name="connsiteY8" fmla="*/ 91195 h 541549"/>
                  <a:gd name="connsiteX9" fmla="*/ -630 w 541525"/>
                  <a:gd name="connsiteY9" fmla="*/ 937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49">
                    <a:moveTo>
                      <a:pt x="540896" y="542486"/>
                    </a:moveTo>
                    <a:lnTo>
                      <a:pt x="450636" y="452228"/>
                    </a:lnTo>
                    <a:lnTo>
                      <a:pt x="358607" y="484077"/>
                    </a:lnTo>
                    <a:lnTo>
                      <a:pt x="422330" y="300018"/>
                    </a:lnTo>
                    <a:lnTo>
                      <a:pt x="238270" y="363742"/>
                    </a:lnTo>
                    <a:lnTo>
                      <a:pt x="301995" y="179681"/>
                    </a:lnTo>
                    <a:lnTo>
                      <a:pt x="117933" y="243405"/>
                    </a:lnTo>
                    <a:lnTo>
                      <a:pt x="181658" y="59345"/>
                    </a:lnTo>
                    <a:lnTo>
                      <a:pt x="89604" y="91195"/>
                    </a:lnTo>
                    <a:lnTo>
                      <a:pt x="-630" y="937"/>
                    </a:lnTo>
                  </a:path>
                </a:pathLst>
              </a:custGeom>
              <a:noFill/>
              <a:ln w="11770" cap="rnd">
                <a:solidFill>
                  <a:srgbClr val="000000"/>
                </a:solidFill>
                <a:prstDash val="solid"/>
                <a:bevel/>
              </a:ln>
            </p:spPr>
            <p:txBody>
              <a:bodyPr rtlCol="0" anchor="ctr"/>
              <a:lstStyle/>
              <a:p>
                <a:endParaRPr lang="en-US"/>
              </a:p>
            </p:txBody>
          </p:sp>
          <p:sp>
            <p:nvSpPr>
              <p:cNvPr id="28" name="Figura a mano libera: forma 27">
                <a:extLst>
                  <a:ext uri="{FF2B5EF4-FFF2-40B4-BE49-F238E27FC236}">
                    <a16:creationId xmlns:a16="http://schemas.microsoft.com/office/drawing/2014/main" id="{E27DB3E1-BE67-412E-9CF0-66A1EC121E6D}"/>
                  </a:ext>
                </a:extLst>
              </p:cNvPr>
              <p:cNvSpPr/>
              <p:nvPr/>
            </p:nvSpPr>
            <p:spPr>
              <a:xfrm>
                <a:off x="2399971" y="2572603"/>
                <a:ext cx="541549" cy="541524"/>
              </a:xfrm>
              <a:custGeom>
                <a:avLst/>
                <a:gdLst>
                  <a:gd name="connsiteX0" fmla="*/ -700 w 541549"/>
                  <a:gd name="connsiteY0" fmla="*/ 1006 h 541524"/>
                  <a:gd name="connsiteX1" fmla="*/ 89560 w 541549"/>
                  <a:gd name="connsiteY1" fmla="*/ 91264 h 541524"/>
                  <a:gd name="connsiteX2" fmla="*/ 181589 w 541549"/>
                  <a:gd name="connsiteY2" fmla="*/ 59390 h 541524"/>
                  <a:gd name="connsiteX3" fmla="*/ 117866 w 541549"/>
                  <a:gd name="connsiteY3" fmla="*/ 243451 h 541524"/>
                  <a:gd name="connsiteX4" fmla="*/ 301926 w 541549"/>
                  <a:gd name="connsiteY4" fmla="*/ 179750 h 541524"/>
                  <a:gd name="connsiteX5" fmla="*/ 238201 w 541549"/>
                  <a:gd name="connsiteY5" fmla="*/ 363811 h 541524"/>
                  <a:gd name="connsiteX6" fmla="*/ 422262 w 541549"/>
                  <a:gd name="connsiteY6" fmla="*/ 300087 h 541524"/>
                  <a:gd name="connsiteX7" fmla="*/ 358561 w 541549"/>
                  <a:gd name="connsiteY7" fmla="*/ 484147 h 541524"/>
                  <a:gd name="connsiteX8" fmla="*/ 450592 w 541549"/>
                  <a:gd name="connsiteY8" fmla="*/ 452273 h 541524"/>
                  <a:gd name="connsiteX9" fmla="*/ 540850 w 541549"/>
                  <a:gd name="connsiteY9" fmla="*/ 542530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24">
                    <a:moveTo>
                      <a:pt x="-700" y="1006"/>
                    </a:moveTo>
                    <a:lnTo>
                      <a:pt x="89560" y="91264"/>
                    </a:lnTo>
                    <a:lnTo>
                      <a:pt x="181589" y="59390"/>
                    </a:lnTo>
                    <a:lnTo>
                      <a:pt x="117866" y="243451"/>
                    </a:lnTo>
                    <a:lnTo>
                      <a:pt x="301926" y="179750"/>
                    </a:lnTo>
                    <a:lnTo>
                      <a:pt x="238201" y="363811"/>
                    </a:lnTo>
                    <a:lnTo>
                      <a:pt x="422262" y="300087"/>
                    </a:lnTo>
                    <a:lnTo>
                      <a:pt x="358561" y="484147"/>
                    </a:lnTo>
                    <a:lnTo>
                      <a:pt x="450592" y="452273"/>
                    </a:lnTo>
                    <a:lnTo>
                      <a:pt x="540850" y="542530"/>
                    </a:lnTo>
                  </a:path>
                </a:pathLst>
              </a:custGeom>
              <a:noFill/>
              <a:ln w="11770" cap="rnd">
                <a:solidFill>
                  <a:srgbClr val="000000"/>
                </a:solidFill>
                <a:prstDash val="solid"/>
                <a:bevel/>
              </a:ln>
            </p:spPr>
            <p:txBody>
              <a:bodyPr rtlCol="0" anchor="ctr"/>
              <a:lstStyle/>
              <a:p>
                <a:endParaRPr lang="en-US"/>
              </a:p>
            </p:txBody>
          </p:sp>
          <p:sp>
            <p:nvSpPr>
              <p:cNvPr id="29" name="Figura a mano libera: forma 28">
                <a:extLst>
                  <a:ext uri="{FF2B5EF4-FFF2-40B4-BE49-F238E27FC236}">
                    <a16:creationId xmlns:a16="http://schemas.microsoft.com/office/drawing/2014/main" id="{80EDFB26-5575-444C-8A8C-0E81219E97DB}"/>
                  </a:ext>
                </a:extLst>
              </p:cNvPr>
              <p:cNvSpPr/>
              <p:nvPr/>
            </p:nvSpPr>
            <p:spPr>
              <a:xfrm>
                <a:off x="2941521" y="3114127"/>
                <a:ext cx="5896" cy="155635"/>
              </a:xfrm>
              <a:custGeom>
                <a:avLst/>
                <a:gdLst>
                  <a:gd name="connsiteX0" fmla="*/ -665 w 5896"/>
                  <a:gd name="connsiteY0" fmla="*/ 1051 h 155635"/>
                  <a:gd name="connsiteX1" fmla="*/ -665 w 5896"/>
                  <a:gd name="connsiteY1" fmla="*/ 156686 h 155635"/>
                </a:gdLst>
                <a:ahLst/>
                <a:cxnLst>
                  <a:cxn ang="0">
                    <a:pos x="connsiteX0" y="connsiteY0"/>
                  </a:cxn>
                  <a:cxn ang="0">
                    <a:pos x="connsiteX1" y="connsiteY1"/>
                  </a:cxn>
                </a:cxnLst>
                <a:rect l="l" t="t" r="r" b="b"/>
                <a:pathLst>
                  <a:path w="5896" h="155635">
                    <a:moveTo>
                      <a:pt x="-665" y="1051"/>
                    </a:moveTo>
                    <a:lnTo>
                      <a:pt x="-665" y="156686"/>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22214DA3-656B-4A03-8897-4C6D862B15D6}"/>
                  </a:ext>
                </a:extLst>
              </p:cNvPr>
              <p:cNvSpPr/>
              <p:nvPr/>
            </p:nvSpPr>
            <p:spPr>
              <a:xfrm>
                <a:off x="2941521" y="2572603"/>
                <a:ext cx="541525" cy="541524"/>
              </a:xfrm>
              <a:custGeom>
                <a:avLst/>
                <a:gdLst>
                  <a:gd name="connsiteX0" fmla="*/ 540896 w 541525"/>
                  <a:gd name="connsiteY0" fmla="*/ 1006 h 541524"/>
                  <a:gd name="connsiteX1" fmla="*/ 450636 w 541525"/>
                  <a:gd name="connsiteY1" fmla="*/ 91264 h 541524"/>
                  <a:gd name="connsiteX2" fmla="*/ 358607 w 541525"/>
                  <a:gd name="connsiteY2" fmla="*/ 59390 h 541524"/>
                  <a:gd name="connsiteX3" fmla="*/ 422330 w 541525"/>
                  <a:gd name="connsiteY3" fmla="*/ 243451 h 541524"/>
                  <a:gd name="connsiteX4" fmla="*/ 238270 w 541525"/>
                  <a:gd name="connsiteY4" fmla="*/ 179750 h 541524"/>
                  <a:gd name="connsiteX5" fmla="*/ 301995 w 541525"/>
                  <a:gd name="connsiteY5" fmla="*/ 363811 h 541524"/>
                  <a:gd name="connsiteX6" fmla="*/ 117933 w 541525"/>
                  <a:gd name="connsiteY6" fmla="*/ 300087 h 541524"/>
                  <a:gd name="connsiteX7" fmla="*/ 181658 w 541525"/>
                  <a:gd name="connsiteY7" fmla="*/ 484147 h 541524"/>
                  <a:gd name="connsiteX8" fmla="*/ 89604 w 541525"/>
                  <a:gd name="connsiteY8" fmla="*/ 452273 h 541524"/>
                  <a:gd name="connsiteX9" fmla="*/ -630 w 541525"/>
                  <a:gd name="connsiteY9" fmla="*/ 542530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24">
                    <a:moveTo>
                      <a:pt x="540896" y="1006"/>
                    </a:moveTo>
                    <a:lnTo>
                      <a:pt x="450636" y="91264"/>
                    </a:lnTo>
                    <a:lnTo>
                      <a:pt x="358607" y="59390"/>
                    </a:lnTo>
                    <a:lnTo>
                      <a:pt x="422330" y="243451"/>
                    </a:lnTo>
                    <a:lnTo>
                      <a:pt x="238270" y="179750"/>
                    </a:lnTo>
                    <a:lnTo>
                      <a:pt x="301995" y="363811"/>
                    </a:lnTo>
                    <a:lnTo>
                      <a:pt x="117933" y="300087"/>
                    </a:lnTo>
                    <a:lnTo>
                      <a:pt x="181658" y="484147"/>
                    </a:lnTo>
                    <a:lnTo>
                      <a:pt x="89604" y="452273"/>
                    </a:lnTo>
                    <a:lnTo>
                      <a:pt x="-630" y="542530"/>
                    </a:lnTo>
                  </a:path>
                </a:pathLst>
              </a:custGeom>
              <a:noFill/>
              <a:ln w="11770" cap="rnd">
                <a:solidFill>
                  <a:srgbClr val="000000"/>
                </a:solidFill>
                <a:prstDash val="solid"/>
                <a:bevel/>
              </a:ln>
            </p:spPr>
            <p:txBody>
              <a:bodyPr rtlCol="0" anchor="ctr"/>
              <a:lstStyle/>
              <a:p>
                <a:endParaRPr lang="en-US"/>
              </a:p>
            </p:txBody>
          </p:sp>
        </p:grpSp>
        <p:sp>
          <p:nvSpPr>
            <p:cNvPr id="31" name="Figura a mano libera: forma 30">
              <a:extLst>
                <a:ext uri="{FF2B5EF4-FFF2-40B4-BE49-F238E27FC236}">
                  <a16:creationId xmlns:a16="http://schemas.microsoft.com/office/drawing/2014/main" id="{E286EE77-0E89-43D5-BC65-6D6569C12904}"/>
                </a:ext>
              </a:extLst>
            </p:cNvPr>
            <p:cNvSpPr/>
            <p:nvPr/>
          </p:nvSpPr>
          <p:spPr>
            <a:xfrm>
              <a:off x="2237132" y="2572568"/>
              <a:ext cx="162829" cy="5896"/>
            </a:xfrm>
            <a:custGeom>
              <a:avLst/>
              <a:gdLst>
                <a:gd name="connsiteX0" fmla="*/ 162829 w 162829"/>
                <a:gd name="connsiteY0" fmla="*/ 0 h 5896"/>
                <a:gd name="connsiteX1" fmla="*/ 0 w 162829"/>
                <a:gd name="connsiteY1" fmla="*/ 0 h 5896"/>
              </a:gdLst>
              <a:ahLst/>
              <a:cxnLst>
                <a:cxn ang="0">
                  <a:pos x="connsiteX0" y="connsiteY0"/>
                </a:cxn>
                <a:cxn ang="0">
                  <a:pos x="connsiteX1" y="connsiteY1"/>
                </a:cxn>
              </a:cxnLst>
              <a:rect l="l" t="t" r="r" b="b"/>
              <a:pathLst>
                <a:path w="162829" h="5896">
                  <a:moveTo>
                    <a:pt x="162829" y="0"/>
                  </a:moveTo>
                  <a:lnTo>
                    <a:pt x="0"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08B2292D-50D6-4A8F-B33D-34B6ED989F4E}"/>
                </a:ext>
              </a:extLst>
            </p:cNvPr>
            <p:cNvSpPr/>
            <p:nvPr/>
          </p:nvSpPr>
          <p:spPr>
            <a:xfrm>
              <a:off x="3483039" y="2572568"/>
              <a:ext cx="148418" cy="5896"/>
            </a:xfrm>
            <a:custGeom>
              <a:avLst/>
              <a:gdLst>
                <a:gd name="connsiteX0" fmla="*/ 0 w 148418"/>
                <a:gd name="connsiteY0" fmla="*/ 0 h 5896"/>
                <a:gd name="connsiteX1" fmla="*/ 148419 w 148418"/>
                <a:gd name="connsiteY1" fmla="*/ 0 h 5896"/>
              </a:gdLst>
              <a:ahLst/>
              <a:cxnLst>
                <a:cxn ang="0">
                  <a:pos x="connsiteX0" y="connsiteY0"/>
                </a:cxn>
                <a:cxn ang="0">
                  <a:pos x="connsiteX1" y="connsiteY1"/>
                </a:cxn>
              </a:cxnLst>
              <a:rect l="l" t="t" r="r" b="b"/>
              <a:pathLst>
                <a:path w="148418" h="5896">
                  <a:moveTo>
                    <a:pt x="0" y="0"/>
                  </a:moveTo>
                  <a:lnTo>
                    <a:pt x="148419"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33" name="CasellaDiTesto 32">
              <a:extLst>
                <a:ext uri="{FF2B5EF4-FFF2-40B4-BE49-F238E27FC236}">
                  <a16:creationId xmlns:a16="http://schemas.microsoft.com/office/drawing/2014/main" id="{00F80DA5-B549-47C5-97F6-C309D42CBCA1}"/>
                </a:ext>
              </a:extLst>
            </p:cNvPr>
            <p:cNvSpPr txBox="1"/>
            <p:nvPr/>
          </p:nvSpPr>
          <p:spPr>
            <a:xfrm>
              <a:off x="2895844" y="3157784"/>
              <a:ext cx="315318"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B</a:t>
              </a:r>
            </a:p>
          </p:txBody>
        </p:sp>
        <p:sp>
          <p:nvSpPr>
            <p:cNvPr id="34" name="CasellaDiTesto 33">
              <a:extLst>
                <a:ext uri="{FF2B5EF4-FFF2-40B4-BE49-F238E27FC236}">
                  <a16:creationId xmlns:a16="http://schemas.microsoft.com/office/drawing/2014/main" id="{3A826E28-5025-419F-9422-8E45104D5C7E}"/>
                </a:ext>
              </a:extLst>
            </p:cNvPr>
            <p:cNvSpPr txBox="1"/>
            <p:nvPr/>
          </p:nvSpPr>
          <p:spPr>
            <a:xfrm>
              <a:off x="2911069" y="1616765"/>
              <a:ext cx="309800"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A</a:t>
              </a:r>
            </a:p>
          </p:txBody>
        </p:sp>
        <p:sp>
          <p:nvSpPr>
            <p:cNvPr id="35" name="CasellaDiTesto 34">
              <a:extLst>
                <a:ext uri="{FF2B5EF4-FFF2-40B4-BE49-F238E27FC236}">
                  <a16:creationId xmlns:a16="http://schemas.microsoft.com/office/drawing/2014/main" id="{B6961DA3-6EAE-44E3-B19C-2868C3C2623B}"/>
                </a:ext>
              </a:extLst>
            </p:cNvPr>
            <p:cNvSpPr txBox="1"/>
            <p:nvPr/>
          </p:nvSpPr>
          <p:spPr>
            <a:xfrm>
              <a:off x="3466847" y="2227856"/>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D</a:t>
              </a:r>
            </a:p>
          </p:txBody>
        </p:sp>
        <p:sp>
          <p:nvSpPr>
            <p:cNvPr id="36" name="CasellaDiTesto 35">
              <a:extLst>
                <a:ext uri="{FF2B5EF4-FFF2-40B4-BE49-F238E27FC236}">
                  <a16:creationId xmlns:a16="http://schemas.microsoft.com/office/drawing/2014/main" id="{EE2CD131-642E-4ABE-A508-F5E42C179A76}"/>
                </a:ext>
              </a:extLst>
            </p:cNvPr>
            <p:cNvSpPr txBox="1"/>
            <p:nvPr/>
          </p:nvSpPr>
          <p:spPr>
            <a:xfrm>
              <a:off x="2100584" y="2258475"/>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C</a:t>
              </a:r>
            </a:p>
          </p:txBody>
        </p:sp>
        <p:grpSp>
          <p:nvGrpSpPr>
            <p:cNvPr id="37" name="Elemento grafico 5">
              <a:extLst>
                <a:ext uri="{FF2B5EF4-FFF2-40B4-BE49-F238E27FC236}">
                  <a16:creationId xmlns:a16="http://schemas.microsoft.com/office/drawing/2014/main" id="{E2BDCDF3-3369-4BA3-8C04-0EFBFF1FA16A}"/>
                </a:ext>
              </a:extLst>
            </p:cNvPr>
            <p:cNvGrpSpPr/>
            <p:nvPr/>
          </p:nvGrpSpPr>
          <p:grpSpPr>
            <a:xfrm>
              <a:off x="1227170" y="2305658"/>
              <a:ext cx="425854" cy="645707"/>
              <a:chOff x="1227170" y="2305658"/>
              <a:chExt cx="425854" cy="645707"/>
            </a:xfrm>
          </p:grpSpPr>
          <p:grpSp>
            <p:nvGrpSpPr>
              <p:cNvPr id="38" name="Elemento grafico 5">
                <a:extLst>
                  <a:ext uri="{FF2B5EF4-FFF2-40B4-BE49-F238E27FC236}">
                    <a16:creationId xmlns:a16="http://schemas.microsoft.com/office/drawing/2014/main" id="{8EAD998A-FA1C-490F-BEFA-2055C5EB9438}"/>
                  </a:ext>
                </a:extLst>
              </p:cNvPr>
              <p:cNvGrpSpPr/>
              <p:nvPr/>
            </p:nvGrpSpPr>
            <p:grpSpPr>
              <a:xfrm>
                <a:off x="1227170" y="2305658"/>
                <a:ext cx="425854" cy="645707"/>
                <a:chOff x="1227170" y="2305658"/>
                <a:chExt cx="425854" cy="645707"/>
              </a:xfrm>
              <a:noFill/>
            </p:grpSpPr>
            <p:sp>
              <p:nvSpPr>
                <p:cNvPr id="39" name="Figura a mano libera: forma 38">
                  <a:extLst>
                    <a:ext uri="{FF2B5EF4-FFF2-40B4-BE49-F238E27FC236}">
                      <a16:creationId xmlns:a16="http://schemas.microsoft.com/office/drawing/2014/main" id="{09FDF819-C68A-4E9F-BB62-F5952441410A}"/>
                    </a:ext>
                  </a:extLst>
                </p:cNvPr>
                <p:cNvSpPr/>
                <p:nvPr/>
              </p:nvSpPr>
              <p:spPr>
                <a:xfrm>
                  <a:off x="1227170" y="2413287"/>
                  <a:ext cx="425854" cy="430490"/>
                </a:xfrm>
                <a:custGeom>
                  <a:avLst/>
                  <a:gdLst>
                    <a:gd name="connsiteX0" fmla="*/ 425637 w 425854"/>
                    <a:gd name="connsiteY0" fmla="*/ 215292 h 430490"/>
                    <a:gd name="connsiteX1" fmla="*/ 212710 w 425854"/>
                    <a:gd name="connsiteY1" fmla="*/ 430537 h 430490"/>
                    <a:gd name="connsiteX2" fmla="*/ -217 w 425854"/>
                    <a:gd name="connsiteY2" fmla="*/ 215292 h 430490"/>
                    <a:gd name="connsiteX3" fmla="*/ 212710 w 425854"/>
                    <a:gd name="connsiteY3" fmla="*/ 47 h 430490"/>
                    <a:gd name="connsiteX4" fmla="*/ 425637 w 425854"/>
                    <a:gd name="connsiteY4" fmla="*/ 215292 h 430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854" h="430490">
                      <a:moveTo>
                        <a:pt x="425637" y="215292"/>
                      </a:moveTo>
                      <a:cubicBezTo>
                        <a:pt x="425637" y="334169"/>
                        <a:pt x="330307" y="430537"/>
                        <a:pt x="212710" y="430537"/>
                      </a:cubicBezTo>
                      <a:cubicBezTo>
                        <a:pt x="95113" y="430537"/>
                        <a:pt x="-217" y="334169"/>
                        <a:pt x="-217" y="215292"/>
                      </a:cubicBezTo>
                      <a:cubicBezTo>
                        <a:pt x="-217" y="96415"/>
                        <a:pt x="95113" y="47"/>
                        <a:pt x="212710" y="47"/>
                      </a:cubicBezTo>
                      <a:cubicBezTo>
                        <a:pt x="330307" y="47"/>
                        <a:pt x="425637" y="96415"/>
                        <a:pt x="425637" y="215292"/>
                      </a:cubicBezTo>
                      <a:close/>
                    </a:path>
                  </a:pathLst>
                </a:custGeom>
                <a:noFill/>
                <a:ln w="11768" cap="sq">
                  <a:solidFill>
                    <a:srgbClr val="000000"/>
                  </a:solidFill>
                  <a:prstDash val="solid"/>
                  <a:round/>
                </a:ln>
              </p:spPr>
              <p:txBody>
                <a:bodyPr rtlCol="0" anchor="ctr"/>
                <a:lstStyle/>
                <a:p>
                  <a:endParaRPr lang="en-US"/>
                </a:p>
              </p:txBody>
            </p:sp>
            <p:sp>
              <p:nvSpPr>
                <p:cNvPr id="40" name="Figura a mano libera: forma 39">
                  <a:extLst>
                    <a:ext uri="{FF2B5EF4-FFF2-40B4-BE49-F238E27FC236}">
                      <a16:creationId xmlns:a16="http://schemas.microsoft.com/office/drawing/2014/main" id="{F329E5AE-DD6C-4F9E-BE13-9B212CF3450A}"/>
                    </a:ext>
                  </a:extLst>
                </p:cNvPr>
                <p:cNvSpPr/>
                <p:nvPr/>
              </p:nvSpPr>
              <p:spPr>
                <a:xfrm>
                  <a:off x="1440098" y="2843754"/>
                  <a:ext cx="5896" cy="107610"/>
                </a:xfrm>
                <a:custGeom>
                  <a:avLst/>
                  <a:gdLst>
                    <a:gd name="connsiteX0" fmla="*/ -217 w 5896"/>
                    <a:gd name="connsiteY0" fmla="*/ 86 h 107610"/>
                    <a:gd name="connsiteX1" fmla="*/ -217 w 5896"/>
                    <a:gd name="connsiteY1" fmla="*/ 107697 h 107610"/>
                  </a:gdLst>
                  <a:ahLst/>
                  <a:cxnLst>
                    <a:cxn ang="0">
                      <a:pos x="connsiteX0" y="connsiteY0"/>
                    </a:cxn>
                    <a:cxn ang="0">
                      <a:pos x="connsiteX1" y="connsiteY1"/>
                    </a:cxn>
                  </a:cxnLst>
                  <a:rect l="l" t="t" r="r" b="b"/>
                  <a:pathLst>
                    <a:path w="5896" h="107610">
                      <a:moveTo>
                        <a:pt x="-217" y="86"/>
                      </a:moveTo>
                      <a:lnTo>
                        <a:pt x="-217" y="107697"/>
                      </a:lnTo>
                    </a:path>
                  </a:pathLst>
                </a:custGeom>
                <a:noFill/>
                <a:ln w="11768"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F893C882-394D-409D-9AE3-BC5EBBBE7203}"/>
                    </a:ext>
                  </a:extLst>
                </p:cNvPr>
                <p:cNvSpPr/>
                <p:nvPr/>
              </p:nvSpPr>
              <p:spPr>
                <a:xfrm>
                  <a:off x="1440098" y="2305658"/>
                  <a:ext cx="5896" cy="107610"/>
                </a:xfrm>
                <a:custGeom>
                  <a:avLst/>
                  <a:gdLst>
                    <a:gd name="connsiteX0" fmla="*/ -217 w 5896"/>
                    <a:gd name="connsiteY0" fmla="*/ 107618 h 107610"/>
                    <a:gd name="connsiteX1" fmla="*/ -217 w 5896"/>
                    <a:gd name="connsiteY1" fmla="*/ 7 h 107610"/>
                  </a:gdLst>
                  <a:ahLst/>
                  <a:cxnLst>
                    <a:cxn ang="0">
                      <a:pos x="connsiteX0" y="connsiteY0"/>
                    </a:cxn>
                    <a:cxn ang="0">
                      <a:pos x="connsiteX1" y="connsiteY1"/>
                    </a:cxn>
                  </a:cxnLst>
                  <a:rect l="l" t="t" r="r" b="b"/>
                  <a:pathLst>
                    <a:path w="5896" h="107610">
                      <a:moveTo>
                        <a:pt x="-217" y="107618"/>
                      </a:moveTo>
                      <a:lnTo>
                        <a:pt x="-217" y="7"/>
                      </a:lnTo>
                    </a:path>
                  </a:pathLst>
                </a:custGeom>
                <a:noFill/>
                <a:ln w="11768" cap="rnd">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421A357B-8CFC-4F63-8114-CF4367ACA35D}"/>
                    </a:ext>
                  </a:extLst>
                </p:cNvPr>
                <p:cNvSpPr/>
                <p:nvPr/>
              </p:nvSpPr>
              <p:spPr>
                <a:xfrm>
                  <a:off x="1440098" y="2534331"/>
                  <a:ext cx="5896" cy="255617"/>
                </a:xfrm>
                <a:custGeom>
                  <a:avLst/>
                  <a:gdLst>
                    <a:gd name="connsiteX0" fmla="*/ -217 w 5896"/>
                    <a:gd name="connsiteY0" fmla="*/ 255669 h 255617"/>
                    <a:gd name="connsiteX1" fmla="*/ -217 w 5896"/>
                    <a:gd name="connsiteY1" fmla="*/ 51 h 255617"/>
                  </a:gdLst>
                  <a:ahLst/>
                  <a:cxnLst>
                    <a:cxn ang="0">
                      <a:pos x="connsiteX0" y="connsiteY0"/>
                    </a:cxn>
                    <a:cxn ang="0">
                      <a:pos x="connsiteX1" y="connsiteY1"/>
                    </a:cxn>
                  </a:cxnLst>
                  <a:rect l="l" t="t" r="r" b="b"/>
                  <a:pathLst>
                    <a:path w="5896" h="255617">
                      <a:moveTo>
                        <a:pt x="-217" y="255669"/>
                      </a:moveTo>
                      <a:lnTo>
                        <a:pt x="-217" y="51"/>
                      </a:lnTo>
                    </a:path>
                  </a:pathLst>
                </a:custGeom>
                <a:noFill/>
                <a:ln w="11768" cap="flat">
                  <a:solidFill>
                    <a:srgbClr val="000000"/>
                  </a:solidFill>
                  <a:prstDash val="solid"/>
                  <a:miter/>
                </a:ln>
              </p:spPr>
              <p:txBody>
                <a:bodyPr rtlCol="0" anchor="ctr"/>
                <a:lstStyle/>
                <a:p>
                  <a:endParaRPr lang="en-US"/>
                </a:p>
              </p:txBody>
            </p:sp>
          </p:grpSp>
          <p:sp>
            <p:nvSpPr>
              <p:cNvPr id="43" name="Figura a mano libera: forma 42">
                <a:extLst>
                  <a:ext uri="{FF2B5EF4-FFF2-40B4-BE49-F238E27FC236}">
                    <a16:creationId xmlns:a16="http://schemas.microsoft.com/office/drawing/2014/main" id="{EBEB0500-EB52-4D1C-A10A-E4C9667FBF8A}"/>
                  </a:ext>
                </a:extLst>
              </p:cNvPr>
              <p:cNvSpPr/>
              <p:nvPr/>
            </p:nvSpPr>
            <p:spPr>
              <a:xfrm>
                <a:off x="1376653" y="2467075"/>
                <a:ext cx="126888" cy="102446"/>
              </a:xfrm>
              <a:custGeom>
                <a:avLst/>
                <a:gdLst>
                  <a:gd name="connsiteX0" fmla="*/ 63228 w 126888"/>
                  <a:gd name="connsiteY0" fmla="*/ 30 h 102446"/>
                  <a:gd name="connsiteX1" fmla="*/ -217 w 126888"/>
                  <a:gd name="connsiteY1" fmla="*/ 102477 h 102446"/>
                  <a:gd name="connsiteX2" fmla="*/ 126672 w 126888"/>
                  <a:gd name="connsiteY2" fmla="*/ 102477 h 102446"/>
                </a:gdLst>
                <a:ahLst/>
                <a:cxnLst>
                  <a:cxn ang="0">
                    <a:pos x="connsiteX0" y="connsiteY0"/>
                  </a:cxn>
                  <a:cxn ang="0">
                    <a:pos x="connsiteX1" y="connsiteY1"/>
                  </a:cxn>
                  <a:cxn ang="0">
                    <a:pos x="connsiteX2" y="connsiteY2"/>
                  </a:cxn>
                </a:cxnLst>
                <a:rect l="l" t="t" r="r" b="b"/>
                <a:pathLst>
                  <a:path w="126888" h="102446">
                    <a:moveTo>
                      <a:pt x="63228" y="30"/>
                    </a:moveTo>
                    <a:lnTo>
                      <a:pt x="-217" y="102477"/>
                    </a:lnTo>
                    <a:lnTo>
                      <a:pt x="126672" y="102477"/>
                    </a:lnTo>
                    <a:close/>
                  </a:path>
                </a:pathLst>
              </a:custGeom>
              <a:solidFill>
                <a:srgbClr val="000000"/>
              </a:solidFill>
              <a:ln w="11768" cap="flat">
                <a:noFill/>
                <a:prstDash val="solid"/>
                <a:miter/>
              </a:ln>
            </p:spPr>
            <p:txBody>
              <a:bodyPr rtlCol="0" anchor="ctr"/>
              <a:lstStyle/>
              <a:p>
                <a:endParaRPr lang="en-US"/>
              </a:p>
            </p:txBody>
          </p:sp>
        </p:grpSp>
        <p:sp>
          <p:nvSpPr>
            <p:cNvPr id="44" name="CasellaDiTesto 43">
              <a:extLst>
                <a:ext uri="{FF2B5EF4-FFF2-40B4-BE49-F238E27FC236}">
                  <a16:creationId xmlns:a16="http://schemas.microsoft.com/office/drawing/2014/main" id="{54AF0042-8F07-436C-BAD0-CB79C24FDDA7}"/>
                </a:ext>
              </a:extLst>
            </p:cNvPr>
            <p:cNvSpPr txBox="1"/>
            <p:nvPr/>
          </p:nvSpPr>
          <p:spPr>
            <a:xfrm>
              <a:off x="1508964" y="2731470"/>
              <a:ext cx="577724" cy="463089"/>
            </a:xfrm>
            <a:prstGeom prst="rect">
              <a:avLst/>
            </a:prstGeom>
            <a:noFill/>
          </p:spPr>
          <p:txBody>
            <a:bodyPr wrap="none" rtlCol="0" anchor="t">
              <a:spAutoFit/>
            </a:bodyPr>
            <a:lstStyle/>
            <a:p>
              <a:pPr algn="l"/>
              <a:r>
                <a:rPr lang="en-US" sz="2089" i="1" spc="0" baseline="0" dirty="0">
                  <a:solidFill>
                    <a:srgbClr val="000000"/>
                  </a:solidFill>
                  <a:latin typeface="Arial"/>
                  <a:cs typeface="Arial"/>
                  <a:sym typeface="Arial"/>
                  <a:rtl val="0"/>
                </a:rPr>
                <a:t>I</a:t>
              </a:r>
              <a:r>
                <a:rPr lang="en-US" sz="2019" i="1" spc="0" baseline="-59435" dirty="0">
                  <a:solidFill>
                    <a:srgbClr val="000000"/>
                  </a:solidFill>
                  <a:latin typeface="Arial"/>
                  <a:cs typeface="Arial"/>
                  <a:sym typeface="Arial"/>
                  <a:rtl val="0"/>
                </a:rPr>
                <a:t>bias</a:t>
              </a:r>
            </a:p>
          </p:txBody>
        </p:sp>
        <p:sp>
          <p:nvSpPr>
            <p:cNvPr id="45" name="Figura a mano libera: forma 44">
              <a:extLst>
                <a:ext uri="{FF2B5EF4-FFF2-40B4-BE49-F238E27FC236}">
                  <a16:creationId xmlns:a16="http://schemas.microsoft.com/office/drawing/2014/main" id="{BD63220E-D9A1-4F03-9DC1-E681826E4129}"/>
                </a:ext>
              </a:extLst>
            </p:cNvPr>
            <p:cNvSpPr/>
            <p:nvPr/>
          </p:nvSpPr>
          <p:spPr>
            <a:xfrm>
              <a:off x="1440109" y="2951381"/>
              <a:ext cx="1501393" cy="647838"/>
            </a:xfrm>
            <a:custGeom>
              <a:avLst/>
              <a:gdLst>
                <a:gd name="connsiteX0" fmla="*/ 0 w 1501393"/>
                <a:gd name="connsiteY0" fmla="*/ 0 h 647838"/>
                <a:gd name="connsiteX1" fmla="*/ 0 w 1501393"/>
                <a:gd name="connsiteY1" fmla="*/ 647838 h 647838"/>
                <a:gd name="connsiteX2" fmla="*/ 1501394 w 1501393"/>
                <a:gd name="connsiteY2" fmla="*/ 647838 h 647838"/>
              </a:gdLst>
              <a:ahLst/>
              <a:cxnLst>
                <a:cxn ang="0">
                  <a:pos x="connsiteX0" y="connsiteY0"/>
                </a:cxn>
                <a:cxn ang="0">
                  <a:pos x="connsiteX1" y="connsiteY1"/>
                </a:cxn>
                <a:cxn ang="0">
                  <a:pos x="connsiteX2" y="connsiteY2"/>
                </a:cxn>
              </a:cxnLst>
              <a:rect l="l" t="t" r="r" b="b"/>
              <a:pathLst>
                <a:path w="1501393" h="647838">
                  <a:moveTo>
                    <a:pt x="0" y="0"/>
                  </a:moveTo>
                  <a:lnTo>
                    <a:pt x="0" y="647838"/>
                  </a:lnTo>
                  <a:lnTo>
                    <a:pt x="1501394" y="647838"/>
                  </a:lnTo>
                </a:path>
              </a:pathLst>
            </a:custGeom>
            <a:noFill/>
            <a:ln w="11771" cap="rnd">
              <a:solidFill>
                <a:srgbClr val="000000">
                  <a:alpha val="99000"/>
                </a:srgbClr>
              </a:solidFill>
              <a:prstDash val="solid"/>
              <a:round/>
            </a:ln>
          </p:spPr>
          <p:txBody>
            <a:bodyPr rtlCol="0" anchor="ctr"/>
            <a:lstStyle/>
            <a:p>
              <a:endParaRPr lang="en-US"/>
            </a:p>
          </p:txBody>
        </p:sp>
        <p:sp>
          <p:nvSpPr>
            <p:cNvPr id="46" name="Figura a mano libera: forma 45">
              <a:extLst>
                <a:ext uri="{FF2B5EF4-FFF2-40B4-BE49-F238E27FC236}">
                  <a16:creationId xmlns:a16="http://schemas.microsoft.com/office/drawing/2014/main" id="{532A3CB2-4ABE-4887-9E38-0536DC163A12}"/>
                </a:ext>
              </a:extLst>
            </p:cNvPr>
            <p:cNvSpPr/>
            <p:nvPr/>
          </p:nvSpPr>
          <p:spPr>
            <a:xfrm>
              <a:off x="2941503" y="3269740"/>
              <a:ext cx="5896" cy="329479"/>
            </a:xfrm>
            <a:custGeom>
              <a:avLst/>
              <a:gdLst>
                <a:gd name="connsiteX0" fmla="*/ 0 w 5896"/>
                <a:gd name="connsiteY0" fmla="*/ 0 h 329479"/>
                <a:gd name="connsiteX1" fmla="*/ 0 w 5896"/>
                <a:gd name="connsiteY1" fmla="*/ 329479 h 329479"/>
              </a:gdLst>
              <a:ahLst/>
              <a:cxnLst>
                <a:cxn ang="0">
                  <a:pos x="connsiteX0" y="connsiteY0"/>
                </a:cxn>
                <a:cxn ang="0">
                  <a:pos x="connsiteX1" y="connsiteY1"/>
                </a:cxn>
              </a:cxnLst>
              <a:rect l="l" t="t" r="r" b="b"/>
              <a:pathLst>
                <a:path w="5896" h="329479">
                  <a:moveTo>
                    <a:pt x="0" y="0"/>
                  </a:moveTo>
                  <a:lnTo>
                    <a:pt x="0" y="329479"/>
                  </a:lnTo>
                </a:path>
              </a:pathLst>
            </a:custGeom>
            <a:noFill/>
            <a:ln w="11771" cap="rnd">
              <a:solidFill>
                <a:srgbClr val="000000">
                  <a:alpha val="99000"/>
                </a:srgbClr>
              </a:solidFill>
              <a:prstDash val="solid"/>
              <a:round/>
            </a:ln>
          </p:spPr>
          <p:txBody>
            <a:bodyPr rtlCol="0" anchor="ctr"/>
            <a:lstStyle/>
            <a:p>
              <a:endParaRPr lang="en-US"/>
            </a:p>
          </p:txBody>
        </p:sp>
        <p:sp>
          <p:nvSpPr>
            <p:cNvPr id="47" name="Figura a mano libera: forma 46">
              <a:extLst>
                <a:ext uri="{FF2B5EF4-FFF2-40B4-BE49-F238E27FC236}">
                  <a16:creationId xmlns:a16="http://schemas.microsoft.com/office/drawing/2014/main" id="{74ECEF6D-BA5A-4B61-BB1F-A69865D058DA}"/>
                </a:ext>
              </a:extLst>
            </p:cNvPr>
            <p:cNvSpPr/>
            <p:nvPr/>
          </p:nvSpPr>
          <p:spPr>
            <a:xfrm>
              <a:off x="1440109" y="1657805"/>
              <a:ext cx="1501393" cy="647841"/>
            </a:xfrm>
            <a:custGeom>
              <a:avLst/>
              <a:gdLst>
                <a:gd name="connsiteX0" fmla="*/ 0 w 1501393"/>
                <a:gd name="connsiteY0" fmla="*/ 647842 h 647841"/>
                <a:gd name="connsiteX1" fmla="*/ 0 w 1501393"/>
                <a:gd name="connsiteY1" fmla="*/ 0 h 647841"/>
                <a:gd name="connsiteX2" fmla="*/ 1501394 w 1501393"/>
                <a:gd name="connsiteY2" fmla="*/ 0 h 647841"/>
              </a:gdLst>
              <a:ahLst/>
              <a:cxnLst>
                <a:cxn ang="0">
                  <a:pos x="connsiteX0" y="connsiteY0"/>
                </a:cxn>
                <a:cxn ang="0">
                  <a:pos x="connsiteX1" y="connsiteY1"/>
                </a:cxn>
                <a:cxn ang="0">
                  <a:pos x="connsiteX2" y="connsiteY2"/>
                </a:cxn>
              </a:cxnLst>
              <a:rect l="l" t="t" r="r" b="b"/>
              <a:pathLst>
                <a:path w="1501393" h="647841">
                  <a:moveTo>
                    <a:pt x="0" y="647842"/>
                  </a:moveTo>
                  <a:lnTo>
                    <a:pt x="0" y="0"/>
                  </a:lnTo>
                  <a:lnTo>
                    <a:pt x="1501394" y="0"/>
                  </a:lnTo>
                </a:path>
              </a:pathLst>
            </a:custGeom>
            <a:noFill/>
            <a:ln w="11771" cap="rnd">
              <a:solidFill>
                <a:srgbClr val="000000">
                  <a:alpha val="99000"/>
                </a:srgbClr>
              </a:solidFill>
              <a:prstDash val="solid"/>
              <a:round/>
            </a:ln>
          </p:spPr>
          <p:txBody>
            <a:bodyPr rtlCol="0" anchor="ctr"/>
            <a:lstStyle/>
            <a:p>
              <a:endParaRPr lang="en-US"/>
            </a:p>
          </p:txBody>
        </p:sp>
        <p:sp>
          <p:nvSpPr>
            <p:cNvPr id="48" name="Figura a mano libera: forma 47">
              <a:extLst>
                <a:ext uri="{FF2B5EF4-FFF2-40B4-BE49-F238E27FC236}">
                  <a16:creationId xmlns:a16="http://schemas.microsoft.com/office/drawing/2014/main" id="{E2A49594-82DA-4878-B41A-F802A685E194}"/>
                </a:ext>
              </a:extLst>
            </p:cNvPr>
            <p:cNvSpPr/>
            <p:nvPr/>
          </p:nvSpPr>
          <p:spPr>
            <a:xfrm>
              <a:off x="2941503" y="1662907"/>
              <a:ext cx="5896" cy="212494"/>
            </a:xfrm>
            <a:custGeom>
              <a:avLst/>
              <a:gdLst>
                <a:gd name="connsiteX0" fmla="*/ 0 w 5896"/>
                <a:gd name="connsiteY0" fmla="*/ 212495 h 212494"/>
                <a:gd name="connsiteX1" fmla="*/ 0 w 5896"/>
                <a:gd name="connsiteY1" fmla="*/ 0 h 212494"/>
              </a:gdLst>
              <a:ahLst/>
              <a:cxnLst>
                <a:cxn ang="0">
                  <a:pos x="connsiteX0" y="connsiteY0"/>
                </a:cxn>
                <a:cxn ang="0">
                  <a:pos x="connsiteX1" y="connsiteY1"/>
                </a:cxn>
              </a:cxnLst>
              <a:rect l="l" t="t" r="r" b="b"/>
              <a:pathLst>
                <a:path w="5896" h="212494">
                  <a:moveTo>
                    <a:pt x="0" y="212495"/>
                  </a:moveTo>
                  <a:lnTo>
                    <a:pt x="0" y="0"/>
                  </a:lnTo>
                </a:path>
              </a:pathLst>
            </a:custGeom>
            <a:noFill/>
            <a:ln w="11771" cap="rnd">
              <a:solidFill>
                <a:srgbClr val="000000">
                  <a:alpha val="99000"/>
                </a:srgbClr>
              </a:solidFill>
              <a:prstDash val="solid"/>
              <a:round/>
            </a:ln>
          </p:spPr>
          <p:txBody>
            <a:bodyPr rtlCol="0" anchor="ctr"/>
            <a:lstStyle/>
            <a:p>
              <a:endParaRPr lang="en-US"/>
            </a:p>
          </p:txBody>
        </p:sp>
        <p:sp>
          <p:nvSpPr>
            <p:cNvPr id="49" name="CasellaDiTesto 48">
              <a:extLst>
                <a:ext uri="{FF2B5EF4-FFF2-40B4-BE49-F238E27FC236}">
                  <a16:creationId xmlns:a16="http://schemas.microsoft.com/office/drawing/2014/main" id="{27157998-69B0-4560-BB68-AFD4CB48D11E}"/>
                </a:ext>
              </a:extLst>
            </p:cNvPr>
            <p:cNvSpPr txBox="1"/>
            <p:nvPr/>
          </p:nvSpPr>
          <p:spPr>
            <a:xfrm>
              <a:off x="2705919" y="2405080"/>
              <a:ext cx="454104" cy="330235"/>
            </a:xfrm>
            <a:prstGeom prst="rect">
              <a:avLst/>
            </a:prstGeom>
            <a:noFill/>
          </p:spPr>
          <p:txBody>
            <a:bodyPr wrap="none" rtlCol="0" anchor="t">
              <a:spAutoFit/>
            </a:bodyPr>
            <a:lstStyle/>
            <a:p>
              <a:pPr algn="l"/>
              <a:r>
                <a:rPr lang="en-US" sz="1346" i="1" spc="0" baseline="0" dirty="0">
                  <a:solidFill>
                    <a:srgbClr val="FF0000"/>
                  </a:solidFill>
                  <a:latin typeface="Arial"/>
                  <a:cs typeface="Arial"/>
                  <a:sym typeface="Arial"/>
                  <a:rtl val="0"/>
                </a:rPr>
                <a:t>V</a:t>
              </a:r>
              <a:r>
                <a:rPr lang="en-US" sz="1323" i="1" spc="0" baseline="-59524" dirty="0">
                  <a:solidFill>
                    <a:srgbClr val="FF0000"/>
                  </a:solidFill>
                  <a:latin typeface="Arial"/>
                  <a:cs typeface="Arial"/>
                  <a:sym typeface="Arial"/>
                  <a:rtl val="0"/>
                </a:rPr>
                <a:t>out</a:t>
              </a:r>
            </a:p>
          </p:txBody>
        </p:sp>
        <p:grpSp>
          <p:nvGrpSpPr>
            <p:cNvPr id="50" name="Elemento grafico 5">
              <a:extLst>
                <a:ext uri="{FF2B5EF4-FFF2-40B4-BE49-F238E27FC236}">
                  <a16:creationId xmlns:a16="http://schemas.microsoft.com/office/drawing/2014/main" id="{A931CA9E-50C3-42EF-A4CF-98E594AED9C6}"/>
                </a:ext>
              </a:extLst>
            </p:cNvPr>
            <p:cNvGrpSpPr/>
            <p:nvPr/>
          </p:nvGrpSpPr>
          <p:grpSpPr>
            <a:xfrm>
              <a:off x="2610059" y="2524488"/>
              <a:ext cx="90672" cy="93157"/>
              <a:chOff x="2610059" y="2524488"/>
              <a:chExt cx="90672" cy="93157"/>
            </a:xfrm>
            <a:noFill/>
          </p:grpSpPr>
          <p:sp>
            <p:nvSpPr>
              <p:cNvPr id="51" name="Figura a mano libera: forma 50">
                <a:extLst>
                  <a:ext uri="{FF2B5EF4-FFF2-40B4-BE49-F238E27FC236}">
                    <a16:creationId xmlns:a16="http://schemas.microsoft.com/office/drawing/2014/main" id="{C676AFE6-3E8B-4682-AA04-77DBB5608EDE}"/>
                  </a:ext>
                </a:extLst>
              </p:cNvPr>
              <p:cNvSpPr/>
              <p:nvPr/>
            </p:nvSpPr>
            <p:spPr>
              <a:xfrm rot="10800000" flipV="1">
                <a:off x="2610059" y="2571068"/>
                <a:ext cx="90672" cy="5896"/>
              </a:xfrm>
              <a:custGeom>
                <a:avLst/>
                <a:gdLst>
                  <a:gd name="connsiteX0" fmla="*/ 90849 w 90672"/>
                  <a:gd name="connsiteY0" fmla="*/ 107 h 5896"/>
                  <a:gd name="connsiteX1" fmla="*/ 177 w 90672"/>
                  <a:gd name="connsiteY1" fmla="*/ 107 h 5896"/>
                </a:gdLst>
                <a:ahLst/>
                <a:cxnLst>
                  <a:cxn ang="0">
                    <a:pos x="connsiteX0" y="connsiteY0"/>
                  </a:cxn>
                  <a:cxn ang="0">
                    <a:pos x="connsiteX1" y="connsiteY1"/>
                  </a:cxn>
                </a:cxnLst>
                <a:rect l="l" t="t" r="r" b="b"/>
                <a:pathLst>
                  <a:path w="90672" h="5896">
                    <a:moveTo>
                      <a:pt x="90849" y="107"/>
                    </a:moveTo>
                    <a:lnTo>
                      <a:pt x="177" y="107"/>
                    </a:lnTo>
                  </a:path>
                </a:pathLst>
              </a:custGeom>
              <a:noFill/>
              <a:ln w="11773" cap="flat">
                <a:solidFill>
                  <a:srgbClr val="FF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A403A8A3-DF36-4252-BF46-06CB2CCBA171}"/>
                  </a:ext>
                </a:extLst>
              </p:cNvPr>
              <p:cNvSpPr/>
              <p:nvPr/>
            </p:nvSpPr>
            <p:spPr>
              <a:xfrm rot="10800000" flipV="1">
                <a:off x="2655395" y="2524488"/>
                <a:ext cx="5896" cy="93157"/>
              </a:xfrm>
              <a:custGeom>
                <a:avLst/>
                <a:gdLst>
                  <a:gd name="connsiteX0" fmla="*/ 177 w 5896"/>
                  <a:gd name="connsiteY0" fmla="*/ 93264 h 93157"/>
                  <a:gd name="connsiteX1" fmla="*/ 177 w 5896"/>
                  <a:gd name="connsiteY1" fmla="*/ 107 h 93157"/>
                </a:gdLst>
                <a:ahLst/>
                <a:cxnLst>
                  <a:cxn ang="0">
                    <a:pos x="connsiteX0" y="connsiteY0"/>
                  </a:cxn>
                  <a:cxn ang="0">
                    <a:pos x="connsiteX1" y="connsiteY1"/>
                  </a:cxn>
                </a:cxnLst>
                <a:rect l="l" t="t" r="r" b="b"/>
                <a:pathLst>
                  <a:path w="5896" h="93157">
                    <a:moveTo>
                      <a:pt x="177" y="93264"/>
                    </a:moveTo>
                    <a:lnTo>
                      <a:pt x="177" y="107"/>
                    </a:lnTo>
                  </a:path>
                </a:pathLst>
              </a:custGeom>
              <a:noFill/>
              <a:ln w="11773" cap="flat">
                <a:solidFill>
                  <a:srgbClr val="FF0000"/>
                </a:solidFill>
                <a:prstDash val="solid"/>
                <a:miter/>
              </a:ln>
            </p:spPr>
            <p:txBody>
              <a:bodyPr rtlCol="0" anchor="ctr"/>
              <a:lstStyle/>
              <a:p>
                <a:endParaRPr lang="en-US"/>
              </a:p>
            </p:txBody>
          </p:sp>
        </p:grpSp>
        <p:sp>
          <p:nvSpPr>
            <p:cNvPr id="53" name="Figura a mano libera: forma 52">
              <a:extLst>
                <a:ext uri="{FF2B5EF4-FFF2-40B4-BE49-F238E27FC236}">
                  <a16:creationId xmlns:a16="http://schemas.microsoft.com/office/drawing/2014/main" id="{EA0FC453-A67F-4A7D-9AB2-43655B7D0677}"/>
                </a:ext>
              </a:extLst>
            </p:cNvPr>
            <p:cNvSpPr/>
            <p:nvPr/>
          </p:nvSpPr>
          <p:spPr>
            <a:xfrm>
              <a:off x="3167516" y="2571064"/>
              <a:ext cx="90671" cy="5896"/>
            </a:xfrm>
            <a:custGeom>
              <a:avLst/>
              <a:gdLst>
                <a:gd name="connsiteX0" fmla="*/ 0 w 90671"/>
                <a:gd name="connsiteY0" fmla="*/ 0 h 5896"/>
                <a:gd name="connsiteX1" fmla="*/ 90672 w 90671"/>
                <a:gd name="connsiteY1" fmla="*/ 0 h 5896"/>
              </a:gdLst>
              <a:ahLst/>
              <a:cxnLst>
                <a:cxn ang="0">
                  <a:pos x="connsiteX0" y="connsiteY0"/>
                </a:cxn>
                <a:cxn ang="0">
                  <a:pos x="connsiteX1" y="connsiteY1"/>
                </a:cxn>
              </a:cxnLst>
              <a:rect l="l" t="t" r="r" b="b"/>
              <a:pathLst>
                <a:path w="90671" h="5896">
                  <a:moveTo>
                    <a:pt x="0" y="0"/>
                  </a:moveTo>
                  <a:lnTo>
                    <a:pt x="90672" y="0"/>
                  </a:lnTo>
                </a:path>
              </a:pathLst>
            </a:custGeom>
            <a:noFill/>
            <a:ln w="11771" cap="flat">
              <a:solidFill>
                <a:srgbClr val="FF0000"/>
              </a:solidFill>
              <a:prstDash val="solid"/>
              <a:miter/>
            </a:ln>
          </p:spPr>
          <p:txBody>
            <a:bodyPr rtlCol="0" anchor="ctr"/>
            <a:lstStyle/>
            <a:p>
              <a:endParaRPr lang="en-US"/>
            </a:p>
          </p:txBody>
        </p:sp>
        <p:sp>
          <p:nvSpPr>
            <p:cNvPr id="88" name="CasellaDiTesto 87">
              <a:extLst>
                <a:ext uri="{FF2B5EF4-FFF2-40B4-BE49-F238E27FC236}">
                  <a16:creationId xmlns:a16="http://schemas.microsoft.com/office/drawing/2014/main" id="{CE038069-AAAA-4329-A12D-A45E8773420D}"/>
                </a:ext>
              </a:extLst>
            </p:cNvPr>
            <p:cNvSpPr txBox="1"/>
            <p:nvPr/>
          </p:nvSpPr>
          <p:spPr>
            <a:xfrm>
              <a:off x="2181649" y="185178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89" name="CasellaDiTesto 88">
              <a:extLst>
                <a:ext uri="{FF2B5EF4-FFF2-40B4-BE49-F238E27FC236}">
                  <a16:creationId xmlns:a16="http://schemas.microsoft.com/office/drawing/2014/main" id="{D2898390-7818-4910-BF4B-8C6A94577D3D}"/>
                </a:ext>
              </a:extLst>
            </p:cNvPr>
            <p:cNvSpPr txBox="1"/>
            <p:nvPr/>
          </p:nvSpPr>
          <p:spPr>
            <a:xfrm>
              <a:off x="3178950" y="1917793"/>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90" name="CasellaDiTesto 89">
              <a:extLst>
                <a:ext uri="{FF2B5EF4-FFF2-40B4-BE49-F238E27FC236}">
                  <a16:creationId xmlns:a16="http://schemas.microsoft.com/office/drawing/2014/main" id="{47796144-18B6-4A1D-8278-273B38DFC414}"/>
                </a:ext>
              </a:extLst>
            </p:cNvPr>
            <p:cNvSpPr txBox="1"/>
            <p:nvPr/>
          </p:nvSpPr>
          <p:spPr>
            <a:xfrm>
              <a:off x="2248130" y="2856581"/>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91" name="CasellaDiTesto 90">
              <a:extLst>
                <a:ext uri="{FF2B5EF4-FFF2-40B4-BE49-F238E27FC236}">
                  <a16:creationId xmlns:a16="http://schemas.microsoft.com/office/drawing/2014/main" id="{94A08A36-47AE-4DBC-BC0B-6701594350CC}"/>
                </a:ext>
              </a:extLst>
            </p:cNvPr>
            <p:cNvSpPr txBox="1"/>
            <p:nvPr/>
          </p:nvSpPr>
          <p:spPr>
            <a:xfrm>
              <a:off x="3280761" y="2854886"/>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grpSp>
        <p:nvGrpSpPr>
          <p:cNvPr id="97" name="Gruppo 96">
            <a:extLst>
              <a:ext uri="{FF2B5EF4-FFF2-40B4-BE49-F238E27FC236}">
                <a16:creationId xmlns:a16="http://schemas.microsoft.com/office/drawing/2014/main" id="{54097226-9653-41D9-8D33-A88557F97872}"/>
              </a:ext>
            </a:extLst>
          </p:cNvPr>
          <p:cNvGrpSpPr/>
          <p:nvPr/>
        </p:nvGrpSpPr>
        <p:grpSpPr>
          <a:xfrm>
            <a:off x="4271484" y="1428898"/>
            <a:ext cx="1941415" cy="2411498"/>
            <a:chOff x="4271484" y="1428898"/>
            <a:chExt cx="1941415" cy="2411498"/>
          </a:xfrm>
        </p:grpSpPr>
        <p:grpSp>
          <p:nvGrpSpPr>
            <p:cNvPr id="58" name="Elemento grafico 5">
              <a:extLst>
                <a:ext uri="{FF2B5EF4-FFF2-40B4-BE49-F238E27FC236}">
                  <a16:creationId xmlns:a16="http://schemas.microsoft.com/office/drawing/2014/main" id="{09E768AC-3A06-44EC-A695-D31C88C0D2A4}"/>
                </a:ext>
              </a:extLst>
            </p:cNvPr>
            <p:cNvGrpSpPr/>
            <p:nvPr/>
          </p:nvGrpSpPr>
          <p:grpSpPr>
            <a:xfrm>
              <a:off x="4763814" y="2446053"/>
              <a:ext cx="1083075" cy="1394343"/>
              <a:chOff x="4763814" y="2446053"/>
              <a:chExt cx="1083075" cy="1394343"/>
            </a:xfrm>
          </p:grpSpPr>
          <p:sp>
            <p:nvSpPr>
              <p:cNvPr id="59" name="Figura a mano libera: forma 58">
                <a:extLst>
                  <a:ext uri="{FF2B5EF4-FFF2-40B4-BE49-F238E27FC236}">
                    <a16:creationId xmlns:a16="http://schemas.microsoft.com/office/drawing/2014/main" id="{EEAFD5FF-92BB-45FE-BF8D-418BC47A2A44}"/>
                  </a:ext>
                </a:extLst>
              </p:cNvPr>
              <p:cNvSpPr/>
              <p:nvPr/>
            </p:nvSpPr>
            <p:spPr>
              <a:xfrm>
                <a:off x="4763814" y="2601687"/>
                <a:ext cx="541549" cy="541549"/>
              </a:xfrm>
              <a:custGeom>
                <a:avLst/>
                <a:gdLst>
                  <a:gd name="connsiteX0" fmla="*/ -299 w 541549"/>
                  <a:gd name="connsiteY0" fmla="*/ 542583 h 541549"/>
                  <a:gd name="connsiteX1" fmla="*/ 89961 w 541549"/>
                  <a:gd name="connsiteY1" fmla="*/ 452325 h 541549"/>
                  <a:gd name="connsiteX2" fmla="*/ 181990 w 541549"/>
                  <a:gd name="connsiteY2" fmla="*/ 484174 h 541549"/>
                  <a:gd name="connsiteX3" fmla="*/ 118267 w 541549"/>
                  <a:gd name="connsiteY3" fmla="*/ 300114 h 541549"/>
                  <a:gd name="connsiteX4" fmla="*/ 302327 w 541549"/>
                  <a:gd name="connsiteY4" fmla="*/ 363839 h 541549"/>
                  <a:gd name="connsiteX5" fmla="*/ 238602 w 541549"/>
                  <a:gd name="connsiteY5" fmla="*/ 179778 h 541549"/>
                  <a:gd name="connsiteX6" fmla="*/ 422663 w 541549"/>
                  <a:gd name="connsiteY6" fmla="*/ 243502 h 541549"/>
                  <a:gd name="connsiteX7" fmla="*/ 358962 w 541549"/>
                  <a:gd name="connsiteY7" fmla="*/ 59442 h 541549"/>
                  <a:gd name="connsiteX8" fmla="*/ 450993 w 541549"/>
                  <a:gd name="connsiteY8" fmla="*/ 91291 h 541549"/>
                  <a:gd name="connsiteX9" fmla="*/ 541251 w 541549"/>
                  <a:gd name="connsiteY9" fmla="*/ 1034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49">
                    <a:moveTo>
                      <a:pt x="-299" y="542583"/>
                    </a:moveTo>
                    <a:lnTo>
                      <a:pt x="89961" y="452325"/>
                    </a:lnTo>
                    <a:lnTo>
                      <a:pt x="181990" y="484174"/>
                    </a:lnTo>
                    <a:lnTo>
                      <a:pt x="118267" y="300114"/>
                    </a:lnTo>
                    <a:lnTo>
                      <a:pt x="302327" y="363839"/>
                    </a:lnTo>
                    <a:lnTo>
                      <a:pt x="238602" y="179778"/>
                    </a:lnTo>
                    <a:lnTo>
                      <a:pt x="422663" y="243502"/>
                    </a:lnTo>
                    <a:lnTo>
                      <a:pt x="358962" y="59442"/>
                    </a:lnTo>
                    <a:lnTo>
                      <a:pt x="450993" y="91291"/>
                    </a:lnTo>
                    <a:lnTo>
                      <a:pt x="541251" y="1034"/>
                    </a:lnTo>
                  </a:path>
                </a:pathLst>
              </a:custGeom>
              <a:noFill/>
              <a:ln w="11770" cap="rnd">
                <a:solidFill>
                  <a:srgbClr val="000000"/>
                </a:solidFill>
                <a:prstDash val="solid"/>
                <a:bevel/>
              </a:ln>
            </p:spPr>
            <p:txBody>
              <a:bodyPr rtlCol="0" anchor="ctr"/>
              <a:lstStyle/>
              <a:p>
                <a:endParaRPr lang="en-US"/>
              </a:p>
            </p:txBody>
          </p:sp>
          <p:sp>
            <p:nvSpPr>
              <p:cNvPr id="60" name="Figura a mano libera: forma 59">
                <a:extLst>
                  <a:ext uri="{FF2B5EF4-FFF2-40B4-BE49-F238E27FC236}">
                    <a16:creationId xmlns:a16="http://schemas.microsoft.com/office/drawing/2014/main" id="{D6E1D82D-9E4B-43EA-8B32-FA2905E42B59}"/>
                  </a:ext>
                </a:extLst>
              </p:cNvPr>
              <p:cNvSpPr/>
              <p:nvPr/>
            </p:nvSpPr>
            <p:spPr>
              <a:xfrm>
                <a:off x="5305364" y="2446053"/>
                <a:ext cx="5896" cy="155633"/>
              </a:xfrm>
              <a:custGeom>
                <a:avLst/>
                <a:gdLst>
                  <a:gd name="connsiteX0" fmla="*/ -264 w 5896"/>
                  <a:gd name="connsiteY0" fmla="*/ 156623 h 155633"/>
                  <a:gd name="connsiteX1" fmla="*/ -264 w 5896"/>
                  <a:gd name="connsiteY1" fmla="*/ 989 h 155633"/>
                </a:gdLst>
                <a:ahLst/>
                <a:cxnLst>
                  <a:cxn ang="0">
                    <a:pos x="connsiteX0" y="connsiteY0"/>
                  </a:cxn>
                  <a:cxn ang="0">
                    <a:pos x="connsiteX1" y="connsiteY1"/>
                  </a:cxn>
                </a:cxnLst>
                <a:rect l="l" t="t" r="r" b="b"/>
                <a:pathLst>
                  <a:path w="5896" h="155633">
                    <a:moveTo>
                      <a:pt x="-264" y="156623"/>
                    </a:moveTo>
                    <a:lnTo>
                      <a:pt x="-264" y="989"/>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67F7D0CE-D9EE-42DC-BA4A-146F7D6D5E3E}"/>
                  </a:ext>
                </a:extLst>
              </p:cNvPr>
              <p:cNvSpPr/>
              <p:nvPr/>
            </p:nvSpPr>
            <p:spPr>
              <a:xfrm>
                <a:off x="5305364" y="2601687"/>
                <a:ext cx="541525" cy="541549"/>
              </a:xfrm>
              <a:custGeom>
                <a:avLst/>
                <a:gdLst>
                  <a:gd name="connsiteX0" fmla="*/ 541296 w 541525"/>
                  <a:gd name="connsiteY0" fmla="*/ 542583 h 541549"/>
                  <a:gd name="connsiteX1" fmla="*/ 451037 w 541525"/>
                  <a:gd name="connsiteY1" fmla="*/ 452325 h 541549"/>
                  <a:gd name="connsiteX2" fmla="*/ 359008 w 541525"/>
                  <a:gd name="connsiteY2" fmla="*/ 484174 h 541549"/>
                  <a:gd name="connsiteX3" fmla="*/ 422731 w 541525"/>
                  <a:gd name="connsiteY3" fmla="*/ 300114 h 541549"/>
                  <a:gd name="connsiteX4" fmla="*/ 238671 w 541525"/>
                  <a:gd name="connsiteY4" fmla="*/ 363839 h 541549"/>
                  <a:gd name="connsiteX5" fmla="*/ 302396 w 541525"/>
                  <a:gd name="connsiteY5" fmla="*/ 179778 h 541549"/>
                  <a:gd name="connsiteX6" fmla="*/ 118334 w 541525"/>
                  <a:gd name="connsiteY6" fmla="*/ 243502 h 541549"/>
                  <a:gd name="connsiteX7" fmla="*/ 182059 w 541525"/>
                  <a:gd name="connsiteY7" fmla="*/ 59442 h 541549"/>
                  <a:gd name="connsiteX8" fmla="*/ 90005 w 541525"/>
                  <a:gd name="connsiteY8" fmla="*/ 91291 h 541549"/>
                  <a:gd name="connsiteX9" fmla="*/ -229 w 541525"/>
                  <a:gd name="connsiteY9" fmla="*/ 1034 h 54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49">
                    <a:moveTo>
                      <a:pt x="541296" y="542583"/>
                    </a:moveTo>
                    <a:lnTo>
                      <a:pt x="451037" y="452325"/>
                    </a:lnTo>
                    <a:lnTo>
                      <a:pt x="359008" y="484174"/>
                    </a:lnTo>
                    <a:lnTo>
                      <a:pt x="422731" y="300114"/>
                    </a:lnTo>
                    <a:lnTo>
                      <a:pt x="238671" y="363839"/>
                    </a:lnTo>
                    <a:lnTo>
                      <a:pt x="302396" y="179778"/>
                    </a:lnTo>
                    <a:lnTo>
                      <a:pt x="118334" y="243502"/>
                    </a:lnTo>
                    <a:lnTo>
                      <a:pt x="182059" y="59442"/>
                    </a:lnTo>
                    <a:lnTo>
                      <a:pt x="90005" y="91291"/>
                    </a:lnTo>
                    <a:lnTo>
                      <a:pt x="-229" y="1034"/>
                    </a:lnTo>
                  </a:path>
                </a:pathLst>
              </a:custGeom>
              <a:noFill/>
              <a:ln w="11770" cap="rnd">
                <a:solidFill>
                  <a:srgbClr val="000000"/>
                </a:solidFill>
                <a:prstDash val="solid"/>
                <a:bevel/>
              </a:ln>
            </p:spPr>
            <p:txBody>
              <a:bodyPr rtlCol="0" anchor="ctr"/>
              <a:lstStyle/>
              <a:p>
                <a:endParaRPr lang="en-US"/>
              </a:p>
            </p:txBody>
          </p:sp>
          <p:sp>
            <p:nvSpPr>
              <p:cNvPr id="62" name="Figura a mano libera: forma 61">
                <a:extLst>
                  <a:ext uri="{FF2B5EF4-FFF2-40B4-BE49-F238E27FC236}">
                    <a16:creationId xmlns:a16="http://schemas.microsoft.com/office/drawing/2014/main" id="{CF069F52-D949-416F-BD8F-4D96607A42FE}"/>
                  </a:ext>
                </a:extLst>
              </p:cNvPr>
              <p:cNvSpPr/>
              <p:nvPr/>
            </p:nvSpPr>
            <p:spPr>
              <a:xfrm>
                <a:off x="4763814" y="3143236"/>
                <a:ext cx="541549" cy="541524"/>
              </a:xfrm>
              <a:custGeom>
                <a:avLst/>
                <a:gdLst>
                  <a:gd name="connsiteX0" fmla="*/ -299 w 541549"/>
                  <a:gd name="connsiteY0" fmla="*/ 1103 h 541524"/>
                  <a:gd name="connsiteX1" fmla="*/ 89961 w 541549"/>
                  <a:gd name="connsiteY1" fmla="*/ 91361 h 541524"/>
                  <a:gd name="connsiteX2" fmla="*/ 181990 w 541549"/>
                  <a:gd name="connsiteY2" fmla="*/ 59487 h 541524"/>
                  <a:gd name="connsiteX3" fmla="*/ 118267 w 541549"/>
                  <a:gd name="connsiteY3" fmla="*/ 243548 h 541524"/>
                  <a:gd name="connsiteX4" fmla="*/ 302327 w 541549"/>
                  <a:gd name="connsiteY4" fmla="*/ 179847 h 541524"/>
                  <a:gd name="connsiteX5" fmla="*/ 238602 w 541549"/>
                  <a:gd name="connsiteY5" fmla="*/ 363908 h 541524"/>
                  <a:gd name="connsiteX6" fmla="*/ 422663 w 541549"/>
                  <a:gd name="connsiteY6" fmla="*/ 300184 h 541524"/>
                  <a:gd name="connsiteX7" fmla="*/ 358962 w 541549"/>
                  <a:gd name="connsiteY7" fmla="*/ 484244 h 541524"/>
                  <a:gd name="connsiteX8" fmla="*/ 450993 w 541549"/>
                  <a:gd name="connsiteY8" fmla="*/ 452370 h 541524"/>
                  <a:gd name="connsiteX9" fmla="*/ 541251 w 541549"/>
                  <a:gd name="connsiteY9" fmla="*/ 542627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49" h="541524">
                    <a:moveTo>
                      <a:pt x="-299" y="1103"/>
                    </a:moveTo>
                    <a:lnTo>
                      <a:pt x="89961" y="91361"/>
                    </a:lnTo>
                    <a:lnTo>
                      <a:pt x="181990" y="59487"/>
                    </a:lnTo>
                    <a:lnTo>
                      <a:pt x="118267" y="243548"/>
                    </a:lnTo>
                    <a:lnTo>
                      <a:pt x="302327" y="179847"/>
                    </a:lnTo>
                    <a:lnTo>
                      <a:pt x="238602" y="363908"/>
                    </a:lnTo>
                    <a:lnTo>
                      <a:pt x="422663" y="300184"/>
                    </a:lnTo>
                    <a:lnTo>
                      <a:pt x="358962" y="484244"/>
                    </a:lnTo>
                    <a:lnTo>
                      <a:pt x="450993" y="452370"/>
                    </a:lnTo>
                    <a:lnTo>
                      <a:pt x="541251" y="542627"/>
                    </a:lnTo>
                  </a:path>
                </a:pathLst>
              </a:custGeom>
              <a:noFill/>
              <a:ln w="11770" cap="rnd">
                <a:solidFill>
                  <a:srgbClr val="000000"/>
                </a:solidFill>
                <a:prstDash val="solid"/>
                <a:bevel/>
              </a:ln>
            </p:spPr>
            <p:txBody>
              <a:bodyPr rtlCol="0" anchor="ctr"/>
              <a:lstStyle/>
              <a:p>
                <a:endParaRPr lang="en-US"/>
              </a:p>
            </p:txBody>
          </p:sp>
          <p:sp>
            <p:nvSpPr>
              <p:cNvPr id="63" name="Figura a mano libera: forma 62">
                <a:extLst>
                  <a:ext uri="{FF2B5EF4-FFF2-40B4-BE49-F238E27FC236}">
                    <a16:creationId xmlns:a16="http://schemas.microsoft.com/office/drawing/2014/main" id="{FFEC4472-E7DC-4D39-B8E5-69FA7B6957EF}"/>
                  </a:ext>
                </a:extLst>
              </p:cNvPr>
              <p:cNvSpPr/>
              <p:nvPr/>
            </p:nvSpPr>
            <p:spPr>
              <a:xfrm>
                <a:off x="5305364" y="3684761"/>
                <a:ext cx="5896" cy="155635"/>
              </a:xfrm>
              <a:custGeom>
                <a:avLst/>
                <a:gdLst>
                  <a:gd name="connsiteX0" fmla="*/ -264 w 5896"/>
                  <a:gd name="connsiteY0" fmla="*/ 1147 h 155635"/>
                  <a:gd name="connsiteX1" fmla="*/ -264 w 5896"/>
                  <a:gd name="connsiteY1" fmla="*/ 156783 h 155635"/>
                </a:gdLst>
                <a:ahLst/>
                <a:cxnLst>
                  <a:cxn ang="0">
                    <a:pos x="connsiteX0" y="connsiteY0"/>
                  </a:cxn>
                  <a:cxn ang="0">
                    <a:pos x="connsiteX1" y="connsiteY1"/>
                  </a:cxn>
                </a:cxnLst>
                <a:rect l="l" t="t" r="r" b="b"/>
                <a:pathLst>
                  <a:path w="5896" h="155635">
                    <a:moveTo>
                      <a:pt x="-264" y="1147"/>
                    </a:moveTo>
                    <a:lnTo>
                      <a:pt x="-264" y="156783"/>
                    </a:lnTo>
                  </a:path>
                </a:pathLst>
              </a:custGeom>
              <a:solidFill>
                <a:srgbClr val="000000">
                  <a:alpha val="99000"/>
                </a:srgbClr>
              </a:solidFill>
              <a:ln w="11770" cap="rnd">
                <a:solidFill>
                  <a:srgbClr val="000000">
                    <a:alpha val="99000"/>
                  </a:srgbClr>
                </a:solidFill>
                <a:prstDash val="solid"/>
                <a:round/>
              </a:ln>
            </p:spPr>
            <p:txBody>
              <a:bodyPr rtlCol="0" anchor="ctr"/>
              <a:lstStyle/>
              <a:p>
                <a:endParaRPr lang="en-US"/>
              </a:p>
            </p:txBody>
          </p:sp>
          <p:sp>
            <p:nvSpPr>
              <p:cNvPr id="64" name="Figura a mano libera: forma 63">
                <a:extLst>
                  <a:ext uri="{FF2B5EF4-FFF2-40B4-BE49-F238E27FC236}">
                    <a16:creationId xmlns:a16="http://schemas.microsoft.com/office/drawing/2014/main" id="{98961B20-C17B-487D-AA44-899B1975400B}"/>
                  </a:ext>
                </a:extLst>
              </p:cNvPr>
              <p:cNvSpPr/>
              <p:nvPr/>
            </p:nvSpPr>
            <p:spPr>
              <a:xfrm>
                <a:off x="5305364" y="3143236"/>
                <a:ext cx="541525" cy="541524"/>
              </a:xfrm>
              <a:custGeom>
                <a:avLst/>
                <a:gdLst>
                  <a:gd name="connsiteX0" fmla="*/ 541296 w 541525"/>
                  <a:gd name="connsiteY0" fmla="*/ 1103 h 541524"/>
                  <a:gd name="connsiteX1" fmla="*/ 451037 w 541525"/>
                  <a:gd name="connsiteY1" fmla="*/ 91361 h 541524"/>
                  <a:gd name="connsiteX2" fmla="*/ 359008 w 541525"/>
                  <a:gd name="connsiteY2" fmla="*/ 59487 h 541524"/>
                  <a:gd name="connsiteX3" fmla="*/ 422731 w 541525"/>
                  <a:gd name="connsiteY3" fmla="*/ 243548 h 541524"/>
                  <a:gd name="connsiteX4" fmla="*/ 238671 w 541525"/>
                  <a:gd name="connsiteY4" fmla="*/ 179847 h 541524"/>
                  <a:gd name="connsiteX5" fmla="*/ 302396 w 541525"/>
                  <a:gd name="connsiteY5" fmla="*/ 363908 h 541524"/>
                  <a:gd name="connsiteX6" fmla="*/ 118334 w 541525"/>
                  <a:gd name="connsiteY6" fmla="*/ 300184 h 541524"/>
                  <a:gd name="connsiteX7" fmla="*/ 182059 w 541525"/>
                  <a:gd name="connsiteY7" fmla="*/ 484244 h 541524"/>
                  <a:gd name="connsiteX8" fmla="*/ 90005 w 541525"/>
                  <a:gd name="connsiteY8" fmla="*/ 452370 h 541524"/>
                  <a:gd name="connsiteX9" fmla="*/ -229 w 541525"/>
                  <a:gd name="connsiteY9" fmla="*/ 542627 h 541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1525" h="541524">
                    <a:moveTo>
                      <a:pt x="541296" y="1103"/>
                    </a:moveTo>
                    <a:lnTo>
                      <a:pt x="451037" y="91361"/>
                    </a:lnTo>
                    <a:lnTo>
                      <a:pt x="359008" y="59487"/>
                    </a:lnTo>
                    <a:lnTo>
                      <a:pt x="422731" y="243548"/>
                    </a:lnTo>
                    <a:lnTo>
                      <a:pt x="238671" y="179847"/>
                    </a:lnTo>
                    <a:lnTo>
                      <a:pt x="302396" y="363908"/>
                    </a:lnTo>
                    <a:lnTo>
                      <a:pt x="118334" y="300184"/>
                    </a:lnTo>
                    <a:lnTo>
                      <a:pt x="182059" y="484244"/>
                    </a:lnTo>
                    <a:lnTo>
                      <a:pt x="90005" y="452370"/>
                    </a:lnTo>
                    <a:lnTo>
                      <a:pt x="-229" y="542627"/>
                    </a:lnTo>
                  </a:path>
                </a:pathLst>
              </a:custGeom>
              <a:noFill/>
              <a:ln w="11770" cap="rnd">
                <a:solidFill>
                  <a:srgbClr val="000000"/>
                </a:solidFill>
                <a:prstDash val="solid"/>
                <a:bevel/>
              </a:ln>
            </p:spPr>
            <p:txBody>
              <a:bodyPr rtlCol="0" anchor="ctr"/>
              <a:lstStyle/>
              <a:p>
                <a:endParaRPr lang="en-US"/>
              </a:p>
            </p:txBody>
          </p:sp>
        </p:grpSp>
        <p:sp>
          <p:nvSpPr>
            <p:cNvPr id="65" name="Figura a mano libera: forma 64">
              <a:extLst>
                <a:ext uri="{FF2B5EF4-FFF2-40B4-BE49-F238E27FC236}">
                  <a16:creationId xmlns:a16="http://schemas.microsoft.com/office/drawing/2014/main" id="{DC875151-9B1B-4936-A4E6-4712FDBEFAE5}"/>
                </a:ext>
              </a:extLst>
            </p:cNvPr>
            <p:cNvSpPr/>
            <p:nvPr/>
          </p:nvSpPr>
          <p:spPr>
            <a:xfrm>
              <a:off x="4600981" y="3143225"/>
              <a:ext cx="162829" cy="5896"/>
            </a:xfrm>
            <a:custGeom>
              <a:avLst/>
              <a:gdLst>
                <a:gd name="connsiteX0" fmla="*/ 162829 w 162829"/>
                <a:gd name="connsiteY0" fmla="*/ 0 h 5896"/>
                <a:gd name="connsiteX1" fmla="*/ 0 w 162829"/>
                <a:gd name="connsiteY1" fmla="*/ 0 h 5896"/>
              </a:gdLst>
              <a:ahLst/>
              <a:cxnLst>
                <a:cxn ang="0">
                  <a:pos x="connsiteX0" y="connsiteY0"/>
                </a:cxn>
                <a:cxn ang="0">
                  <a:pos x="connsiteX1" y="connsiteY1"/>
                </a:cxn>
              </a:cxnLst>
              <a:rect l="l" t="t" r="r" b="b"/>
              <a:pathLst>
                <a:path w="162829" h="5896">
                  <a:moveTo>
                    <a:pt x="162829" y="0"/>
                  </a:moveTo>
                  <a:lnTo>
                    <a:pt x="0"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66" name="Figura a mano libera: forma 65">
              <a:extLst>
                <a:ext uri="{FF2B5EF4-FFF2-40B4-BE49-F238E27FC236}">
                  <a16:creationId xmlns:a16="http://schemas.microsoft.com/office/drawing/2014/main" id="{6E2ED5E3-5C13-48C7-AA24-D0BA1593FBB6}"/>
                </a:ext>
              </a:extLst>
            </p:cNvPr>
            <p:cNvSpPr/>
            <p:nvPr/>
          </p:nvSpPr>
          <p:spPr>
            <a:xfrm>
              <a:off x="5846887" y="3143225"/>
              <a:ext cx="148418" cy="5896"/>
            </a:xfrm>
            <a:custGeom>
              <a:avLst/>
              <a:gdLst>
                <a:gd name="connsiteX0" fmla="*/ 0 w 148418"/>
                <a:gd name="connsiteY0" fmla="*/ 0 h 5896"/>
                <a:gd name="connsiteX1" fmla="*/ 148419 w 148418"/>
                <a:gd name="connsiteY1" fmla="*/ 0 h 5896"/>
              </a:gdLst>
              <a:ahLst/>
              <a:cxnLst>
                <a:cxn ang="0">
                  <a:pos x="connsiteX0" y="connsiteY0"/>
                </a:cxn>
                <a:cxn ang="0">
                  <a:pos x="connsiteX1" y="connsiteY1"/>
                </a:cxn>
              </a:cxnLst>
              <a:rect l="l" t="t" r="r" b="b"/>
              <a:pathLst>
                <a:path w="148418" h="5896">
                  <a:moveTo>
                    <a:pt x="0" y="0"/>
                  </a:moveTo>
                  <a:lnTo>
                    <a:pt x="148419" y="0"/>
                  </a:lnTo>
                </a:path>
              </a:pathLst>
            </a:custGeom>
            <a:solidFill>
              <a:srgbClr val="000000">
                <a:alpha val="99000"/>
              </a:srgbClr>
            </a:solidFill>
            <a:ln w="11771" cap="rnd">
              <a:solidFill>
                <a:srgbClr val="000000">
                  <a:alpha val="99000"/>
                </a:srgbClr>
              </a:solidFill>
              <a:prstDash val="solid"/>
              <a:round/>
            </a:ln>
          </p:spPr>
          <p:txBody>
            <a:bodyPr rtlCol="0" anchor="ctr"/>
            <a:lstStyle/>
            <a:p>
              <a:endParaRPr lang="en-US"/>
            </a:p>
          </p:txBody>
        </p:sp>
        <p:sp>
          <p:nvSpPr>
            <p:cNvPr id="68" name="CasellaDiTesto 67">
              <a:extLst>
                <a:ext uri="{FF2B5EF4-FFF2-40B4-BE49-F238E27FC236}">
                  <a16:creationId xmlns:a16="http://schemas.microsoft.com/office/drawing/2014/main" id="{6A0F90DE-58D1-4B47-9D1D-FAE1CD094B0E}"/>
                </a:ext>
              </a:extLst>
            </p:cNvPr>
            <p:cNvSpPr txBox="1"/>
            <p:nvPr/>
          </p:nvSpPr>
          <p:spPr>
            <a:xfrm>
              <a:off x="5274920" y="2187429"/>
              <a:ext cx="309800"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A</a:t>
              </a:r>
            </a:p>
          </p:txBody>
        </p:sp>
        <p:sp>
          <p:nvSpPr>
            <p:cNvPr id="69" name="CasellaDiTesto 68">
              <a:extLst>
                <a:ext uri="{FF2B5EF4-FFF2-40B4-BE49-F238E27FC236}">
                  <a16:creationId xmlns:a16="http://schemas.microsoft.com/office/drawing/2014/main" id="{23D9D8CC-A93E-4F45-8901-367076BE626F}"/>
                </a:ext>
              </a:extLst>
            </p:cNvPr>
            <p:cNvSpPr txBox="1"/>
            <p:nvPr/>
          </p:nvSpPr>
          <p:spPr>
            <a:xfrm>
              <a:off x="5830698" y="2798519"/>
              <a:ext cx="326355" cy="349740"/>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D</a:t>
              </a:r>
            </a:p>
          </p:txBody>
        </p:sp>
        <p:sp>
          <p:nvSpPr>
            <p:cNvPr id="70" name="CasellaDiTesto 69">
              <a:extLst>
                <a:ext uri="{FF2B5EF4-FFF2-40B4-BE49-F238E27FC236}">
                  <a16:creationId xmlns:a16="http://schemas.microsoft.com/office/drawing/2014/main" id="{4EA37C5F-4771-483B-942C-B50882C9CF13}"/>
                </a:ext>
              </a:extLst>
            </p:cNvPr>
            <p:cNvSpPr txBox="1"/>
            <p:nvPr/>
          </p:nvSpPr>
          <p:spPr>
            <a:xfrm>
              <a:off x="4464435" y="2829137"/>
              <a:ext cx="326355" cy="349741"/>
            </a:xfrm>
            <a:prstGeom prst="rect">
              <a:avLst/>
            </a:prstGeom>
            <a:noFill/>
          </p:spPr>
          <p:txBody>
            <a:bodyPr wrap="none" rtlCol="0">
              <a:spAutoFit/>
            </a:bodyPr>
            <a:lstStyle/>
            <a:p>
              <a:pPr algn="l"/>
              <a:r>
                <a:rPr lang="en-US" sz="1675" spc="0" baseline="0" dirty="0">
                  <a:solidFill>
                    <a:srgbClr val="000000"/>
                  </a:solidFill>
                  <a:latin typeface="Arial"/>
                  <a:cs typeface="Arial"/>
                  <a:sym typeface="Arial"/>
                  <a:rtl val="0"/>
                </a:rPr>
                <a:t>C</a:t>
              </a:r>
            </a:p>
          </p:txBody>
        </p:sp>
        <p:grpSp>
          <p:nvGrpSpPr>
            <p:cNvPr id="71" name="Elemento grafico 5">
              <a:extLst>
                <a:ext uri="{FF2B5EF4-FFF2-40B4-BE49-F238E27FC236}">
                  <a16:creationId xmlns:a16="http://schemas.microsoft.com/office/drawing/2014/main" id="{9433CD5E-8105-420B-B473-CC14366CB353}"/>
                </a:ext>
              </a:extLst>
            </p:cNvPr>
            <p:cNvGrpSpPr/>
            <p:nvPr/>
          </p:nvGrpSpPr>
          <p:grpSpPr>
            <a:xfrm>
              <a:off x="4919320" y="1428898"/>
              <a:ext cx="645707" cy="425854"/>
              <a:chOff x="4919320" y="1428898"/>
              <a:chExt cx="645707" cy="425854"/>
            </a:xfrm>
          </p:grpSpPr>
          <p:grpSp>
            <p:nvGrpSpPr>
              <p:cNvPr id="72" name="Elemento grafico 5">
                <a:extLst>
                  <a:ext uri="{FF2B5EF4-FFF2-40B4-BE49-F238E27FC236}">
                    <a16:creationId xmlns:a16="http://schemas.microsoft.com/office/drawing/2014/main" id="{CD1171F1-6E4E-4E84-AE8B-650FA2B04DE3}"/>
                  </a:ext>
                </a:extLst>
              </p:cNvPr>
              <p:cNvGrpSpPr/>
              <p:nvPr/>
            </p:nvGrpSpPr>
            <p:grpSpPr>
              <a:xfrm>
                <a:off x="4919320" y="1428898"/>
                <a:ext cx="645707" cy="425854"/>
                <a:chOff x="4919320" y="1428898"/>
                <a:chExt cx="645707" cy="425854"/>
              </a:xfrm>
              <a:noFill/>
            </p:grpSpPr>
            <p:sp>
              <p:nvSpPr>
                <p:cNvPr id="73" name="Figura a mano libera: forma 72">
                  <a:extLst>
                    <a:ext uri="{FF2B5EF4-FFF2-40B4-BE49-F238E27FC236}">
                      <a16:creationId xmlns:a16="http://schemas.microsoft.com/office/drawing/2014/main" id="{EAF843FD-64EE-4D8F-AB17-1E232EA2A7C3}"/>
                    </a:ext>
                  </a:extLst>
                </p:cNvPr>
                <p:cNvSpPr/>
                <p:nvPr/>
              </p:nvSpPr>
              <p:spPr>
                <a:xfrm rot="5400000">
                  <a:off x="5029225" y="1426580"/>
                  <a:ext cx="425854" cy="430490"/>
                </a:xfrm>
                <a:custGeom>
                  <a:avLst/>
                  <a:gdLst>
                    <a:gd name="connsiteX0" fmla="*/ 426282 w 425854"/>
                    <a:gd name="connsiteY0" fmla="*/ 215125 h 430490"/>
                    <a:gd name="connsiteX1" fmla="*/ 213355 w 425854"/>
                    <a:gd name="connsiteY1" fmla="*/ 430370 h 430490"/>
                    <a:gd name="connsiteX2" fmla="*/ 428 w 425854"/>
                    <a:gd name="connsiteY2" fmla="*/ 215125 h 430490"/>
                    <a:gd name="connsiteX3" fmla="*/ 213355 w 425854"/>
                    <a:gd name="connsiteY3" fmla="*/ -121 h 430490"/>
                    <a:gd name="connsiteX4" fmla="*/ 426282 w 425854"/>
                    <a:gd name="connsiteY4" fmla="*/ 215125 h 4304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5854" h="430490">
                      <a:moveTo>
                        <a:pt x="426282" y="215125"/>
                      </a:moveTo>
                      <a:cubicBezTo>
                        <a:pt x="426282" y="334002"/>
                        <a:pt x="330951" y="430370"/>
                        <a:pt x="213355" y="430370"/>
                      </a:cubicBezTo>
                      <a:cubicBezTo>
                        <a:pt x="95758" y="430370"/>
                        <a:pt x="428" y="334002"/>
                        <a:pt x="428" y="215125"/>
                      </a:cubicBezTo>
                      <a:cubicBezTo>
                        <a:pt x="428" y="96248"/>
                        <a:pt x="95758" y="-121"/>
                        <a:pt x="213355" y="-121"/>
                      </a:cubicBezTo>
                      <a:cubicBezTo>
                        <a:pt x="330951" y="-121"/>
                        <a:pt x="426282" y="96248"/>
                        <a:pt x="426282" y="215125"/>
                      </a:cubicBezTo>
                      <a:close/>
                    </a:path>
                  </a:pathLst>
                </a:custGeom>
                <a:noFill/>
                <a:ln w="11768" cap="sq">
                  <a:solidFill>
                    <a:srgbClr val="000000"/>
                  </a:solidFill>
                  <a:prstDash val="solid"/>
                  <a:round/>
                </a:ln>
              </p:spPr>
              <p:txBody>
                <a:bodyPr rtlCol="0" anchor="ctr"/>
                <a:lstStyle/>
                <a:p>
                  <a:endParaRPr lang="en-US"/>
                </a:p>
              </p:txBody>
            </p:sp>
            <p:sp>
              <p:nvSpPr>
                <p:cNvPr id="74" name="Figura a mano libera: forma 73">
                  <a:extLst>
                    <a:ext uri="{FF2B5EF4-FFF2-40B4-BE49-F238E27FC236}">
                      <a16:creationId xmlns:a16="http://schemas.microsoft.com/office/drawing/2014/main" id="{37E5DBEB-81BA-4810-AB78-3AAD1E5C84A8}"/>
                    </a:ext>
                  </a:extLst>
                </p:cNvPr>
                <p:cNvSpPr/>
                <p:nvPr/>
              </p:nvSpPr>
              <p:spPr>
                <a:xfrm rot="5400000">
                  <a:off x="4973125" y="1588020"/>
                  <a:ext cx="5896" cy="107610"/>
                </a:xfrm>
                <a:custGeom>
                  <a:avLst/>
                  <a:gdLst>
                    <a:gd name="connsiteX0" fmla="*/ 382 w 5896"/>
                    <a:gd name="connsiteY0" fmla="*/ -127 h 107610"/>
                    <a:gd name="connsiteX1" fmla="*/ 382 w 5896"/>
                    <a:gd name="connsiteY1" fmla="*/ 107484 h 107610"/>
                  </a:gdLst>
                  <a:ahLst/>
                  <a:cxnLst>
                    <a:cxn ang="0">
                      <a:pos x="connsiteX0" y="connsiteY0"/>
                    </a:cxn>
                    <a:cxn ang="0">
                      <a:pos x="connsiteX1" y="connsiteY1"/>
                    </a:cxn>
                  </a:cxnLst>
                  <a:rect l="l" t="t" r="r" b="b"/>
                  <a:pathLst>
                    <a:path w="5896" h="107610">
                      <a:moveTo>
                        <a:pt x="382" y="-127"/>
                      </a:moveTo>
                      <a:lnTo>
                        <a:pt x="382" y="107484"/>
                      </a:lnTo>
                    </a:path>
                  </a:pathLst>
                </a:custGeom>
                <a:noFill/>
                <a:ln w="11768" cap="rnd">
                  <a:solidFill>
                    <a:srgbClr val="000000"/>
                  </a:solidFill>
                  <a:prstDash val="solid"/>
                  <a:miter/>
                </a:ln>
              </p:spPr>
              <p:txBody>
                <a:bodyPr rtlCol="0" anchor="ctr"/>
                <a:lstStyle/>
                <a:p>
                  <a:endParaRPr lang="en-US"/>
                </a:p>
              </p:txBody>
            </p:sp>
            <p:sp>
              <p:nvSpPr>
                <p:cNvPr id="75" name="Figura a mano libera: forma 74">
                  <a:extLst>
                    <a:ext uri="{FF2B5EF4-FFF2-40B4-BE49-F238E27FC236}">
                      <a16:creationId xmlns:a16="http://schemas.microsoft.com/office/drawing/2014/main" id="{FFC6E2FA-9240-4678-B2F2-02575B3D6B5A}"/>
                    </a:ext>
                  </a:extLst>
                </p:cNvPr>
                <p:cNvSpPr/>
                <p:nvPr/>
              </p:nvSpPr>
              <p:spPr>
                <a:xfrm rot="5400000">
                  <a:off x="5511222" y="1588020"/>
                  <a:ext cx="5896" cy="107610"/>
                </a:xfrm>
                <a:custGeom>
                  <a:avLst/>
                  <a:gdLst>
                    <a:gd name="connsiteX0" fmla="*/ 473 w 5896"/>
                    <a:gd name="connsiteY0" fmla="*/ 107497 h 107610"/>
                    <a:gd name="connsiteX1" fmla="*/ 473 w 5896"/>
                    <a:gd name="connsiteY1" fmla="*/ -114 h 107610"/>
                  </a:gdLst>
                  <a:ahLst/>
                  <a:cxnLst>
                    <a:cxn ang="0">
                      <a:pos x="connsiteX0" y="connsiteY0"/>
                    </a:cxn>
                    <a:cxn ang="0">
                      <a:pos x="connsiteX1" y="connsiteY1"/>
                    </a:cxn>
                  </a:cxnLst>
                  <a:rect l="l" t="t" r="r" b="b"/>
                  <a:pathLst>
                    <a:path w="5896" h="107610">
                      <a:moveTo>
                        <a:pt x="473" y="107497"/>
                      </a:moveTo>
                      <a:lnTo>
                        <a:pt x="473" y="-114"/>
                      </a:lnTo>
                    </a:path>
                  </a:pathLst>
                </a:custGeom>
                <a:noFill/>
                <a:ln w="11768" cap="rnd">
                  <a:solidFill>
                    <a:srgbClr val="000000"/>
                  </a:solidFill>
                  <a:prstDash val="solid"/>
                  <a:miter/>
                </a:ln>
              </p:spPr>
              <p:txBody>
                <a:bodyPr rtlCol="0" anchor="ctr"/>
                <a:lstStyle/>
                <a:p>
                  <a:endParaRPr lang="en-US"/>
                </a:p>
              </p:txBody>
            </p:sp>
            <p:sp>
              <p:nvSpPr>
                <p:cNvPr id="76" name="Figura a mano libera: forma 75">
                  <a:extLst>
                    <a:ext uri="{FF2B5EF4-FFF2-40B4-BE49-F238E27FC236}">
                      <a16:creationId xmlns:a16="http://schemas.microsoft.com/office/drawing/2014/main" id="{6BC70579-569D-45FE-A737-BC3365B65761}"/>
                    </a:ext>
                  </a:extLst>
                </p:cNvPr>
                <p:cNvSpPr/>
                <p:nvPr/>
              </p:nvSpPr>
              <p:spPr>
                <a:xfrm rot="5400000">
                  <a:off x="5208545" y="1514017"/>
                  <a:ext cx="5896" cy="255617"/>
                </a:xfrm>
                <a:custGeom>
                  <a:avLst/>
                  <a:gdLst>
                    <a:gd name="connsiteX0" fmla="*/ 422 w 5896"/>
                    <a:gd name="connsiteY0" fmla="*/ 255496 h 255617"/>
                    <a:gd name="connsiteX1" fmla="*/ 422 w 5896"/>
                    <a:gd name="connsiteY1" fmla="*/ -122 h 255617"/>
                  </a:gdLst>
                  <a:ahLst/>
                  <a:cxnLst>
                    <a:cxn ang="0">
                      <a:pos x="connsiteX0" y="connsiteY0"/>
                    </a:cxn>
                    <a:cxn ang="0">
                      <a:pos x="connsiteX1" y="connsiteY1"/>
                    </a:cxn>
                  </a:cxnLst>
                  <a:rect l="l" t="t" r="r" b="b"/>
                  <a:pathLst>
                    <a:path w="5896" h="255617">
                      <a:moveTo>
                        <a:pt x="422" y="255496"/>
                      </a:moveTo>
                      <a:lnTo>
                        <a:pt x="422" y="-122"/>
                      </a:lnTo>
                    </a:path>
                  </a:pathLst>
                </a:custGeom>
                <a:noFill/>
                <a:ln w="11768" cap="flat">
                  <a:solidFill>
                    <a:srgbClr val="000000"/>
                  </a:solidFill>
                  <a:prstDash val="solid"/>
                  <a:miter/>
                </a:ln>
              </p:spPr>
              <p:txBody>
                <a:bodyPr rtlCol="0" anchor="ctr"/>
                <a:lstStyle/>
                <a:p>
                  <a:endParaRPr lang="en-US"/>
                </a:p>
              </p:txBody>
            </p:sp>
          </p:grpSp>
          <p:sp>
            <p:nvSpPr>
              <p:cNvPr id="77" name="Figura a mano libera: forma 76">
                <a:extLst>
                  <a:ext uri="{FF2B5EF4-FFF2-40B4-BE49-F238E27FC236}">
                    <a16:creationId xmlns:a16="http://schemas.microsoft.com/office/drawing/2014/main" id="{0DEAA1A7-146E-407E-A1E0-6A24A57BF46C}"/>
                  </a:ext>
                </a:extLst>
              </p:cNvPr>
              <p:cNvSpPr/>
              <p:nvPr/>
            </p:nvSpPr>
            <p:spPr>
              <a:xfrm rot="5400000">
                <a:off x="5288943" y="1590602"/>
                <a:ext cx="126888" cy="102446"/>
              </a:xfrm>
              <a:custGeom>
                <a:avLst/>
                <a:gdLst>
                  <a:gd name="connsiteX0" fmla="*/ 63891 w 126888"/>
                  <a:gd name="connsiteY0" fmla="*/ -118 h 102446"/>
                  <a:gd name="connsiteX1" fmla="*/ 446 w 126888"/>
                  <a:gd name="connsiteY1" fmla="*/ 102328 h 102446"/>
                  <a:gd name="connsiteX2" fmla="*/ 127335 w 126888"/>
                  <a:gd name="connsiteY2" fmla="*/ 102328 h 102446"/>
                </a:gdLst>
                <a:ahLst/>
                <a:cxnLst>
                  <a:cxn ang="0">
                    <a:pos x="connsiteX0" y="connsiteY0"/>
                  </a:cxn>
                  <a:cxn ang="0">
                    <a:pos x="connsiteX1" y="connsiteY1"/>
                  </a:cxn>
                  <a:cxn ang="0">
                    <a:pos x="connsiteX2" y="connsiteY2"/>
                  </a:cxn>
                </a:cxnLst>
                <a:rect l="l" t="t" r="r" b="b"/>
                <a:pathLst>
                  <a:path w="126888" h="102446">
                    <a:moveTo>
                      <a:pt x="63891" y="-118"/>
                    </a:moveTo>
                    <a:lnTo>
                      <a:pt x="446" y="102328"/>
                    </a:lnTo>
                    <a:lnTo>
                      <a:pt x="127335" y="102328"/>
                    </a:lnTo>
                    <a:close/>
                  </a:path>
                </a:pathLst>
              </a:custGeom>
              <a:solidFill>
                <a:srgbClr val="000000"/>
              </a:solidFill>
              <a:ln w="11768" cap="flat">
                <a:noFill/>
                <a:prstDash val="solid"/>
                <a:miter/>
              </a:ln>
            </p:spPr>
            <p:txBody>
              <a:bodyPr rtlCol="0" anchor="ctr"/>
              <a:lstStyle/>
              <a:p>
                <a:endParaRPr lang="en-US"/>
              </a:p>
            </p:txBody>
          </p:sp>
        </p:grpSp>
        <p:sp>
          <p:nvSpPr>
            <p:cNvPr id="78" name="CasellaDiTesto 77">
              <a:extLst>
                <a:ext uri="{FF2B5EF4-FFF2-40B4-BE49-F238E27FC236}">
                  <a16:creationId xmlns:a16="http://schemas.microsoft.com/office/drawing/2014/main" id="{434D2F61-E7F8-42A3-8129-F4A122B43E9C}"/>
                </a:ext>
              </a:extLst>
            </p:cNvPr>
            <p:cNvSpPr txBox="1"/>
            <p:nvPr/>
          </p:nvSpPr>
          <p:spPr>
            <a:xfrm>
              <a:off x="4847022" y="1783333"/>
              <a:ext cx="577724" cy="463089"/>
            </a:xfrm>
            <a:prstGeom prst="rect">
              <a:avLst/>
            </a:prstGeom>
            <a:noFill/>
          </p:spPr>
          <p:txBody>
            <a:bodyPr wrap="none" rtlCol="0" anchor="t">
              <a:spAutoFit/>
            </a:bodyPr>
            <a:lstStyle/>
            <a:p>
              <a:pPr algn="l"/>
              <a:r>
                <a:rPr lang="en-US" sz="2089" i="1" spc="0" baseline="0" dirty="0">
                  <a:solidFill>
                    <a:srgbClr val="000000"/>
                  </a:solidFill>
                  <a:latin typeface="Arial"/>
                  <a:cs typeface="Arial"/>
                  <a:sym typeface="Arial"/>
                  <a:rtl val="0"/>
                </a:rPr>
                <a:t>I</a:t>
              </a:r>
              <a:r>
                <a:rPr lang="en-US" sz="2019" i="1" spc="0" baseline="-59435" dirty="0">
                  <a:solidFill>
                    <a:srgbClr val="000000"/>
                  </a:solidFill>
                  <a:latin typeface="Arial"/>
                  <a:cs typeface="Arial"/>
                  <a:sym typeface="Arial"/>
                  <a:rtl val="0"/>
                </a:rPr>
                <a:t>bias</a:t>
              </a:r>
            </a:p>
          </p:txBody>
        </p:sp>
        <p:sp>
          <p:nvSpPr>
            <p:cNvPr id="79" name="Figura a mano libera: forma 78">
              <a:extLst>
                <a:ext uri="{FF2B5EF4-FFF2-40B4-BE49-F238E27FC236}">
                  <a16:creationId xmlns:a16="http://schemas.microsoft.com/office/drawing/2014/main" id="{FE4FA5F0-87BE-4DC3-9EF8-F5BF622DDC66}"/>
                </a:ext>
              </a:extLst>
            </p:cNvPr>
            <p:cNvSpPr/>
            <p:nvPr/>
          </p:nvSpPr>
          <p:spPr>
            <a:xfrm>
              <a:off x="4271484" y="1641836"/>
              <a:ext cx="647838" cy="1501388"/>
            </a:xfrm>
            <a:custGeom>
              <a:avLst/>
              <a:gdLst>
                <a:gd name="connsiteX0" fmla="*/ 647839 w 647838"/>
                <a:gd name="connsiteY0" fmla="*/ 0 h 1501388"/>
                <a:gd name="connsiteX1" fmla="*/ 0 w 647838"/>
                <a:gd name="connsiteY1" fmla="*/ 0 h 1501388"/>
                <a:gd name="connsiteX2" fmla="*/ 0 w 647838"/>
                <a:gd name="connsiteY2" fmla="*/ 1501389 h 1501388"/>
              </a:gdLst>
              <a:ahLst/>
              <a:cxnLst>
                <a:cxn ang="0">
                  <a:pos x="connsiteX0" y="connsiteY0"/>
                </a:cxn>
                <a:cxn ang="0">
                  <a:pos x="connsiteX1" y="connsiteY1"/>
                </a:cxn>
                <a:cxn ang="0">
                  <a:pos x="connsiteX2" y="connsiteY2"/>
                </a:cxn>
              </a:cxnLst>
              <a:rect l="l" t="t" r="r" b="b"/>
              <a:pathLst>
                <a:path w="647838" h="1501388">
                  <a:moveTo>
                    <a:pt x="647839" y="0"/>
                  </a:moveTo>
                  <a:lnTo>
                    <a:pt x="0" y="0"/>
                  </a:lnTo>
                  <a:lnTo>
                    <a:pt x="0" y="1501389"/>
                  </a:lnTo>
                </a:path>
              </a:pathLst>
            </a:custGeom>
            <a:noFill/>
            <a:ln w="11771" cap="rnd">
              <a:solidFill>
                <a:srgbClr val="000000">
                  <a:alpha val="99000"/>
                </a:srgbClr>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36D15DE3-D22E-436E-A75F-AC26E863077C}"/>
                </a:ext>
              </a:extLst>
            </p:cNvPr>
            <p:cNvSpPr/>
            <p:nvPr/>
          </p:nvSpPr>
          <p:spPr>
            <a:xfrm>
              <a:off x="4271484" y="3143225"/>
              <a:ext cx="329485" cy="5896"/>
            </a:xfrm>
            <a:custGeom>
              <a:avLst/>
              <a:gdLst>
                <a:gd name="connsiteX0" fmla="*/ 329485 w 329485"/>
                <a:gd name="connsiteY0" fmla="*/ 0 h 5896"/>
                <a:gd name="connsiteX1" fmla="*/ 0 w 329485"/>
                <a:gd name="connsiteY1" fmla="*/ 0 h 5896"/>
              </a:gdLst>
              <a:ahLst/>
              <a:cxnLst>
                <a:cxn ang="0">
                  <a:pos x="connsiteX0" y="connsiteY0"/>
                </a:cxn>
                <a:cxn ang="0">
                  <a:pos x="connsiteX1" y="connsiteY1"/>
                </a:cxn>
              </a:cxnLst>
              <a:rect l="l" t="t" r="r" b="b"/>
              <a:pathLst>
                <a:path w="329485" h="5896">
                  <a:moveTo>
                    <a:pt x="329485" y="0"/>
                  </a:moveTo>
                  <a:lnTo>
                    <a:pt x="0" y="0"/>
                  </a:lnTo>
                </a:path>
              </a:pathLst>
            </a:custGeom>
            <a:noFill/>
            <a:ln w="11771" cap="rnd">
              <a:solidFill>
                <a:srgbClr val="000000">
                  <a:alpha val="99000"/>
                </a:srgbClr>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09AA8003-2609-4812-A920-80691782148A}"/>
                </a:ext>
              </a:extLst>
            </p:cNvPr>
            <p:cNvSpPr/>
            <p:nvPr/>
          </p:nvSpPr>
          <p:spPr>
            <a:xfrm>
              <a:off x="5565061" y="1641836"/>
              <a:ext cx="647838" cy="1501388"/>
            </a:xfrm>
            <a:custGeom>
              <a:avLst/>
              <a:gdLst>
                <a:gd name="connsiteX0" fmla="*/ 0 w 647838"/>
                <a:gd name="connsiteY0" fmla="*/ 0 h 1501388"/>
                <a:gd name="connsiteX1" fmla="*/ 647838 w 647838"/>
                <a:gd name="connsiteY1" fmla="*/ 0 h 1501388"/>
                <a:gd name="connsiteX2" fmla="*/ 647838 w 647838"/>
                <a:gd name="connsiteY2" fmla="*/ 1501389 h 1501388"/>
              </a:gdLst>
              <a:ahLst/>
              <a:cxnLst>
                <a:cxn ang="0">
                  <a:pos x="connsiteX0" y="connsiteY0"/>
                </a:cxn>
                <a:cxn ang="0">
                  <a:pos x="connsiteX1" y="connsiteY1"/>
                </a:cxn>
                <a:cxn ang="0">
                  <a:pos x="connsiteX2" y="connsiteY2"/>
                </a:cxn>
              </a:cxnLst>
              <a:rect l="l" t="t" r="r" b="b"/>
              <a:pathLst>
                <a:path w="647838" h="1501388">
                  <a:moveTo>
                    <a:pt x="0" y="0"/>
                  </a:moveTo>
                  <a:lnTo>
                    <a:pt x="647838" y="0"/>
                  </a:lnTo>
                  <a:lnTo>
                    <a:pt x="647838" y="1501389"/>
                  </a:lnTo>
                </a:path>
              </a:pathLst>
            </a:custGeom>
            <a:noFill/>
            <a:ln w="11771" cap="rnd">
              <a:solidFill>
                <a:srgbClr val="000000">
                  <a:alpha val="99000"/>
                </a:srgbClr>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CB1FEB83-E552-4BCD-9E21-9F934272A922}"/>
                </a:ext>
              </a:extLst>
            </p:cNvPr>
            <p:cNvSpPr/>
            <p:nvPr/>
          </p:nvSpPr>
          <p:spPr>
            <a:xfrm>
              <a:off x="5995306" y="3143225"/>
              <a:ext cx="212492" cy="5896"/>
            </a:xfrm>
            <a:custGeom>
              <a:avLst/>
              <a:gdLst>
                <a:gd name="connsiteX0" fmla="*/ 0 w 212492"/>
                <a:gd name="connsiteY0" fmla="*/ 0 h 5896"/>
                <a:gd name="connsiteX1" fmla="*/ 212493 w 212492"/>
                <a:gd name="connsiteY1" fmla="*/ 0 h 5896"/>
              </a:gdLst>
              <a:ahLst/>
              <a:cxnLst>
                <a:cxn ang="0">
                  <a:pos x="connsiteX0" y="connsiteY0"/>
                </a:cxn>
                <a:cxn ang="0">
                  <a:pos x="connsiteX1" y="connsiteY1"/>
                </a:cxn>
              </a:cxnLst>
              <a:rect l="l" t="t" r="r" b="b"/>
              <a:pathLst>
                <a:path w="212492" h="5896">
                  <a:moveTo>
                    <a:pt x="0" y="0"/>
                  </a:moveTo>
                  <a:lnTo>
                    <a:pt x="212493" y="0"/>
                  </a:lnTo>
                </a:path>
              </a:pathLst>
            </a:custGeom>
            <a:noFill/>
            <a:ln w="11771" cap="rnd">
              <a:solidFill>
                <a:srgbClr val="000000">
                  <a:alpha val="99000"/>
                </a:srgbClr>
              </a:solidFill>
              <a:prstDash val="solid"/>
              <a:round/>
            </a:ln>
          </p:spPr>
          <p:txBody>
            <a:bodyPr rtlCol="0" anchor="ctr"/>
            <a:lstStyle/>
            <a:p>
              <a:endParaRPr lang="en-US"/>
            </a:p>
          </p:txBody>
        </p:sp>
        <p:sp>
          <p:nvSpPr>
            <p:cNvPr id="83" name="CasellaDiTesto 82">
              <a:extLst>
                <a:ext uri="{FF2B5EF4-FFF2-40B4-BE49-F238E27FC236}">
                  <a16:creationId xmlns:a16="http://schemas.microsoft.com/office/drawing/2014/main" id="{19BC44E1-7254-416D-A728-75EF07495F57}"/>
                </a:ext>
              </a:extLst>
            </p:cNvPr>
            <p:cNvSpPr txBox="1"/>
            <p:nvPr/>
          </p:nvSpPr>
          <p:spPr>
            <a:xfrm>
              <a:off x="5069767" y="2975737"/>
              <a:ext cx="454104" cy="330235"/>
            </a:xfrm>
            <a:prstGeom prst="rect">
              <a:avLst/>
            </a:prstGeom>
            <a:noFill/>
          </p:spPr>
          <p:txBody>
            <a:bodyPr wrap="none" rtlCol="0" anchor="t">
              <a:spAutoFit/>
            </a:bodyPr>
            <a:lstStyle/>
            <a:p>
              <a:pPr algn="l"/>
              <a:r>
                <a:rPr lang="en-US" sz="1346" i="1" spc="0" baseline="0" dirty="0">
                  <a:solidFill>
                    <a:srgbClr val="FF0000"/>
                  </a:solidFill>
                  <a:latin typeface="Arial"/>
                  <a:cs typeface="Arial"/>
                  <a:sym typeface="Arial"/>
                  <a:rtl val="0"/>
                </a:rPr>
                <a:t>V</a:t>
              </a:r>
              <a:r>
                <a:rPr lang="en-US" sz="1323" i="1" spc="0" baseline="-59524" dirty="0">
                  <a:solidFill>
                    <a:srgbClr val="FF0000"/>
                  </a:solidFill>
                  <a:latin typeface="Arial"/>
                  <a:cs typeface="Arial"/>
                  <a:sym typeface="Arial"/>
                  <a:rtl val="0"/>
                </a:rPr>
                <a:t>out</a:t>
              </a:r>
            </a:p>
          </p:txBody>
        </p:sp>
        <p:grpSp>
          <p:nvGrpSpPr>
            <p:cNvPr id="84" name="Elemento grafico 5">
              <a:extLst>
                <a:ext uri="{FF2B5EF4-FFF2-40B4-BE49-F238E27FC236}">
                  <a16:creationId xmlns:a16="http://schemas.microsoft.com/office/drawing/2014/main" id="{BBAEA6EA-2C0C-4556-B43F-6CD9DD4D0DC3}"/>
                </a:ext>
              </a:extLst>
            </p:cNvPr>
            <p:cNvGrpSpPr/>
            <p:nvPr/>
          </p:nvGrpSpPr>
          <p:grpSpPr>
            <a:xfrm>
              <a:off x="5254455" y="2824193"/>
              <a:ext cx="90672" cy="93157"/>
              <a:chOff x="5254455" y="2824193"/>
              <a:chExt cx="90672" cy="93157"/>
            </a:xfrm>
            <a:noFill/>
          </p:grpSpPr>
          <p:sp>
            <p:nvSpPr>
              <p:cNvPr id="85" name="Figura a mano libera: forma 84">
                <a:extLst>
                  <a:ext uri="{FF2B5EF4-FFF2-40B4-BE49-F238E27FC236}">
                    <a16:creationId xmlns:a16="http://schemas.microsoft.com/office/drawing/2014/main" id="{A7F62C4F-8A0F-4A2C-A5ED-9E25A96081E6}"/>
                  </a:ext>
                </a:extLst>
              </p:cNvPr>
              <p:cNvSpPr/>
              <p:nvPr/>
            </p:nvSpPr>
            <p:spPr>
              <a:xfrm rot="10800000" flipV="1">
                <a:off x="5254455" y="2870773"/>
                <a:ext cx="90672" cy="5896"/>
              </a:xfrm>
              <a:custGeom>
                <a:avLst/>
                <a:gdLst>
                  <a:gd name="connsiteX0" fmla="*/ 91298 w 90672"/>
                  <a:gd name="connsiteY0" fmla="*/ 158 h 5896"/>
                  <a:gd name="connsiteX1" fmla="*/ 625 w 90672"/>
                  <a:gd name="connsiteY1" fmla="*/ 158 h 5896"/>
                </a:gdLst>
                <a:ahLst/>
                <a:cxnLst>
                  <a:cxn ang="0">
                    <a:pos x="connsiteX0" y="connsiteY0"/>
                  </a:cxn>
                  <a:cxn ang="0">
                    <a:pos x="connsiteX1" y="connsiteY1"/>
                  </a:cxn>
                </a:cxnLst>
                <a:rect l="l" t="t" r="r" b="b"/>
                <a:pathLst>
                  <a:path w="90672" h="5896">
                    <a:moveTo>
                      <a:pt x="91298" y="158"/>
                    </a:moveTo>
                    <a:lnTo>
                      <a:pt x="625" y="158"/>
                    </a:lnTo>
                  </a:path>
                </a:pathLst>
              </a:custGeom>
              <a:noFill/>
              <a:ln w="11773" cap="flat">
                <a:solidFill>
                  <a:srgbClr val="FF0000"/>
                </a:solidFill>
                <a:prstDash val="solid"/>
                <a:miter/>
              </a:ln>
            </p:spPr>
            <p:txBody>
              <a:bodyPr rtlCol="0" anchor="ctr"/>
              <a:lstStyle/>
              <a:p>
                <a:endParaRPr lang="en-US"/>
              </a:p>
            </p:txBody>
          </p:sp>
          <p:sp>
            <p:nvSpPr>
              <p:cNvPr id="86" name="Figura a mano libera: forma 85">
                <a:extLst>
                  <a:ext uri="{FF2B5EF4-FFF2-40B4-BE49-F238E27FC236}">
                    <a16:creationId xmlns:a16="http://schemas.microsoft.com/office/drawing/2014/main" id="{891F1C13-0D1C-47F6-8130-B10730D9ECDF}"/>
                  </a:ext>
                </a:extLst>
              </p:cNvPr>
              <p:cNvSpPr/>
              <p:nvPr/>
            </p:nvSpPr>
            <p:spPr>
              <a:xfrm rot="10800000" flipV="1">
                <a:off x="5299791" y="2824193"/>
                <a:ext cx="5896" cy="93157"/>
              </a:xfrm>
              <a:custGeom>
                <a:avLst/>
                <a:gdLst>
                  <a:gd name="connsiteX0" fmla="*/ 625 w 5896"/>
                  <a:gd name="connsiteY0" fmla="*/ 93315 h 93157"/>
                  <a:gd name="connsiteX1" fmla="*/ 625 w 5896"/>
                  <a:gd name="connsiteY1" fmla="*/ 158 h 93157"/>
                </a:gdLst>
                <a:ahLst/>
                <a:cxnLst>
                  <a:cxn ang="0">
                    <a:pos x="connsiteX0" y="connsiteY0"/>
                  </a:cxn>
                  <a:cxn ang="0">
                    <a:pos x="connsiteX1" y="connsiteY1"/>
                  </a:cxn>
                </a:cxnLst>
                <a:rect l="l" t="t" r="r" b="b"/>
                <a:pathLst>
                  <a:path w="5896" h="93157">
                    <a:moveTo>
                      <a:pt x="625" y="93315"/>
                    </a:moveTo>
                    <a:lnTo>
                      <a:pt x="625" y="158"/>
                    </a:lnTo>
                  </a:path>
                </a:pathLst>
              </a:custGeom>
              <a:noFill/>
              <a:ln w="11773" cap="flat">
                <a:solidFill>
                  <a:srgbClr val="FF0000"/>
                </a:solidFill>
                <a:prstDash val="solid"/>
                <a:miter/>
              </a:ln>
            </p:spPr>
            <p:txBody>
              <a:bodyPr rtlCol="0" anchor="ctr"/>
              <a:lstStyle/>
              <a:p>
                <a:endParaRPr lang="en-US"/>
              </a:p>
            </p:txBody>
          </p:sp>
        </p:grpSp>
        <p:sp>
          <p:nvSpPr>
            <p:cNvPr id="87" name="Figura a mano libera: forma 86">
              <a:extLst>
                <a:ext uri="{FF2B5EF4-FFF2-40B4-BE49-F238E27FC236}">
                  <a16:creationId xmlns:a16="http://schemas.microsoft.com/office/drawing/2014/main" id="{D95271EC-8A3B-4FDA-B52B-65E2C9922BF5}"/>
                </a:ext>
              </a:extLst>
            </p:cNvPr>
            <p:cNvSpPr/>
            <p:nvPr/>
          </p:nvSpPr>
          <p:spPr>
            <a:xfrm>
              <a:off x="5257528" y="3421979"/>
              <a:ext cx="90671" cy="5896"/>
            </a:xfrm>
            <a:custGeom>
              <a:avLst/>
              <a:gdLst>
                <a:gd name="connsiteX0" fmla="*/ 0 w 90671"/>
                <a:gd name="connsiteY0" fmla="*/ 0 h 5896"/>
                <a:gd name="connsiteX1" fmla="*/ 90672 w 90671"/>
                <a:gd name="connsiteY1" fmla="*/ 0 h 5896"/>
              </a:gdLst>
              <a:ahLst/>
              <a:cxnLst>
                <a:cxn ang="0">
                  <a:pos x="connsiteX0" y="connsiteY0"/>
                </a:cxn>
                <a:cxn ang="0">
                  <a:pos x="connsiteX1" y="connsiteY1"/>
                </a:cxn>
              </a:cxnLst>
              <a:rect l="l" t="t" r="r" b="b"/>
              <a:pathLst>
                <a:path w="90671" h="5896">
                  <a:moveTo>
                    <a:pt x="0" y="0"/>
                  </a:moveTo>
                  <a:lnTo>
                    <a:pt x="90672" y="0"/>
                  </a:lnTo>
                </a:path>
              </a:pathLst>
            </a:custGeom>
            <a:solidFill>
              <a:srgbClr val="FF0000"/>
            </a:solidFill>
            <a:ln w="11771" cap="flat">
              <a:solidFill>
                <a:srgbClr val="FF0000"/>
              </a:solidFill>
              <a:prstDash val="solid"/>
              <a:miter/>
            </a:ln>
          </p:spPr>
          <p:txBody>
            <a:bodyPr rtlCol="0" anchor="ctr"/>
            <a:lstStyle/>
            <a:p>
              <a:endParaRPr lang="en-US"/>
            </a:p>
          </p:txBody>
        </p:sp>
        <p:sp>
          <p:nvSpPr>
            <p:cNvPr id="92" name="CasellaDiTesto 91">
              <a:extLst>
                <a:ext uri="{FF2B5EF4-FFF2-40B4-BE49-F238E27FC236}">
                  <a16:creationId xmlns:a16="http://schemas.microsoft.com/office/drawing/2014/main" id="{859EA3F7-0242-438D-962E-A0538B6301AC}"/>
                </a:ext>
              </a:extLst>
            </p:cNvPr>
            <p:cNvSpPr txBox="1"/>
            <p:nvPr/>
          </p:nvSpPr>
          <p:spPr>
            <a:xfrm>
              <a:off x="4528164" y="2408208"/>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4</a:t>
              </a:r>
            </a:p>
          </p:txBody>
        </p:sp>
        <p:sp>
          <p:nvSpPr>
            <p:cNvPr id="93" name="CasellaDiTesto 92">
              <a:extLst>
                <a:ext uri="{FF2B5EF4-FFF2-40B4-BE49-F238E27FC236}">
                  <a16:creationId xmlns:a16="http://schemas.microsoft.com/office/drawing/2014/main" id="{9FB0F5A0-C347-42DF-AFF5-70988BDF5B68}"/>
                </a:ext>
              </a:extLst>
            </p:cNvPr>
            <p:cNvSpPr txBox="1"/>
            <p:nvPr/>
          </p:nvSpPr>
          <p:spPr>
            <a:xfrm>
              <a:off x="5525465" y="2474219"/>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1</a:t>
              </a:r>
            </a:p>
          </p:txBody>
        </p:sp>
        <p:sp>
          <p:nvSpPr>
            <p:cNvPr id="94" name="CasellaDiTesto 93">
              <a:extLst>
                <a:ext uri="{FF2B5EF4-FFF2-40B4-BE49-F238E27FC236}">
                  <a16:creationId xmlns:a16="http://schemas.microsoft.com/office/drawing/2014/main" id="{A0AE217F-44F3-442F-B666-0FF99C301B29}"/>
                </a:ext>
              </a:extLst>
            </p:cNvPr>
            <p:cNvSpPr txBox="1"/>
            <p:nvPr/>
          </p:nvSpPr>
          <p:spPr>
            <a:xfrm>
              <a:off x="4594645" y="3413007"/>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3</a:t>
              </a:r>
            </a:p>
          </p:txBody>
        </p:sp>
        <p:sp>
          <p:nvSpPr>
            <p:cNvPr id="95" name="CasellaDiTesto 94">
              <a:extLst>
                <a:ext uri="{FF2B5EF4-FFF2-40B4-BE49-F238E27FC236}">
                  <a16:creationId xmlns:a16="http://schemas.microsoft.com/office/drawing/2014/main" id="{00C53DBC-C51F-4A76-9605-BA2713219D34}"/>
                </a:ext>
              </a:extLst>
            </p:cNvPr>
            <p:cNvSpPr txBox="1"/>
            <p:nvPr/>
          </p:nvSpPr>
          <p:spPr>
            <a:xfrm>
              <a:off x="5627276" y="3411312"/>
              <a:ext cx="436338" cy="369332"/>
            </a:xfrm>
            <a:prstGeom prst="rect">
              <a:avLst/>
            </a:prstGeom>
            <a:noFill/>
          </p:spPr>
          <p:txBody>
            <a:bodyPr wrap="none" rtlCol="0" anchor="t">
              <a:spAutoFit/>
            </a:bodyPr>
            <a:lstStyle/>
            <a:p>
              <a:pPr algn="l"/>
              <a:r>
                <a:rPr lang="en-US" b="1" i="1" spc="0" baseline="0" dirty="0">
                  <a:solidFill>
                    <a:srgbClr val="000000"/>
                  </a:solidFill>
                  <a:latin typeface="Arial"/>
                  <a:cs typeface="Arial"/>
                  <a:sym typeface="Arial"/>
                  <a:rtl val="0"/>
                </a:rPr>
                <a:t>R</a:t>
              </a:r>
              <a:r>
                <a:rPr lang="en-US" b="1" i="1" spc="0" baseline="-51070" dirty="0">
                  <a:solidFill>
                    <a:srgbClr val="000000"/>
                  </a:solidFill>
                  <a:latin typeface="Arial"/>
                  <a:cs typeface="Arial"/>
                  <a:sym typeface="Arial"/>
                  <a:rtl val="0"/>
                </a:rPr>
                <a:t>2</a:t>
              </a:r>
            </a:p>
          </p:txBody>
        </p:sp>
      </p:grpSp>
    </p:spTree>
    <p:extLst>
      <p:ext uri="{BB962C8B-B14F-4D97-AF65-F5344CB8AC3E}">
        <p14:creationId xmlns:p14="http://schemas.microsoft.com/office/powerpoint/2010/main" val="356117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6"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E736-923F-416D-B974-6CE909AC44CA}"/>
              </a:ext>
            </a:extLst>
          </p:cNvPr>
          <p:cNvSpPr>
            <a:spLocks noGrp="1"/>
          </p:cNvSpPr>
          <p:nvPr>
            <p:ph type="title"/>
          </p:nvPr>
        </p:nvSpPr>
        <p:spPr/>
        <p:txBody>
          <a:bodyPr/>
          <a:lstStyle/>
          <a:p>
            <a:r>
              <a:rPr lang="en-US" dirty="0"/>
              <a:t>Current spinning</a:t>
            </a:r>
          </a:p>
        </p:txBody>
      </p:sp>
      <p:sp>
        <p:nvSpPr>
          <p:cNvPr id="3" name="Segnaposto piè di pagina 2">
            <a:extLst>
              <a:ext uri="{FF2B5EF4-FFF2-40B4-BE49-F238E27FC236}">
                <a16:creationId xmlns:a16="http://schemas.microsoft.com/office/drawing/2014/main" id="{49241710-8A19-4BA5-A1F7-014CF363D17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5C4740F-F43B-4050-9F00-3834AAC0D11F}"/>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6" name="Elemento grafico 5">
            <a:extLst>
              <a:ext uri="{FF2B5EF4-FFF2-40B4-BE49-F238E27FC236}">
                <a16:creationId xmlns:a16="http://schemas.microsoft.com/office/drawing/2014/main" id="{CB85C382-F0BD-42EF-A1BE-46990E1B9A9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326222"/>
            <a:ext cx="4315574" cy="1704918"/>
          </a:xfrm>
          <a:prstGeom prst="rect">
            <a:avLst/>
          </a:prstGeom>
        </p:spPr>
      </p:pic>
      <p:sp>
        <p:nvSpPr>
          <p:cNvPr id="7" name="CasellaDiTesto 6">
            <a:extLst>
              <a:ext uri="{FF2B5EF4-FFF2-40B4-BE49-F238E27FC236}">
                <a16:creationId xmlns:a16="http://schemas.microsoft.com/office/drawing/2014/main" id="{EC735F20-84AE-41F6-95C4-DA8176BAD1BA}"/>
              </a:ext>
            </a:extLst>
          </p:cNvPr>
          <p:cNvSpPr txBox="1"/>
          <p:nvPr/>
        </p:nvSpPr>
        <p:spPr>
          <a:xfrm>
            <a:off x="607337" y="3031140"/>
            <a:ext cx="454643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et us start from this connection</a:t>
            </a:r>
          </a:p>
        </p:txBody>
      </p:sp>
      <p:pic>
        <p:nvPicPr>
          <p:cNvPr id="116" name="Elemento grafico 115">
            <a:extLst>
              <a:ext uri="{FF2B5EF4-FFF2-40B4-BE49-F238E27FC236}">
                <a16:creationId xmlns:a16="http://schemas.microsoft.com/office/drawing/2014/main" id="{21F568D5-7D5C-4959-980E-3D371708ECF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7268209" y="925101"/>
            <a:ext cx="1818922" cy="1972326"/>
          </a:xfrm>
          <a:prstGeom prst="rect">
            <a:avLst/>
          </a:prstGeom>
        </p:spPr>
      </p:pic>
      <p:sp>
        <p:nvSpPr>
          <p:cNvPr id="117" name="CasellaDiTesto 116">
            <a:extLst>
              <a:ext uri="{FF2B5EF4-FFF2-40B4-BE49-F238E27FC236}">
                <a16:creationId xmlns:a16="http://schemas.microsoft.com/office/drawing/2014/main" id="{37F22C18-7B2A-4F64-AD42-7363E8F7C8A8}"/>
              </a:ext>
            </a:extLst>
          </p:cNvPr>
          <p:cNvSpPr txBox="1"/>
          <p:nvPr/>
        </p:nvSpPr>
        <p:spPr>
          <a:xfrm>
            <a:off x="5509537" y="3056922"/>
            <a:ext cx="52998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 that can be represented in this way</a:t>
            </a:r>
          </a:p>
        </p:txBody>
      </p:sp>
      <p:sp>
        <p:nvSpPr>
          <p:cNvPr id="121" name="CasellaDiTesto 120">
            <a:extLst>
              <a:ext uri="{FF2B5EF4-FFF2-40B4-BE49-F238E27FC236}">
                <a16:creationId xmlns:a16="http://schemas.microsoft.com/office/drawing/2014/main" id="{D9992240-7156-4DBF-9595-8CD55A96254E}"/>
              </a:ext>
            </a:extLst>
          </p:cNvPr>
          <p:cNvSpPr txBox="1"/>
          <p:nvPr/>
        </p:nvSpPr>
        <p:spPr>
          <a:xfrm>
            <a:off x="3560165" y="3678082"/>
            <a:ext cx="2849101"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urning the bias and sensing terminals in the same direction:</a:t>
            </a:r>
          </a:p>
        </p:txBody>
      </p:sp>
      <p:graphicFrame>
        <p:nvGraphicFramePr>
          <p:cNvPr id="122" name="Oggetto 121">
            <a:extLst>
              <a:ext uri="{FF2B5EF4-FFF2-40B4-BE49-F238E27FC236}">
                <a16:creationId xmlns:a16="http://schemas.microsoft.com/office/drawing/2014/main" id="{E7836E97-D733-4A3D-83D3-819A13F9E7CE}"/>
              </a:ext>
            </a:extLst>
          </p:cNvPr>
          <p:cNvGraphicFramePr>
            <a:graphicFrameLocks noChangeAspect="1"/>
          </p:cNvGraphicFramePr>
          <p:nvPr>
            <p:extLst>
              <p:ext uri="{D42A27DB-BD31-4B8C-83A1-F6EECF244321}">
                <p14:modId xmlns:p14="http://schemas.microsoft.com/office/powerpoint/2010/main" val="1645759460"/>
              </p:ext>
            </p:extLst>
          </p:nvPr>
        </p:nvGraphicFramePr>
        <p:xfrm>
          <a:off x="9021242" y="2435762"/>
          <a:ext cx="2829745" cy="461665"/>
        </p:xfrm>
        <a:graphic>
          <a:graphicData uri="http://schemas.openxmlformats.org/presentationml/2006/ole">
            <mc:AlternateContent xmlns:mc="http://schemas.openxmlformats.org/markup-compatibility/2006">
              <mc:Choice xmlns:v="urn:schemas-microsoft-com:vml" Requires="v">
                <p:oleObj name="Equation" r:id="rId7" imgW="1244520" imgH="203040" progId="Equation.DSMT4">
                  <p:embed/>
                </p:oleObj>
              </mc:Choice>
              <mc:Fallback>
                <p:oleObj name="Equation" r:id="rId7" imgW="1244520" imgH="203040" progId="Equation.DSMT4">
                  <p:embed/>
                  <p:pic>
                    <p:nvPicPr>
                      <p:cNvPr id="122" name="Oggetto 121">
                        <a:extLst>
                          <a:ext uri="{FF2B5EF4-FFF2-40B4-BE49-F238E27FC236}">
                            <a16:creationId xmlns:a16="http://schemas.microsoft.com/office/drawing/2014/main" id="{E7836E97-D733-4A3D-83D3-819A13F9E7CE}"/>
                          </a:ext>
                        </a:extLst>
                      </p:cNvPr>
                      <p:cNvPicPr/>
                      <p:nvPr/>
                    </p:nvPicPr>
                    <p:blipFill>
                      <a:blip r:embed="rId8"/>
                      <a:stretch>
                        <a:fillRect/>
                      </a:stretch>
                    </p:blipFill>
                    <p:spPr>
                      <a:xfrm>
                        <a:off x="9021242" y="2435762"/>
                        <a:ext cx="2829745" cy="461665"/>
                      </a:xfrm>
                      <a:prstGeom prst="rect">
                        <a:avLst/>
                      </a:prstGeom>
                    </p:spPr>
                  </p:pic>
                </p:oleObj>
              </mc:Fallback>
            </mc:AlternateContent>
          </a:graphicData>
        </a:graphic>
      </p:graphicFrame>
      <p:graphicFrame>
        <p:nvGraphicFramePr>
          <p:cNvPr id="123" name="Oggetto 122">
            <a:extLst>
              <a:ext uri="{FF2B5EF4-FFF2-40B4-BE49-F238E27FC236}">
                <a16:creationId xmlns:a16="http://schemas.microsoft.com/office/drawing/2014/main" id="{73381398-B177-4F17-AA22-CD697032D41D}"/>
              </a:ext>
            </a:extLst>
          </p:cNvPr>
          <p:cNvGraphicFramePr>
            <a:graphicFrameLocks noChangeAspect="1"/>
          </p:cNvGraphicFramePr>
          <p:nvPr>
            <p:extLst>
              <p:ext uri="{D42A27DB-BD31-4B8C-83A1-F6EECF244321}">
                <p14:modId xmlns:p14="http://schemas.microsoft.com/office/powerpoint/2010/main" val="2280183938"/>
              </p:ext>
            </p:extLst>
          </p:nvPr>
        </p:nvGraphicFramePr>
        <p:xfrm>
          <a:off x="2771808" y="5462118"/>
          <a:ext cx="2737944" cy="446688"/>
        </p:xfrm>
        <a:graphic>
          <a:graphicData uri="http://schemas.openxmlformats.org/presentationml/2006/ole">
            <mc:AlternateContent xmlns:mc="http://schemas.openxmlformats.org/markup-compatibility/2006">
              <mc:Choice xmlns:v="urn:schemas-microsoft-com:vml" Requires="v">
                <p:oleObj name="Equation" r:id="rId9" imgW="1244520" imgH="203040" progId="Equation.DSMT4">
                  <p:embed/>
                </p:oleObj>
              </mc:Choice>
              <mc:Fallback>
                <p:oleObj name="Equation" r:id="rId9" imgW="1244520" imgH="203040" progId="Equation.DSMT4">
                  <p:embed/>
                  <p:pic>
                    <p:nvPicPr>
                      <p:cNvPr id="123" name="Oggetto 122">
                        <a:extLst>
                          <a:ext uri="{FF2B5EF4-FFF2-40B4-BE49-F238E27FC236}">
                            <a16:creationId xmlns:a16="http://schemas.microsoft.com/office/drawing/2014/main" id="{73381398-B177-4F17-AA22-CD697032D41D}"/>
                          </a:ext>
                        </a:extLst>
                      </p:cNvPr>
                      <p:cNvPicPr/>
                      <p:nvPr/>
                    </p:nvPicPr>
                    <p:blipFill>
                      <a:blip r:embed="rId10"/>
                      <a:stretch>
                        <a:fillRect/>
                      </a:stretch>
                    </p:blipFill>
                    <p:spPr>
                      <a:xfrm>
                        <a:off x="2771808" y="5462118"/>
                        <a:ext cx="2737944" cy="446688"/>
                      </a:xfrm>
                      <a:prstGeom prst="rect">
                        <a:avLst/>
                      </a:prstGeom>
                    </p:spPr>
                  </p:pic>
                </p:oleObj>
              </mc:Fallback>
            </mc:AlternateContent>
          </a:graphicData>
        </a:graphic>
      </p:graphicFrame>
      <p:sp>
        <p:nvSpPr>
          <p:cNvPr id="128" name="CasellaDiTesto 127">
            <a:extLst>
              <a:ext uri="{FF2B5EF4-FFF2-40B4-BE49-F238E27FC236}">
                <a16:creationId xmlns:a16="http://schemas.microsoft.com/office/drawing/2014/main" id="{D4AF2392-1C11-4DC8-B530-839FA83B6CFD}"/>
              </a:ext>
            </a:extLst>
          </p:cNvPr>
          <p:cNvSpPr txBox="1"/>
          <p:nvPr/>
        </p:nvSpPr>
        <p:spPr>
          <a:xfrm>
            <a:off x="8736953" y="3678082"/>
            <a:ext cx="317286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urning the bias and sensing terminals in opposite directions:</a:t>
            </a:r>
          </a:p>
        </p:txBody>
      </p:sp>
      <p:graphicFrame>
        <p:nvGraphicFramePr>
          <p:cNvPr id="129" name="Oggetto 128">
            <a:extLst>
              <a:ext uri="{FF2B5EF4-FFF2-40B4-BE49-F238E27FC236}">
                <a16:creationId xmlns:a16="http://schemas.microsoft.com/office/drawing/2014/main" id="{926818CE-D0DB-4214-85BA-9338E284426E}"/>
              </a:ext>
            </a:extLst>
          </p:cNvPr>
          <p:cNvGraphicFramePr>
            <a:graphicFrameLocks noChangeAspect="1"/>
          </p:cNvGraphicFramePr>
          <p:nvPr>
            <p:extLst>
              <p:ext uri="{D42A27DB-BD31-4B8C-83A1-F6EECF244321}">
                <p14:modId xmlns:p14="http://schemas.microsoft.com/office/powerpoint/2010/main" val="3686749970"/>
              </p:ext>
            </p:extLst>
          </p:nvPr>
        </p:nvGraphicFramePr>
        <p:xfrm>
          <a:off x="9103152" y="4889658"/>
          <a:ext cx="2489200" cy="496780"/>
        </p:xfrm>
        <a:graphic>
          <a:graphicData uri="http://schemas.openxmlformats.org/presentationml/2006/ole">
            <mc:AlternateContent xmlns:mc="http://schemas.openxmlformats.org/markup-compatibility/2006">
              <mc:Choice xmlns:v="urn:schemas-microsoft-com:vml" Requires="v">
                <p:oleObj name="Equation" r:id="rId11" imgW="1015920" imgH="203040" progId="Equation.DSMT4">
                  <p:embed/>
                </p:oleObj>
              </mc:Choice>
              <mc:Fallback>
                <p:oleObj name="Equation" r:id="rId11" imgW="1015920" imgH="203040" progId="Equation.DSMT4">
                  <p:embed/>
                  <p:pic>
                    <p:nvPicPr>
                      <p:cNvPr id="129" name="Oggetto 128">
                        <a:extLst>
                          <a:ext uri="{FF2B5EF4-FFF2-40B4-BE49-F238E27FC236}">
                            <a16:creationId xmlns:a16="http://schemas.microsoft.com/office/drawing/2014/main" id="{926818CE-D0DB-4214-85BA-9338E284426E}"/>
                          </a:ext>
                        </a:extLst>
                      </p:cNvPr>
                      <p:cNvPicPr/>
                      <p:nvPr/>
                    </p:nvPicPr>
                    <p:blipFill>
                      <a:blip r:embed="rId12"/>
                      <a:stretch>
                        <a:fillRect/>
                      </a:stretch>
                    </p:blipFill>
                    <p:spPr>
                      <a:xfrm>
                        <a:off x="9103152" y="4889658"/>
                        <a:ext cx="2489200" cy="496780"/>
                      </a:xfrm>
                      <a:prstGeom prst="rect">
                        <a:avLst/>
                      </a:prstGeom>
                    </p:spPr>
                  </p:pic>
                </p:oleObj>
              </mc:Fallback>
            </mc:AlternateContent>
          </a:graphicData>
        </a:graphic>
      </p:graphicFrame>
      <p:pic>
        <p:nvPicPr>
          <p:cNvPr id="131" name="Elemento grafico 130">
            <a:extLst>
              <a:ext uri="{FF2B5EF4-FFF2-40B4-BE49-F238E27FC236}">
                <a16:creationId xmlns:a16="http://schemas.microsoft.com/office/drawing/2014/main" id="{741A9495-6729-491D-A101-E41C2351D934}"/>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664560" y="3545433"/>
            <a:ext cx="2571750" cy="2381250"/>
          </a:xfrm>
          <a:prstGeom prst="rect">
            <a:avLst/>
          </a:prstGeom>
        </p:spPr>
      </p:pic>
      <p:pic>
        <p:nvPicPr>
          <p:cNvPr id="133" name="Elemento grafico 132">
            <a:extLst>
              <a:ext uri="{FF2B5EF4-FFF2-40B4-BE49-F238E27FC236}">
                <a16:creationId xmlns:a16="http://schemas.microsoft.com/office/drawing/2014/main" id="{8C73A7F3-920B-42CE-846A-25FEEB8498A9}"/>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5982334" y="3703864"/>
            <a:ext cx="2863994" cy="2641239"/>
          </a:xfrm>
          <a:prstGeom prst="rect">
            <a:avLst/>
          </a:prstGeom>
        </p:spPr>
      </p:pic>
    </p:spTree>
    <p:extLst>
      <p:ext uri="{BB962C8B-B14F-4D97-AF65-F5344CB8AC3E}">
        <p14:creationId xmlns:p14="http://schemas.microsoft.com/office/powerpoint/2010/main" val="300843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D984EE0-A085-42D4-AD7F-E24F75F75A5E}"/>
              </a:ext>
            </a:extLst>
          </p:cNvPr>
          <p:cNvSpPr>
            <a:spLocks noGrp="1"/>
          </p:cNvSpPr>
          <p:nvPr>
            <p:ph type="title"/>
          </p:nvPr>
        </p:nvSpPr>
        <p:spPr/>
        <p:txBody>
          <a:bodyPr/>
          <a:lstStyle/>
          <a:p>
            <a:r>
              <a:rPr lang="en-US" dirty="0"/>
              <a:t>Current spinning</a:t>
            </a:r>
          </a:p>
        </p:txBody>
      </p:sp>
      <p:sp>
        <p:nvSpPr>
          <p:cNvPr id="3" name="Segnaposto piè di pagina 2">
            <a:extLst>
              <a:ext uri="{FF2B5EF4-FFF2-40B4-BE49-F238E27FC236}">
                <a16:creationId xmlns:a16="http://schemas.microsoft.com/office/drawing/2014/main" id="{864AE469-85FF-4FE3-AFFB-C1BB9765ABA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6674439-0344-4B93-B3F4-CA2C4B9074D1}"/>
              </a:ext>
            </a:extLst>
          </p:cNvPr>
          <p:cNvSpPr>
            <a:spLocks noGrp="1"/>
          </p:cNvSpPr>
          <p:nvPr>
            <p:ph type="sldNum" sz="quarter" idx="12"/>
          </p:nvPr>
        </p:nvSpPr>
        <p:spPr/>
        <p:txBody>
          <a:bodyPr/>
          <a:lstStyle/>
          <a:p>
            <a:fld id="{02055017-B6DE-4C35-A63B-40EADAC97849}" type="slidenum">
              <a:rPr lang="en-US" smtClean="0"/>
              <a:t>17</a:t>
            </a:fld>
            <a:endParaRPr lang="en-US" dirty="0"/>
          </a:p>
        </p:txBody>
      </p:sp>
      <p:grpSp>
        <p:nvGrpSpPr>
          <p:cNvPr id="19" name="Gruppo 18">
            <a:extLst>
              <a:ext uri="{FF2B5EF4-FFF2-40B4-BE49-F238E27FC236}">
                <a16:creationId xmlns:a16="http://schemas.microsoft.com/office/drawing/2014/main" id="{1E3EB7AD-8A49-4C45-8F04-7E1CB566F932}"/>
              </a:ext>
            </a:extLst>
          </p:cNvPr>
          <p:cNvGrpSpPr/>
          <p:nvPr/>
        </p:nvGrpSpPr>
        <p:grpSpPr>
          <a:xfrm>
            <a:off x="-107123" y="922311"/>
            <a:ext cx="6203123" cy="4814035"/>
            <a:chOff x="388307" y="1636296"/>
            <a:chExt cx="4619976" cy="3585408"/>
          </a:xfrm>
        </p:grpSpPr>
        <p:pic>
          <p:nvPicPr>
            <p:cNvPr id="6" name="Elemento grafico 5">
              <a:extLst>
                <a:ext uri="{FF2B5EF4-FFF2-40B4-BE49-F238E27FC236}">
                  <a16:creationId xmlns:a16="http://schemas.microsoft.com/office/drawing/2014/main" id="{DB1060DB-0EDE-4E0E-A9C1-F8887BB6A77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88307" y="1636296"/>
              <a:ext cx="4619976" cy="3585408"/>
            </a:xfrm>
            <a:prstGeom prst="rect">
              <a:avLst/>
            </a:prstGeom>
          </p:spPr>
        </p:pic>
        <p:sp>
          <p:nvSpPr>
            <p:cNvPr id="7" name="CasellaDiTesto 6">
              <a:extLst>
                <a:ext uri="{FF2B5EF4-FFF2-40B4-BE49-F238E27FC236}">
                  <a16:creationId xmlns:a16="http://schemas.microsoft.com/office/drawing/2014/main" id="{AB672FCE-676F-40AD-A964-5D42C73D50E5}"/>
                </a:ext>
              </a:extLst>
            </p:cNvPr>
            <p:cNvSpPr txBox="1"/>
            <p:nvPr/>
          </p:nvSpPr>
          <p:spPr>
            <a:xfrm>
              <a:off x="2941828" y="1756372"/>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1</a:t>
              </a:r>
            </a:p>
          </p:txBody>
        </p:sp>
        <p:sp>
          <p:nvSpPr>
            <p:cNvPr id="8" name="CasellaDiTesto 7">
              <a:extLst>
                <a:ext uri="{FF2B5EF4-FFF2-40B4-BE49-F238E27FC236}">
                  <a16:creationId xmlns:a16="http://schemas.microsoft.com/office/drawing/2014/main" id="{A780CA3D-29F7-4B2F-BB51-00C0A68D46CA}"/>
                </a:ext>
              </a:extLst>
            </p:cNvPr>
            <p:cNvSpPr txBox="1"/>
            <p:nvPr/>
          </p:nvSpPr>
          <p:spPr>
            <a:xfrm>
              <a:off x="4534149" y="3724978"/>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2</a:t>
              </a:r>
            </a:p>
          </p:txBody>
        </p:sp>
        <p:sp>
          <p:nvSpPr>
            <p:cNvPr id="9" name="CasellaDiTesto 8">
              <a:extLst>
                <a:ext uri="{FF2B5EF4-FFF2-40B4-BE49-F238E27FC236}">
                  <a16:creationId xmlns:a16="http://schemas.microsoft.com/office/drawing/2014/main" id="{D564DA16-1F31-4109-AE31-8BC8B6D6FE93}"/>
                </a:ext>
              </a:extLst>
            </p:cNvPr>
            <p:cNvSpPr txBox="1"/>
            <p:nvPr/>
          </p:nvSpPr>
          <p:spPr>
            <a:xfrm>
              <a:off x="3119922" y="4673245"/>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3</a:t>
              </a:r>
            </a:p>
          </p:txBody>
        </p:sp>
        <p:sp>
          <p:nvSpPr>
            <p:cNvPr id="10" name="CasellaDiTesto 9">
              <a:extLst>
                <a:ext uri="{FF2B5EF4-FFF2-40B4-BE49-F238E27FC236}">
                  <a16:creationId xmlns:a16="http://schemas.microsoft.com/office/drawing/2014/main" id="{DC2E4520-3303-4D14-907B-6A37BB9F6017}"/>
                </a:ext>
              </a:extLst>
            </p:cNvPr>
            <p:cNvSpPr txBox="1"/>
            <p:nvPr/>
          </p:nvSpPr>
          <p:spPr>
            <a:xfrm>
              <a:off x="520949" y="3623378"/>
              <a:ext cx="356188" cy="461665"/>
            </a:xfrm>
            <a:prstGeom prst="rect">
              <a:avLst/>
            </a:prstGeom>
            <a:noFill/>
          </p:spPr>
          <p:txBody>
            <a:bodyPr wrap="none" rtlCol="0">
              <a:spAutoFit/>
            </a:bodyPr>
            <a:lstStyle/>
            <a:p>
              <a:r>
                <a:rPr lang="en-US" sz="2400" b="1" dirty="0">
                  <a:solidFill>
                    <a:srgbClr val="0070C0"/>
                  </a:solidFill>
                  <a:latin typeface="Arial" panose="020B0604020202020204" pitchFamily="34" charset="0"/>
                  <a:cs typeface="Arial" panose="020B0604020202020204" pitchFamily="34" charset="0"/>
                </a:rPr>
                <a:t>4</a:t>
              </a:r>
            </a:p>
          </p:txBody>
        </p:sp>
        <p:sp>
          <p:nvSpPr>
            <p:cNvPr id="11" name="Arco 10">
              <a:extLst>
                <a:ext uri="{FF2B5EF4-FFF2-40B4-BE49-F238E27FC236}">
                  <a16:creationId xmlns:a16="http://schemas.microsoft.com/office/drawing/2014/main" id="{95232B22-E501-4611-830F-F362A320A021}"/>
                </a:ext>
              </a:extLst>
            </p:cNvPr>
            <p:cNvSpPr/>
            <p:nvPr/>
          </p:nvSpPr>
          <p:spPr>
            <a:xfrm>
              <a:off x="2595723" y="1899649"/>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o 11">
              <a:extLst>
                <a:ext uri="{FF2B5EF4-FFF2-40B4-BE49-F238E27FC236}">
                  <a16:creationId xmlns:a16="http://schemas.microsoft.com/office/drawing/2014/main" id="{A374B89D-604F-4F72-863E-31D64A28C1F7}"/>
                </a:ext>
              </a:extLst>
            </p:cNvPr>
            <p:cNvSpPr/>
            <p:nvPr/>
          </p:nvSpPr>
          <p:spPr>
            <a:xfrm rot="5400000">
              <a:off x="2803635" y="3267484"/>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o 12">
              <a:extLst>
                <a:ext uri="{FF2B5EF4-FFF2-40B4-BE49-F238E27FC236}">
                  <a16:creationId xmlns:a16="http://schemas.microsoft.com/office/drawing/2014/main" id="{FF8D1E52-C195-4906-AB67-8CF4F06A3F89}"/>
                </a:ext>
              </a:extLst>
            </p:cNvPr>
            <p:cNvSpPr/>
            <p:nvPr/>
          </p:nvSpPr>
          <p:spPr>
            <a:xfrm rot="10800000">
              <a:off x="1255147" y="3349482"/>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o 13">
              <a:extLst>
                <a:ext uri="{FF2B5EF4-FFF2-40B4-BE49-F238E27FC236}">
                  <a16:creationId xmlns:a16="http://schemas.microsoft.com/office/drawing/2014/main" id="{06ABC63E-7E4A-4EC4-9435-1C38072CDC35}"/>
                </a:ext>
              </a:extLst>
            </p:cNvPr>
            <p:cNvSpPr/>
            <p:nvPr/>
          </p:nvSpPr>
          <p:spPr>
            <a:xfrm rot="17015231">
              <a:off x="1080777" y="2054666"/>
              <a:ext cx="1760773" cy="1376651"/>
            </a:xfrm>
            <a:prstGeom prst="arc">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18" name="Elemento grafico 17">
            <a:extLst>
              <a:ext uri="{FF2B5EF4-FFF2-40B4-BE49-F238E27FC236}">
                <a16:creationId xmlns:a16="http://schemas.microsoft.com/office/drawing/2014/main" id="{18167E2E-1BF9-45E2-B5A9-A6B9FC68FDC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38378" y="1197213"/>
            <a:ext cx="4970337" cy="2889579"/>
          </a:xfrm>
          <a:prstGeom prst="rect">
            <a:avLst/>
          </a:prstGeom>
        </p:spPr>
      </p:pic>
      <p:sp>
        <p:nvSpPr>
          <p:cNvPr id="20" name="CasellaDiTesto 19">
            <a:extLst>
              <a:ext uri="{FF2B5EF4-FFF2-40B4-BE49-F238E27FC236}">
                <a16:creationId xmlns:a16="http://schemas.microsoft.com/office/drawing/2014/main" id="{F31774F7-CD82-487A-88DA-5C6FE46CE76E}"/>
              </a:ext>
            </a:extLst>
          </p:cNvPr>
          <p:cNvSpPr txBox="1"/>
          <p:nvPr/>
        </p:nvSpPr>
        <p:spPr>
          <a:xfrm>
            <a:off x="6438378" y="4024136"/>
            <a:ext cx="497033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spinning applied by rotating the biasing and sensing axis in opposite directions leaves the offset in DC, while modulates the useful signal (</a:t>
            </a:r>
            <a:r>
              <a:rPr lang="en-US" sz="2400" i="1" dirty="0">
                <a:latin typeface="Arial" panose="020B0604020202020204" pitchFamily="34" charset="0"/>
                <a:cs typeface="Arial" panose="020B0604020202020204" pitchFamily="34" charset="0"/>
              </a:rPr>
              <a:t>S</a:t>
            </a:r>
            <a:r>
              <a:rPr lang="en-US" sz="2400" i="1" baseline="-25000" dirty="0">
                <a:latin typeface="Arial" panose="020B0604020202020204" pitchFamily="34" charset="0"/>
                <a:cs typeface="Arial" panose="020B0604020202020204" pitchFamily="34" charset="0"/>
              </a:rPr>
              <a:t>A</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176323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F5C0ECA-4F1A-4065-A7F0-9B3C892400ED}"/>
              </a:ext>
            </a:extLst>
          </p:cNvPr>
          <p:cNvSpPr>
            <a:spLocks noGrp="1"/>
          </p:cNvSpPr>
          <p:nvPr>
            <p:ph type="title"/>
          </p:nvPr>
        </p:nvSpPr>
        <p:spPr>
          <a:xfrm>
            <a:off x="1301663" y="140447"/>
            <a:ext cx="10515600" cy="662397"/>
          </a:xfrm>
        </p:spPr>
        <p:txBody>
          <a:bodyPr/>
          <a:lstStyle/>
          <a:p>
            <a:r>
              <a:rPr lang="en-US" dirty="0"/>
              <a:t>Possible interface circuit for Hall sensors</a:t>
            </a:r>
          </a:p>
        </p:txBody>
      </p:sp>
      <p:sp>
        <p:nvSpPr>
          <p:cNvPr id="3" name="Segnaposto piè di pagina 2">
            <a:extLst>
              <a:ext uri="{FF2B5EF4-FFF2-40B4-BE49-F238E27FC236}">
                <a16:creationId xmlns:a16="http://schemas.microsoft.com/office/drawing/2014/main" id="{6FEDFDD8-EFE8-483C-B06D-3035DF08807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7FB1095-90F6-4FAB-AAAA-40993DE56B90}"/>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8" name="Elemento grafico 7">
            <a:extLst>
              <a:ext uri="{FF2B5EF4-FFF2-40B4-BE49-F238E27FC236}">
                <a16:creationId xmlns:a16="http://schemas.microsoft.com/office/drawing/2014/main" id="{F8A923E0-CA36-431F-B8F5-D31F5DD78A2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77445" y="1535713"/>
            <a:ext cx="10305889" cy="3149021"/>
          </a:xfrm>
          <a:prstGeom prst="rect">
            <a:avLst/>
          </a:prstGeom>
        </p:spPr>
      </p:pic>
      <p:sp>
        <p:nvSpPr>
          <p:cNvPr id="9" name="CasellaDiTesto 8">
            <a:extLst>
              <a:ext uri="{FF2B5EF4-FFF2-40B4-BE49-F238E27FC236}">
                <a16:creationId xmlns:a16="http://schemas.microsoft.com/office/drawing/2014/main" id="{0131D55E-8677-496B-AC53-A6CF53146988}"/>
              </a:ext>
            </a:extLst>
          </p:cNvPr>
          <p:cNvSpPr txBox="1"/>
          <p:nvPr/>
        </p:nvSpPr>
        <p:spPr>
          <a:xfrm>
            <a:off x="6539627" y="1072920"/>
            <a:ext cx="481417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high-pass filter (HPF) stops the DC offset voltage, preventing the following stages from saturating</a:t>
            </a:r>
          </a:p>
        </p:txBody>
      </p:sp>
      <p:sp>
        <p:nvSpPr>
          <p:cNvPr id="10" name="CasellaDiTesto 9">
            <a:extLst>
              <a:ext uri="{FF2B5EF4-FFF2-40B4-BE49-F238E27FC236}">
                <a16:creationId xmlns:a16="http://schemas.microsoft.com/office/drawing/2014/main" id="{8CADD8CC-562C-413A-86F4-9DCE18FCB646}"/>
              </a:ext>
            </a:extLst>
          </p:cNvPr>
          <p:cNvSpPr txBox="1"/>
          <p:nvPr/>
        </p:nvSpPr>
        <p:spPr>
          <a:xfrm>
            <a:off x="1648488" y="4940199"/>
            <a:ext cx="918575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modulator brings the useful signal back to baseband and shifts the DC offset and flicker noise of the second stage to high frequencies, where it is rejected by the low-pass filter (LPF)</a:t>
            </a:r>
          </a:p>
        </p:txBody>
      </p:sp>
      <p:sp>
        <p:nvSpPr>
          <p:cNvPr id="11" name="CasellaDiTesto 10">
            <a:extLst>
              <a:ext uri="{FF2B5EF4-FFF2-40B4-BE49-F238E27FC236}">
                <a16:creationId xmlns:a16="http://schemas.microsoft.com/office/drawing/2014/main" id="{4054B21B-1D91-4E9B-B535-136DCE4C44EA}"/>
              </a:ext>
            </a:extLst>
          </p:cNvPr>
          <p:cNvSpPr txBox="1"/>
          <p:nvPr/>
        </p:nvSpPr>
        <p:spPr>
          <a:xfrm>
            <a:off x="5640136" y="3926173"/>
            <a:ext cx="138050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irst stage</a:t>
            </a:r>
          </a:p>
        </p:txBody>
      </p:sp>
      <p:sp>
        <p:nvSpPr>
          <p:cNvPr id="12" name="CasellaDiTesto 11">
            <a:extLst>
              <a:ext uri="{FF2B5EF4-FFF2-40B4-BE49-F238E27FC236}">
                <a16:creationId xmlns:a16="http://schemas.microsoft.com/office/drawing/2014/main" id="{2E769791-B63B-41DA-8401-BB6D7756382B}"/>
              </a:ext>
            </a:extLst>
          </p:cNvPr>
          <p:cNvSpPr txBox="1"/>
          <p:nvPr/>
        </p:nvSpPr>
        <p:spPr>
          <a:xfrm>
            <a:off x="7639832" y="3926173"/>
            <a:ext cx="1752403"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econd stage</a:t>
            </a:r>
          </a:p>
        </p:txBody>
      </p:sp>
      <p:pic>
        <p:nvPicPr>
          <p:cNvPr id="13" name="Elemento grafico 12">
            <a:extLst>
              <a:ext uri="{FF2B5EF4-FFF2-40B4-BE49-F238E27FC236}">
                <a16:creationId xmlns:a16="http://schemas.microsoft.com/office/drawing/2014/main" id="{0C6318F9-DE93-41B6-BEAA-9198F284373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88600" y="1140348"/>
            <a:ext cx="2467995" cy="1434805"/>
          </a:xfrm>
          <a:prstGeom prst="rect">
            <a:avLst/>
          </a:prstGeom>
        </p:spPr>
      </p:pic>
      <p:sp>
        <p:nvSpPr>
          <p:cNvPr id="14" name="Rettangolo con angoli arrotondati 13">
            <a:extLst>
              <a:ext uri="{FF2B5EF4-FFF2-40B4-BE49-F238E27FC236}">
                <a16:creationId xmlns:a16="http://schemas.microsoft.com/office/drawing/2014/main" id="{EBBF0CA4-743B-4680-85D1-2282608AEFAC}"/>
              </a:ext>
            </a:extLst>
          </p:cNvPr>
          <p:cNvSpPr/>
          <p:nvPr/>
        </p:nvSpPr>
        <p:spPr>
          <a:xfrm>
            <a:off x="506027" y="1052278"/>
            <a:ext cx="2755726" cy="1716066"/>
          </a:xfrm>
          <a:prstGeom prst="roundRect">
            <a:avLst>
              <a:gd name="adj" fmla="val 10828"/>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igura a mano libera: forma 14">
            <a:extLst>
              <a:ext uri="{FF2B5EF4-FFF2-40B4-BE49-F238E27FC236}">
                <a16:creationId xmlns:a16="http://schemas.microsoft.com/office/drawing/2014/main" id="{CF1AB4E3-F806-4BAB-812C-C70D41C2C578}"/>
              </a:ext>
            </a:extLst>
          </p:cNvPr>
          <p:cNvSpPr/>
          <p:nvPr/>
        </p:nvSpPr>
        <p:spPr>
          <a:xfrm>
            <a:off x="3261839" y="1004035"/>
            <a:ext cx="2658311" cy="2501044"/>
          </a:xfrm>
          <a:custGeom>
            <a:avLst/>
            <a:gdLst>
              <a:gd name="connsiteX0" fmla="*/ 0 w 2658311"/>
              <a:gd name="connsiteY0" fmla="*/ 496879 h 2501044"/>
              <a:gd name="connsiteX1" fmla="*/ 475989 w 2658311"/>
              <a:gd name="connsiteY1" fmla="*/ 96046 h 2501044"/>
              <a:gd name="connsiteX2" fmla="*/ 1716066 w 2658311"/>
              <a:gd name="connsiteY2" fmla="*/ 20890 h 2501044"/>
              <a:gd name="connsiteX3" fmla="*/ 2592888 w 2658311"/>
              <a:gd name="connsiteY3" fmla="*/ 396671 h 2501044"/>
              <a:gd name="connsiteX4" fmla="*/ 2580362 w 2658311"/>
              <a:gd name="connsiteY4" fmla="*/ 1048024 h 2501044"/>
              <a:gd name="connsiteX5" fmla="*/ 2467627 w 2658311"/>
              <a:gd name="connsiteY5" fmla="*/ 1536540 h 2501044"/>
              <a:gd name="connsiteX6" fmla="*/ 2404997 w 2658311"/>
              <a:gd name="connsiteY6" fmla="*/ 2501044 h 25010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311" h="2501044">
                <a:moveTo>
                  <a:pt x="0" y="496879"/>
                </a:moveTo>
                <a:cubicBezTo>
                  <a:pt x="94989" y="336128"/>
                  <a:pt x="189978" y="175377"/>
                  <a:pt x="475989" y="96046"/>
                </a:cubicBezTo>
                <a:cubicBezTo>
                  <a:pt x="762000" y="16714"/>
                  <a:pt x="1363250" y="-29214"/>
                  <a:pt x="1716066" y="20890"/>
                </a:cubicBezTo>
                <a:cubicBezTo>
                  <a:pt x="2068882" y="70994"/>
                  <a:pt x="2448839" y="225482"/>
                  <a:pt x="2592888" y="396671"/>
                </a:cubicBezTo>
                <a:cubicBezTo>
                  <a:pt x="2736937" y="567860"/>
                  <a:pt x="2601239" y="858046"/>
                  <a:pt x="2580362" y="1048024"/>
                </a:cubicBezTo>
                <a:cubicBezTo>
                  <a:pt x="2559485" y="1238002"/>
                  <a:pt x="2496855" y="1294370"/>
                  <a:pt x="2467627" y="1536540"/>
                </a:cubicBezTo>
                <a:cubicBezTo>
                  <a:pt x="2438400" y="1778710"/>
                  <a:pt x="2421698" y="2139877"/>
                  <a:pt x="2404997" y="250104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Connettore 2 16">
            <a:extLst>
              <a:ext uri="{FF2B5EF4-FFF2-40B4-BE49-F238E27FC236}">
                <a16:creationId xmlns:a16="http://schemas.microsoft.com/office/drawing/2014/main" id="{521FA20A-34F0-4B93-8DC7-8A98C7712E23}"/>
              </a:ext>
            </a:extLst>
          </p:cNvPr>
          <p:cNvCxnSpPr/>
          <p:nvPr/>
        </p:nvCxnSpPr>
        <p:spPr>
          <a:xfrm flipH="1">
            <a:off x="7778663" y="2480153"/>
            <a:ext cx="375781" cy="630070"/>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8D9B781A-BE27-464F-AFFF-BFA5845C789C}"/>
              </a:ext>
            </a:extLst>
          </p:cNvPr>
          <p:cNvCxnSpPr>
            <a:cxnSpLocks/>
          </p:cNvCxnSpPr>
          <p:nvPr/>
        </p:nvCxnSpPr>
        <p:spPr>
          <a:xfrm flipH="1" flipV="1">
            <a:off x="9473852" y="3926173"/>
            <a:ext cx="442500" cy="1081079"/>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5240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0EDB866-B9B9-4584-B372-4B2A0C96F1BD}"/>
              </a:ext>
            </a:extLst>
          </p:cNvPr>
          <p:cNvSpPr>
            <a:spLocks noGrp="1"/>
          </p:cNvSpPr>
          <p:nvPr>
            <p:ph type="title"/>
          </p:nvPr>
        </p:nvSpPr>
        <p:spPr/>
        <p:txBody>
          <a:bodyPr/>
          <a:lstStyle/>
          <a:p>
            <a:r>
              <a:rPr lang="en-US" dirty="0"/>
              <a:t>Magnetometer based on Hall sensors: open problems</a:t>
            </a:r>
          </a:p>
        </p:txBody>
      </p:sp>
      <p:sp>
        <p:nvSpPr>
          <p:cNvPr id="3" name="Segnaposto piè di pagina 2">
            <a:extLst>
              <a:ext uri="{FF2B5EF4-FFF2-40B4-BE49-F238E27FC236}">
                <a16:creationId xmlns:a16="http://schemas.microsoft.com/office/drawing/2014/main" id="{4831881F-892F-4A8C-BADE-0A848CBBD7B8}"/>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4DF53CB-A232-42D2-A8E1-2C4851DE9D9B}"/>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5" name="CasellaDiTesto 4">
            <a:extLst>
              <a:ext uri="{FF2B5EF4-FFF2-40B4-BE49-F238E27FC236}">
                <a16:creationId xmlns:a16="http://schemas.microsoft.com/office/drawing/2014/main" id="{9AC93EE7-C1C7-454D-B2FD-F3A79D60C276}"/>
              </a:ext>
            </a:extLst>
          </p:cNvPr>
          <p:cNvSpPr txBox="1"/>
          <p:nvPr/>
        </p:nvSpPr>
        <p:spPr>
          <a:xfrm>
            <a:off x="838200" y="1256096"/>
            <a:ext cx="488515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Performance with small fields</a:t>
            </a:r>
          </a:p>
        </p:txBody>
      </p:sp>
      <p:sp>
        <p:nvSpPr>
          <p:cNvPr id="6" name="CasellaDiTesto 5">
            <a:extLst>
              <a:ext uri="{FF2B5EF4-FFF2-40B4-BE49-F238E27FC236}">
                <a16:creationId xmlns:a16="http://schemas.microsoft.com/office/drawing/2014/main" id="{32D62A21-37DE-44A7-96A9-246DC47F7F77}"/>
              </a:ext>
            </a:extLst>
          </p:cNvPr>
          <p:cNvSpPr txBox="1"/>
          <p:nvPr/>
        </p:nvSpPr>
        <p:spPr>
          <a:xfrm>
            <a:off x="1240077" y="1717761"/>
            <a:ext cx="10113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pinning approach can reduce the offset field (</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 by more than a factor of 100, but a residual offset in the order of 10-100 </a:t>
            </a:r>
            <a:r>
              <a:rPr lang="en-US" sz="2400" dirty="0" err="1">
                <a:latin typeface="Arial" panose="020B0604020202020204" pitchFamily="34" charset="0"/>
                <a:cs typeface="Arial" panose="020B0604020202020204" pitchFamily="34" charset="0"/>
              </a:rPr>
              <a:t>mT</a:t>
            </a:r>
            <a:r>
              <a:rPr lang="en-US" sz="2400" dirty="0">
                <a:latin typeface="Arial" panose="020B0604020202020204" pitchFamily="34" charset="0"/>
                <a:cs typeface="Arial" panose="020B0604020202020204" pitchFamily="34" charset="0"/>
              </a:rPr>
              <a:t> typically remains. This is comparable with the Earth's magnetic field and is not compatible with fabrication of an accurate magnetic compass.</a:t>
            </a:r>
          </a:p>
        </p:txBody>
      </p:sp>
      <p:sp>
        <p:nvSpPr>
          <p:cNvPr id="7" name="CasellaDiTesto 6">
            <a:extLst>
              <a:ext uri="{FF2B5EF4-FFF2-40B4-BE49-F238E27FC236}">
                <a16:creationId xmlns:a16="http://schemas.microsoft.com/office/drawing/2014/main" id="{43F2FE84-31FF-400A-A3FE-AC59A68B5C07}"/>
              </a:ext>
            </a:extLst>
          </p:cNvPr>
          <p:cNvSpPr txBox="1"/>
          <p:nvPr/>
        </p:nvSpPr>
        <p:spPr>
          <a:xfrm>
            <a:off x="838200" y="3429000"/>
            <a:ext cx="9634978" cy="1938992"/>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Reduced performance of vertical Hall Sensors: These sensors have typically a smaller sensitivity than planar hall sensors: Furthermore, they do not present symmetry between biasing and sensing contacts, and this makes the spinning approach less effective.  </a:t>
            </a:r>
          </a:p>
        </p:txBody>
      </p:sp>
      <p:sp>
        <p:nvSpPr>
          <p:cNvPr id="8" name="CasellaDiTesto 7">
            <a:extLst>
              <a:ext uri="{FF2B5EF4-FFF2-40B4-BE49-F238E27FC236}">
                <a16:creationId xmlns:a16="http://schemas.microsoft.com/office/drawing/2014/main" id="{376405BE-6824-4E5C-B0C2-6D4B08C962BD}"/>
              </a:ext>
            </a:extLst>
          </p:cNvPr>
          <p:cNvSpPr txBox="1"/>
          <p:nvPr/>
        </p:nvSpPr>
        <p:spPr>
          <a:xfrm>
            <a:off x="316586" y="5503897"/>
            <a:ext cx="1155882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assical Silicon-based Hall sensors are not suitable for fabrication of e-compasses</a:t>
            </a:r>
          </a:p>
        </p:txBody>
      </p:sp>
    </p:spTree>
    <p:extLst>
      <p:ext uri="{BB962C8B-B14F-4D97-AF65-F5344CB8AC3E}">
        <p14:creationId xmlns:p14="http://schemas.microsoft.com/office/powerpoint/2010/main" val="3066462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E3FD1C5-8527-424B-9D98-80D01C65D2DA}"/>
              </a:ext>
            </a:extLst>
          </p:cNvPr>
          <p:cNvSpPr>
            <a:spLocks noGrp="1"/>
          </p:cNvSpPr>
          <p:nvPr>
            <p:ph type="title"/>
          </p:nvPr>
        </p:nvSpPr>
        <p:spPr>
          <a:xfrm>
            <a:off x="965474" y="48139"/>
            <a:ext cx="10515600" cy="662397"/>
          </a:xfrm>
        </p:spPr>
        <p:txBody>
          <a:bodyPr/>
          <a:lstStyle/>
          <a:p>
            <a:r>
              <a:rPr lang="en-US" dirty="0"/>
              <a:t>Absolute sensitivity</a:t>
            </a:r>
          </a:p>
        </p:txBody>
      </p:sp>
      <p:sp>
        <p:nvSpPr>
          <p:cNvPr id="3" name="Segnaposto piè di pagina 2">
            <a:extLst>
              <a:ext uri="{FF2B5EF4-FFF2-40B4-BE49-F238E27FC236}">
                <a16:creationId xmlns:a16="http://schemas.microsoft.com/office/drawing/2014/main" id="{EFF05245-8444-4835-913D-5F862CE03EF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1B491C5-196B-41BB-9E37-034392C5576A}"/>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10449000-A324-4C45-B09D-468E0B782BE2}"/>
              </a:ext>
            </a:extLst>
          </p:cNvPr>
          <p:cNvSpPr txBox="1"/>
          <p:nvPr/>
        </p:nvSpPr>
        <p:spPr>
          <a:xfrm>
            <a:off x="4981398" y="973858"/>
            <a:ext cx="5110694"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Example</a:t>
            </a:r>
            <a:r>
              <a:rPr lang="en-US" sz="2400" dirty="0">
                <a:latin typeface="Arial" panose="020B0604020202020204" pitchFamily="34" charset="0"/>
                <a:cs typeface="Arial" panose="020B0604020202020204" pitchFamily="34" charset="0"/>
              </a:rPr>
              <a:t> of layout:  symmetric cross</a:t>
            </a:r>
          </a:p>
        </p:txBody>
      </p:sp>
      <p:pic>
        <p:nvPicPr>
          <p:cNvPr id="7" name="Elemento grafico 6">
            <a:extLst>
              <a:ext uri="{FF2B5EF4-FFF2-40B4-BE49-F238E27FC236}">
                <a16:creationId xmlns:a16="http://schemas.microsoft.com/office/drawing/2014/main" id="{053E86B3-B755-41E6-8FC0-96D31FE69EC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537649" y="1698845"/>
            <a:ext cx="2635814" cy="2699073"/>
          </a:xfrm>
          <a:prstGeom prst="rect">
            <a:avLst/>
          </a:prstGeom>
        </p:spPr>
      </p:pic>
      <p:graphicFrame>
        <p:nvGraphicFramePr>
          <p:cNvPr id="8" name="Oggetto 7">
            <a:extLst>
              <a:ext uri="{FF2B5EF4-FFF2-40B4-BE49-F238E27FC236}">
                <a16:creationId xmlns:a16="http://schemas.microsoft.com/office/drawing/2014/main" id="{1BD3CC9B-3277-4C50-8826-33DF8FA761A9}"/>
              </a:ext>
            </a:extLst>
          </p:cNvPr>
          <p:cNvGraphicFramePr>
            <a:graphicFrameLocks noChangeAspect="1"/>
          </p:cNvGraphicFramePr>
          <p:nvPr>
            <p:extLst>
              <p:ext uri="{D42A27DB-BD31-4B8C-83A1-F6EECF244321}">
                <p14:modId xmlns:p14="http://schemas.microsoft.com/office/powerpoint/2010/main" val="258586060"/>
              </p:ext>
            </p:extLst>
          </p:nvPr>
        </p:nvGraphicFramePr>
        <p:xfrm>
          <a:off x="346365" y="1148129"/>
          <a:ext cx="3262313" cy="1139825"/>
        </p:xfrm>
        <a:graphic>
          <a:graphicData uri="http://schemas.openxmlformats.org/presentationml/2006/ole">
            <mc:AlternateContent xmlns:mc="http://schemas.openxmlformats.org/markup-compatibility/2006">
              <mc:Choice xmlns:v="urn:schemas-microsoft-com:vml" Requires="v">
                <p:oleObj name="Equation" r:id="rId4" imgW="1079280" imgH="380880" progId="Equation.DSMT4">
                  <p:embed/>
                </p:oleObj>
              </mc:Choice>
              <mc:Fallback>
                <p:oleObj name="Equation" r:id="rId4" imgW="1079280" imgH="380880" progId="Equation.DSMT4">
                  <p:embed/>
                  <p:pic>
                    <p:nvPicPr>
                      <p:cNvPr id="8" name="Oggetto 7">
                        <a:extLst>
                          <a:ext uri="{FF2B5EF4-FFF2-40B4-BE49-F238E27FC236}">
                            <a16:creationId xmlns:a16="http://schemas.microsoft.com/office/drawing/2014/main" id="{1BD3CC9B-3277-4C50-8826-33DF8FA761A9}"/>
                          </a:ext>
                        </a:extLst>
                      </p:cNvPr>
                      <p:cNvPicPr/>
                      <p:nvPr/>
                    </p:nvPicPr>
                    <p:blipFill>
                      <a:blip r:embed="rId5"/>
                      <a:stretch>
                        <a:fillRect/>
                      </a:stretch>
                    </p:blipFill>
                    <p:spPr>
                      <a:xfrm>
                        <a:off x="346365" y="1148129"/>
                        <a:ext cx="3262313" cy="113982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F5A0F730-5AB4-4C5B-AA78-53E9721E4B62}"/>
              </a:ext>
            </a:extLst>
          </p:cNvPr>
          <p:cNvSpPr txBox="1"/>
          <p:nvPr/>
        </p:nvSpPr>
        <p:spPr>
          <a:xfrm>
            <a:off x="8141730" y="1597276"/>
            <a:ext cx="2951449" cy="830997"/>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sym typeface="Symbol" panose="05050102010706020507" pitchFamily="18" charset="2"/>
              </a:rPr>
              <a:t> 0.9   (0.85-0.95)</a:t>
            </a:r>
          </a:p>
          <a:p>
            <a:r>
              <a:rPr lang="en-US" sz="2400" i="1" dirty="0" err="1">
                <a:latin typeface="Arial" panose="020B0604020202020204" pitchFamily="34" charset="0"/>
                <a:cs typeface="Arial" panose="020B0604020202020204" pitchFamily="34" charset="0"/>
                <a:sym typeface="Symbol" panose="05050102010706020507" pitchFamily="18" charset="2"/>
              </a:rPr>
              <a:t>r</a:t>
            </a:r>
            <a:r>
              <a:rPr lang="en-US" sz="2400" i="1" baseline="-25000" dirty="0" err="1">
                <a:latin typeface="Arial" panose="020B0604020202020204" pitchFamily="34" charset="0"/>
                <a:cs typeface="Arial" panose="020B0604020202020204" pitchFamily="34" charset="0"/>
                <a:sym typeface="Symbol" panose="05050102010706020507" pitchFamily="18" charset="2"/>
              </a:rPr>
              <a:t>H</a:t>
            </a:r>
            <a:r>
              <a:rPr lang="en-US" sz="2400" dirty="0">
                <a:latin typeface="Arial" panose="020B0604020202020204" pitchFamily="34" charset="0"/>
                <a:cs typeface="Arial" panose="020B0604020202020204" pitchFamily="34" charset="0"/>
                <a:sym typeface="Symbol" panose="05050102010706020507" pitchFamily="18" charset="2"/>
              </a:rPr>
              <a:t> (Si) ~ 1.15</a:t>
            </a:r>
            <a:endParaRPr lang="en-US" sz="2400" dirty="0">
              <a:latin typeface="Arial" panose="020B0604020202020204" pitchFamily="34" charset="0"/>
              <a:cs typeface="Arial" panose="020B0604020202020204" pitchFamily="34" charset="0"/>
            </a:endParaRPr>
          </a:p>
        </p:txBody>
      </p:sp>
      <p:pic>
        <p:nvPicPr>
          <p:cNvPr id="11" name="Elemento grafico 10">
            <a:extLst>
              <a:ext uri="{FF2B5EF4-FFF2-40B4-BE49-F238E27FC236}">
                <a16:creationId xmlns:a16="http://schemas.microsoft.com/office/drawing/2014/main" id="{64ED45C4-069D-4B9F-B977-32C7D9068701}"/>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536745" y="2679598"/>
            <a:ext cx="4308890" cy="864867"/>
          </a:xfrm>
          <a:prstGeom prst="rect">
            <a:avLst/>
          </a:prstGeom>
        </p:spPr>
      </p:pic>
      <p:sp>
        <p:nvSpPr>
          <p:cNvPr id="6" name="CasellaDiTesto 5">
            <a:extLst>
              <a:ext uri="{FF2B5EF4-FFF2-40B4-BE49-F238E27FC236}">
                <a16:creationId xmlns:a16="http://schemas.microsoft.com/office/drawing/2014/main" id="{D48AAED9-2FDE-4B21-9917-E51378BB0FD1}"/>
              </a:ext>
            </a:extLst>
          </p:cNvPr>
          <p:cNvSpPr txBox="1"/>
          <p:nvPr/>
        </p:nvSpPr>
        <p:spPr>
          <a:xfrm>
            <a:off x="4038600" y="4778322"/>
            <a:ext cx="815339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s:</a:t>
            </a:r>
          </a:p>
          <a:p>
            <a:pPr marL="457200" indent="-457200">
              <a:buAutoNum type="arabicParenR"/>
            </a:pPr>
            <a:r>
              <a:rPr lang="en-US" sz="2400" dirty="0">
                <a:latin typeface="Arial" panose="020B0604020202020204" pitchFamily="34" charset="0"/>
                <a:cs typeface="Arial" panose="020B0604020202020204" pitchFamily="34" charset="0"/>
              </a:rPr>
              <a:t>Symmetry (bias and sensing contact can be swapped)</a:t>
            </a:r>
          </a:p>
          <a:p>
            <a:pPr marL="457200" indent="-457200">
              <a:buAutoNum type="arabicParenR"/>
            </a:pPr>
            <a:r>
              <a:rPr lang="en-US" sz="2400" dirty="0">
                <a:latin typeface="Arial" panose="020B0604020202020204" pitchFamily="34" charset="0"/>
                <a:cs typeface="Arial" panose="020B0604020202020204" pitchFamily="34" charset="0"/>
              </a:rPr>
              <a:t>Minimum perturbation caused by sensing contacts</a:t>
            </a:r>
          </a:p>
        </p:txBody>
      </p:sp>
      <p:sp>
        <p:nvSpPr>
          <p:cNvPr id="10" name="CasellaDiTesto 9">
            <a:extLst>
              <a:ext uri="{FF2B5EF4-FFF2-40B4-BE49-F238E27FC236}">
                <a16:creationId xmlns:a16="http://schemas.microsoft.com/office/drawing/2014/main" id="{631A7AF4-04B8-4B42-BC64-1C74C4D80245}"/>
              </a:ext>
            </a:extLst>
          </p:cNvPr>
          <p:cNvSpPr txBox="1"/>
          <p:nvPr/>
        </p:nvSpPr>
        <p:spPr>
          <a:xfrm>
            <a:off x="8141730" y="3735363"/>
            <a:ext cx="2965877"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Possible implementation</a:t>
            </a:r>
          </a:p>
          <a:p>
            <a:r>
              <a:rPr lang="en-US" sz="2000" dirty="0">
                <a:latin typeface="Arial" panose="020B0604020202020204" pitchFamily="34" charset="0"/>
                <a:cs typeface="Arial" panose="020B0604020202020204" pitchFamily="34" charset="0"/>
              </a:rPr>
              <a:t>in a CMOS process </a:t>
            </a:r>
          </a:p>
        </p:txBody>
      </p:sp>
      <p:graphicFrame>
        <p:nvGraphicFramePr>
          <p:cNvPr id="12" name="Oggetto 11">
            <a:extLst>
              <a:ext uri="{FF2B5EF4-FFF2-40B4-BE49-F238E27FC236}">
                <a16:creationId xmlns:a16="http://schemas.microsoft.com/office/drawing/2014/main" id="{B8B2B8B2-B3E1-4362-A60C-564C4AA6D8C0}"/>
              </a:ext>
            </a:extLst>
          </p:cNvPr>
          <p:cNvGraphicFramePr>
            <a:graphicFrameLocks noChangeAspect="1"/>
          </p:cNvGraphicFramePr>
          <p:nvPr>
            <p:extLst>
              <p:ext uri="{D42A27DB-BD31-4B8C-83A1-F6EECF244321}">
                <p14:modId xmlns:p14="http://schemas.microsoft.com/office/powerpoint/2010/main" val="3806857330"/>
              </p:ext>
            </p:extLst>
          </p:nvPr>
        </p:nvGraphicFramePr>
        <p:xfrm>
          <a:off x="252594" y="3390929"/>
          <a:ext cx="3684588" cy="1139825"/>
        </p:xfrm>
        <a:graphic>
          <a:graphicData uri="http://schemas.openxmlformats.org/presentationml/2006/ole">
            <mc:AlternateContent xmlns:mc="http://schemas.openxmlformats.org/markup-compatibility/2006">
              <mc:Choice xmlns:v="urn:schemas-microsoft-com:vml" Requires="v">
                <p:oleObj name="Equation" r:id="rId8" imgW="1218960" imgH="380880" progId="Equation.DSMT4">
                  <p:embed/>
                </p:oleObj>
              </mc:Choice>
              <mc:Fallback>
                <p:oleObj name="Equation" r:id="rId8" imgW="1218960" imgH="380880" progId="Equation.DSMT4">
                  <p:embed/>
                  <p:pic>
                    <p:nvPicPr>
                      <p:cNvPr id="12" name="Oggetto 11">
                        <a:extLst>
                          <a:ext uri="{FF2B5EF4-FFF2-40B4-BE49-F238E27FC236}">
                            <a16:creationId xmlns:a16="http://schemas.microsoft.com/office/drawing/2014/main" id="{B8B2B8B2-B3E1-4362-A60C-564C4AA6D8C0}"/>
                          </a:ext>
                        </a:extLst>
                      </p:cNvPr>
                      <p:cNvPicPr/>
                      <p:nvPr/>
                    </p:nvPicPr>
                    <p:blipFill>
                      <a:blip r:embed="rId9"/>
                      <a:stretch>
                        <a:fillRect/>
                      </a:stretch>
                    </p:blipFill>
                    <p:spPr>
                      <a:xfrm>
                        <a:off x="252594" y="3390929"/>
                        <a:ext cx="3684588" cy="1139825"/>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1D4FF416-38B7-4A3C-8884-305D2C718C08}"/>
              </a:ext>
            </a:extLst>
          </p:cNvPr>
          <p:cNvSpPr txBox="1"/>
          <p:nvPr/>
        </p:nvSpPr>
        <p:spPr>
          <a:xfrm>
            <a:off x="290082" y="2929264"/>
            <a:ext cx="288893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bsolute sensitivity:</a:t>
            </a:r>
          </a:p>
        </p:txBody>
      </p:sp>
      <p:sp>
        <p:nvSpPr>
          <p:cNvPr id="14" name="Rettangolo con angoli arrotondati 13">
            <a:extLst>
              <a:ext uri="{FF2B5EF4-FFF2-40B4-BE49-F238E27FC236}">
                <a16:creationId xmlns:a16="http://schemas.microsoft.com/office/drawing/2014/main" id="{173DD119-E2ED-4F63-A5F8-6EBAA907AEB1}"/>
              </a:ext>
            </a:extLst>
          </p:cNvPr>
          <p:cNvSpPr/>
          <p:nvPr/>
        </p:nvSpPr>
        <p:spPr>
          <a:xfrm>
            <a:off x="101600" y="2819400"/>
            <a:ext cx="3937000" cy="1955800"/>
          </a:xfrm>
          <a:prstGeom prst="roundRect">
            <a:avLst>
              <a:gd name="adj" fmla="val 12771"/>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9898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6"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510E5F2-D912-4C34-8C6F-9B94F1F6B57C}"/>
              </a:ext>
            </a:extLst>
          </p:cNvPr>
          <p:cNvSpPr>
            <a:spLocks noGrp="1"/>
          </p:cNvSpPr>
          <p:nvPr>
            <p:ph type="title"/>
          </p:nvPr>
        </p:nvSpPr>
        <p:spPr>
          <a:xfrm>
            <a:off x="838200" y="264917"/>
            <a:ext cx="10515600" cy="662397"/>
          </a:xfrm>
        </p:spPr>
        <p:txBody>
          <a:bodyPr>
            <a:normAutofit fontScale="90000"/>
          </a:bodyPr>
          <a:lstStyle/>
          <a:p>
            <a:r>
              <a:rPr lang="en-US" dirty="0"/>
              <a:t>Possible solution for 3D sensors: application of magnetic concentrators</a:t>
            </a:r>
          </a:p>
        </p:txBody>
      </p:sp>
      <p:sp>
        <p:nvSpPr>
          <p:cNvPr id="3" name="Segnaposto piè di pagina 2">
            <a:extLst>
              <a:ext uri="{FF2B5EF4-FFF2-40B4-BE49-F238E27FC236}">
                <a16:creationId xmlns:a16="http://schemas.microsoft.com/office/drawing/2014/main" id="{262D8510-91CB-4095-A071-14E7550C4E2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E97FD75-1E95-4424-B59A-486CCFA0D53F}"/>
              </a:ext>
            </a:extLst>
          </p:cNvPr>
          <p:cNvSpPr>
            <a:spLocks noGrp="1"/>
          </p:cNvSpPr>
          <p:nvPr>
            <p:ph type="sldNum" sz="quarter" idx="12"/>
          </p:nvPr>
        </p:nvSpPr>
        <p:spPr/>
        <p:txBody>
          <a:bodyPr/>
          <a:lstStyle/>
          <a:p>
            <a:fld id="{02055017-B6DE-4C35-A63B-40EADAC97849}" type="slidenum">
              <a:rPr lang="en-US" smtClean="0"/>
              <a:t>20</a:t>
            </a:fld>
            <a:endParaRPr lang="en-US" dirty="0"/>
          </a:p>
        </p:txBody>
      </p:sp>
      <p:grpSp>
        <p:nvGrpSpPr>
          <p:cNvPr id="38" name="Gruppo 37">
            <a:extLst>
              <a:ext uri="{FF2B5EF4-FFF2-40B4-BE49-F238E27FC236}">
                <a16:creationId xmlns:a16="http://schemas.microsoft.com/office/drawing/2014/main" id="{81B1F96A-CB71-4B26-8B65-B41DA274E8DF}"/>
              </a:ext>
            </a:extLst>
          </p:cNvPr>
          <p:cNvGrpSpPr/>
          <p:nvPr/>
        </p:nvGrpSpPr>
        <p:grpSpPr>
          <a:xfrm>
            <a:off x="842879" y="1521969"/>
            <a:ext cx="3109502" cy="3814062"/>
            <a:chOff x="842879" y="1521969"/>
            <a:chExt cx="3109502" cy="3814062"/>
          </a:xfrm>
        </p:grpSpPr>
        <p:sp>
          <p:nvSpPr>
            <p:cNvPr id="8" name="Figura a mano libera: forma 7">
              <a:extLst>
                <a:ext uri="{FF2B5EF4-FFF2-40B4-BE49-F238E27FC236}">
                  <a16:creationId xmlns:a16="http://schemas.microsoft.com/office/drawing/2014/main" id="{0D5102A2-B7D3-4D8F-B2E5-71A82DA7BABF}"/>
                </a:ext>
              </a:extLst>
            </p:cNvPr>
            <p:cNvSpPr/>
            <p:nvPr/>
          </p:nvSpPr>
          <p:spPr>
            <a:xfrm>
              <a:off x="866021" y="4775824"/>
              <a:ext cx="3049623" cy="513940"/>
            </a:xfrm>
            <a:custGeom>
              <a:avLst/>
              <a:gdLst>
                <a:gd name="connsiteX0" fmla="*/ 0 w 5475769"/>
                <a:gd name="connsiteY0" fmla="*/ 0 h 922809"/>
                <a:gd name="connsiteX1" fmla="*/ 5475770 w 5475769"/>
                <a:gd name="connsiteY1" fmla="*/ 0 h 922809"/>
                <a:gd name="connsiteX2" fmla="*/ 5475770 w 5475769"/>
                <a:gd name="connsiteY2" fmla="*/ 922809 h 922809"/>
                <a:gd name="connsiteX3" fmla="*/ 0 w 5475769"/>
                <a:gd name="connsiteY3" fmla="*/ 922809 h 922809"/>
              </a:gdLst>
              <a:ahLst/>
              <a:cxnLst>
                <a:cxn ang="0">
                  <a:pos x="connsiteX0" y="connsiteY0"/>
                </a:cxn>
                <a:cxn ang="0">
                  <a:pos x="connsiteX1" y="connsiteY1"/>
                </a:cxn>
                <a:cxn ang="0">
                  <a:pos x="connsiteX2" y="connsiteY2"/>
                </a:cxn>
                <a:cxn ang="0">
                  <a:pos x="connsiteX3" y="connsiteY3"/>
                </a:cxn>
              </a:cxnLst>
              <a:rect l="l" t="t" r="r" b="b"/>
              <a:pathLst>
                <a:path w="5475769" h="922809">
                  <a:moveTo>
                    <a:pt x="0" y="0"/>
                  </a:moveTo>
                  <a:lnTo>
                    <a:pt x="5475770" y="0"/>
                  </a:lnTo>
                  <a:lnTo>
                    <a:pt x="5475770" y="922809"/>
                  </a:lnTo>
                  <a:lnTo>
                    <a:pt x="0" y="922809"/>
                  </a:lnTo>
                  <a:close/>
                </a:path>
              </a:pathLst>
            </a:custGeom>
            <a:solidFill>
              <a:srgbClr val="F4D7D7">
                <a:alpha val="99000"/>
              </a:srgbClr>
            </a:solidFill>
            <a:ln w="8642" cap="rnd">
              <a:solidFill>
                <a:srgbClr val="000000">
                  <a:alpha val="99000"/>
                </a:srgbClr>
              </a:solidFill>
              <a:prstDash val="solid"/>
              <a:round/>
            </a:ln>
          </p:spPr>
          <p:txBody>
            <a:bodyPr rtlCol="0" anchor="ctr"/>
            <a:lstStyle/>
            <a:p>
              <a:endParaRPr lang="en-US"/>
            </a:p>
          </p:txBody>
        </p:sp>
        <p:sp>
          <p:nvSpPr>
            <p:cNvPr id="9" name="Figura a mano libera: forma 8">
              <a:extLst>
                <a:ext uri="{FF2B5EF4-FFF2-40B4-BE49-F238E27FC236}">
                  <a16:creationId xmlns:a16="http://schemas.microsoft.com/office/drawing/2014/main" id="{F8AD5377-A7E1-4168-861F-71D5300AC04B}"/>
                </a:ext>
              </a:extLst>
            </p:cNvPr>
            <p:cNvSpPr/>
            <p:nvPr/>
          </p:nvSpPr>
          <p:spPr>
            <a:xfrm>
              <a:off x="1393577" y="4592025"/>
              <a:ext cx="2008115" cy="183794"/>
            </a:xfrm>
            <a:custGeom>
              <a:avLst/>
              <a:gdLst>
                <a:gd name="connsiteX0" fmla="*/ 0 w 3605683"/>
                <a:gd name="connsiteY0" fmla="*/ 0 h 330012"/>
                <a:gd name="connsiteX1" fmla="*/ 3605683 w 3605683"/>
                <a:gd name="connsiteY1" fmla="*/ 0 h 330012"/>
                <a:gd name="connsiteX2" fmla="*/ 3605683 w 3605683"/>
                <a:gd name="connsiteY2" fmla="*/ 330012 h 330012"/>
                <a:gd name="connsiteX3" fmla="*/ 0 w 3605683"/>
                <a:gd name="connsiteY3" fmla="*/ 330012 h 330012"/>
              </a:gdLst>
              <a:ahLst/>
              <a:cxnLst>
                <a:cxn ang="0">
                  <a:pos x="connsiteX0" y="connsiteY0"/>
                </a:cxn>
                <a:cxn ang="0">
                  <a:pos x="connsiteX1" y="connsiteY1"/>
                </a:cxn>
                <a:cxn ang="0">
                  <a:pos x="connsiteX2" y="connsiteY2"/>
                </a:cxn>
                <a:cxn ang="0">
                  <a:pos x="connsiteX3" y="connsiteY3"/>
                </a:cxn>
              </a:cxnLst>
              <a:rect l="l" t="t" r="r" b="b"/>
              <a:pathLst>
                <a:path w="3605683" h="330012">
                  <a:moveTo>
                    <a:pt x="0" y="0"/>
                  </a:moveTo>
                  <a:lnTo>
                    <a:pt x="3605683" y="0"/>
                  </a:lnTo>
                  <a:lnTo>
                    <a:pt x="3605683" y="330012"/>
                  </a:lnTo>
                  <a:lnTo>
                    <a:pt x="0" y="330012"/>
                  </a:lnTo>
                  <a:close/>
                </a:path>
              </a:pathLst>
            </a:custGeom>
            <a:solidFill>
              <a:srgbClr val="808080">
                <a:alpha val="99000"/>
              </a:srgbClr>
            </a:solidFill>
            <a:ln w="8642" cap="rnd">
              <a:solidFill>
                <a:srgbClr val="000000">
                  <a:alpha val="99000"/>
                </a:srgbClr>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B521C450-F333-4652-BFF9-C089A3FA2F33}"/>
                </a:ext>
              </a:extLst>
            </p:cNvPr>
            <p:cNvSpPr/>
            <p:nvPr/>
          </p:nvSpPr>
          <p:spPr>
            <a:xfrm>
              <a:off x="1750953" y="4592025"/>
              <a:ext cx="1279747" cy="183793"/>
            </a:xfrm>
            <a:custGeom>
              <a:avLst/>
              <a:gdLst>
                <a:gd name="connsiteX0" fmla="*/ 0 w 2297857"/>
                <a:gd name="connsiteY0" fmla="*/ 0 h 330011"/>
                <a:gd name="connsiteX1" fmla="*/ 2297858 w 2297857"/>
                <a:gd name="connsiteY1" fmla="*/ 0 h 330011"/>
                <a:gd name="connsiteX2" fmla="*/ 2297858 w 2297857"/>
                <a:gd name="connsiteY2" fmla="*/ 330012 h 330011"/>
                <a:gd name="connsiteX3" fmla="*/ 0 w 2297857"/>
                <a:gd name="connsiteY3" fmla="*/ 330012 h 330011"/>
              </a:gdLst>
              <a:ahLst/>
              <a:cxnLst>
                <a:cxn ang="0">
                  <a:pos x="connsiteX0" y="connsiteY0"/>
                </a:cxn>
                <a:cxn ang="0">
                  <a:pos x="connsiteX1" y="connsiteY1"/>
                </a:cxn>
                <a:cxn ang="0">
                  <a:pos x="connsiteX2" y="connsiteY2"/>
                </a:cxn>
                <a:cxn ang="0">
                  <a:pos x="connsiteX3" y="connsiteY3"/>
                </a:cxn>
              </a:cxnLst>
              <a:rect l="l" t="t" r="r" b="b"/>
              <a:pathLst>
                <a:path w="2297857" h="330011">
                  <a:moveTo>
                    <a:pt x="0" y="0"/>
                  </a:moveTo>
                  <a:lnTo>
                    <a:pt x="2297858" y="0"/>
                  </a:lnTo>
                  <a:lnTo>
                    <a:pt x="2297858" y="330012"/>
                  </a:lnTo>
                  <a:lnTo>
                    <a:pt x="0" y="330012"/>
                  </a:lnTo>
                  <a:close/>
                </a:path>
              </a:pathLst>
            </a:custGeom>
            <a:solidFill>
              <a:srgbClr val="FFFFFF">
                <a:alpha val="99000"/>
              </a:srgbClr>
            </a:solidFill>
            <a:ln w="8642" cap="rnd">
              <a:solidFill>
                <a:srgbClr val="000000">
                  <a:alpha val="99000"/>
                </a:srgbClr>
              </a:solidFill>
              <a:prstDash val="solid"/>
              <a:round/>
            </a:ln>
          </p:spPr>
          <p:txBody>
            <a:bodyPr rtlCol="0" anchor="ctr"/>
            <a:lstStyle/>
            <a:p>
              <a:endParaRPr lang="en-US"/>
            </a:p>
          </p:txBody>
        </p:sp>
        <p:sp>
          <p:nvSpPr>
            <p:cNvPr id="11" name="Figura a mano libera: forma 10">
              <a:extLst>
                <a:ext uri="{FF2B5EF4-FFF2-40B4-BE49-F238E27FC236}">
                  <a16:creationId xmlns:a16="http://schemas.microsoft.com/office/drawing/2014/main" id="{4C898C05-72FF-4DA9-BFE1-3A360058E1C8}"/>
                </a:ext>
              </a:extLst>
            </p:cNvPr>
            <p:cNvSpPr/>
            <p:nvPr/>
          </p:nvSpPr>
          <p:spPr>
            <a:xfrm>
              <a:off x="866021" y="1521969"/>
              <a:ext cx="3049623" cy="2189002"/>
            </a:xfrm>
            <a:custGeom>
              <a:avLst/>
              <a:gdLst>
                <a:gd name="connsiteX0" fmla="*/ 0 w 5475769"/>
                <a:gd name="connsiteY0" fmla="*/ 0 h 3930476"/>
                <a:gd name="connsiteX1" fmla="*/ 5475770 w 5475769"/>
                <a:gd name="connsiteY1" fmla="*/ 0 h 3930476"/>
                <a:gd name="connsiteX2" fmla="*/ 5475770 w 5475769"/>
                <a:gd name="connsiteY2" fmla="*/ 3930477 h 3930476"/>
                <a:gd name="connsiteX3" fmla="*/ 0 w 5475769"/>
                <a:gd name="connsiteY3" fmla="*/ 3930477 h 3930476"/>
              </a:gdLst>
              <a:ahLst/>
              <a:cxnLst>
                <a:cxn ang="0">
                  <a:pos x="connsiteX0" y="connsiteY0"/>
                </a:cxn>
                <a:cxn ang="0">
                  <a:pos x="connsiteX1" y="connsiteY1"/>
                </a:cxn>
                <a:cxn ang="0">
                  <a:pos x="connsiteX2" y="connsiteY2"/>
                </a:cxn>
                <a:cxn ang="0">
                  <a:pos x="connsiteX3" y="connsiteY3"/>
                </a:cxn>
              </a:cxnLst>
              <a:rect l="l" t="t" r="r" b="b"/>
              <a:pathLst>
                <a:path w="5475769" h="3930476">
                  <a:moveTo>
                    <a:pt x="0" y="0"/>
                  </a:moveTo>
                  <a:lnTo>
                    <a:pt x="5475770" y="0"/>
                  </a:lnTo>
                  <a:lnTo>
                    <a:pt x="5475770" y="3930477"/>
                  </a:lnTo>
                  <a:lnTo>
                    <a:pt x="0" y="3930477"/>
                  </a:lnTo>
                  <a:close/>
                </a:path>
              </a:pathLst>
            </a:custGeom>
            <a:solidFill>
              <a:srgbClr val="F4D7D7">
                <a:alpha val="99000"/>
              </a:srgbClr>
            </a:solidFill>
            <a:ln w="8642" cap="rnd">
              <a:solidFill>
                <a:srgbClr val="000000">
                  <a:alpha val="99000"/>
                </a:srgbClr>
              </a:solidFill>
              <a:prstDash val="solid"/>
              <a:round/>
            </a:ln>
          </p:spPr>
          <p:txBody>
            <a:bodyPr rtlCol="0" anchor="ctr"/>
            <a:lstStyle/>
            <a:p>
              <a:endParaRPr lang="en-US"/>
            </a:p>
          </p:txBody>
        </p:sp>
        <p:sp>
          <p:nvSpPr>
            <p:cNvPr id="12" name="Figura a mano libera: forma 11">
              <a:extLst>
                <a:ext uri="{FF2B5EF4-FFF2-40B4-BE49-F238E27FC236}">
                  <a16:creationId xmlns:a16="http://schemas.microsoft.com/office/drawing/2014/main" id="{F774FA48-DA72-46C9-9C80-2B3540E89951}"/>
                </a:ext>
              </a:extLst>
            </p:cNvPr>
            <p:cNvSpPr/>
            <p:nvPr/>
          </p:nvSpPr>
          <p:spPr>
            <a:xfrm>
              <a:off x="1390270" y="1679501"/>
              <a:ext cx="2015019" cy="1857971"/>
            </a:xfrm>
            <a:custGeom>
              <a:avLst/>
              <a:gdLst>
                <a:gd name="connsiteX0" fmla="*/ 2540143 w 3618080"/>
                <a:gd name="connsiteY0" fmla="*/ 0 h 3336091"/>
                <a:gd name="connsiteX1" fmla="*/ 1046824 w 3618080"/>
                <a:gd name="connsiteY1" fmla="*/ 11875 h 3336091"/>
                <a:gd name="connsiteX2" fmla="*/ 0 w 3618080"/>
                <a:gd name="connsiteY2" fmla="*/ 993913 h 3336091"/>
                <a:gd name="connsiteX3" fmla="*/ 12882 w 3618080"/>
                <a:gd name="connsiteY3" fmla="*/ 2370850 h 3336091"/>
                <a:gd name="connsiteX4" fmla="*/ 1077920 w 3618080"/>
                <a:gd name="connsiteY4" fmla="*/ 3336091 h 3336091"/>
                <a:gd name="connsiteX5" fmla="*/ 2571236 w 3618080"/>
                <a:gd name="connsiteY5" fmla="*/ 3324216 h 3336091"/>
                <a:gd name="connsiteX6" fmla="*/ 3618081 w 3618080"/>
                <a:gd name="connsiteY6" fmla="*/ 2342178 h 3336091"/>
                <a:gd name="connsiteX7" fmla="*/ 3605160 w 3618080"/>
                <a:gd name="connsiteY7" fmla="*/ 965241 h 3336091"/>
                <a:gd name="connsiteX8" fmla="*/ 2269333 w 3618080"/>
                <a:gd name="connsiteY8" fmla="*/ 662310 h 3336091"/>
                <a:gd name="connsiteX9" fmla="*/ 2958049 w 3618080"/>
                <a:gd name="connsiteY9" fmla="*/ 1252586 h 3336091"/>
                <a:gd name="connsiteX10" fmla="*/ 2966381 w 3618080"/>
                <a:gd name="connsiteY10" fmla="*/ 2094646 h 3336091"/>
                <a:gd name="connsiteX11" fmla="*/ 2289444 w 3618080"/>
                <a:gd name="connsiteY11" fmla="*/ 2695194 h 3336091"/>
                <a:gd name="connsiteX12" fmla="*/ 1323780 w 3618080"/>
                <a:gd name="connsiteY12" fmla="*/ 2702455 h 3336091"/>
                <a:gd name="connsiteX13" fmla="*/ 635063 w 3618080"/>
                <a:gd name="connsiteY13" fmla="*/ 2112174 h 3336091"/>
                <a:gd name="connsiteX14" fmla="*/ 626736 w 3618080"/>
                <a:gd name="connsiteY14" fmla="*/ 1270126 h 3336091"/>
                <a:gd name="connsiteX15" fmla="*/ 1303668 w 3618080"/>
                <a:gd name="connsiteY15" fmla="*/ 669565 h 3336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618080" h="3336091">
                  <a:moveTo>
                    <a:pt x="2540143" y="0"/>
                  </a:moveTo>
                  <a:lnTo>
                    <a:pt x="1046824" y="11875"/>
                  </a:lnTo>
                  <a:lnTo>
                    <a:pt x="0" y="993913"/>
                  </a:lnTo>
                  <a:lnTo>
                    <a:pt x="12882" y="2370850"/>
                  </a:lnTo>
                  <a:lnTo>
                    <a:pt x="1077920" y="3336091"/>
                  </a:lnTo>
                  <a:lnTo>
                    <a:pt x="2571236" y="3324216"/>
                  </a:lnTo>
                  <a:lnTo>
                    <a:pt x="3618081" y="2342178"/>
                  </a:lnTo>
                  <a:lnTo>
                    <a:pt x="3605160" y="965241"/>
                  </a:lnTo>
                  <a:close/>
                  <a:moveTo>
                    <a:pt x="2269333" y="662310"/>
                  </a:moveTo>
                  <a:lnTo>
                    <a:pt x="2958049" y="1252586"/>
                  </a:lnTo>
                  <a:lnTo>
                    <a:pt x="2966381" y="2094646"/>
                  </a:lnTo>
                  <a:lnTo>
                    <a:pt x="2289444" y="2695194"/>
                  </a:lnTo>
                  <a:lnTo>
                    <a:pt x="1323780" y="2702455"/>
                  </a:lnTo>
                  <a:lnTo>
                    <a:pt x="635063" y="2112174"/>
                  </a:lnTo>
                  <a:lnTo>
                    <a:pt x="626736" y="1270126"/>
                  </a:lnTo>
                  <a:lnTo>
                    <a:pt x="1303668" y="669565"/>
                  </a:lnTo>
                  <a:close/>
                </a:path>
              </a:pathLst>
            </a:custGeom>
            <a:solidFill>
              <a:srgbClr val="808080">
                <a:alpha val="99000"/>
              </a:srgbClr>
            </a:solidFill>
            <a:ln w="8642" cap="rnd">
              <a:solidFill>
                <a:srgbClr val="000000">
                  <a:alpha val="99000"/>
                </a:srgbClr>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207C1D51-ED51-4CD6-9310-561ADB045859}"/>
                </a:ext>
              </a:extLst>
            </p:cNvPr>
            <p:cNvSpPr/>
            <p:nvPr/>
          </p:nvSpPr>
          <p:spPr>
            <a:xfrm>
              <a:off x="842879" y="4042600"/>
              <a:ext cx="1492152" cy="154029"/>
            </a:xfrm>
            <a:custGeom>
              <a:avLst/>
              <a:gdLst>
                <a:gd name="connsiteX0" fmla="*/ 2679244 w 2679243"/>
                <a:gd name="connsiteY0" fmla="*/ 276567 h 276567"/>
                <a:gd name="connsiteX1" fmla="*/ 2133313 w 2679243"/>
                <a:gd name="connsiteY1" fmla="*/ 275185 h 276567"/>
                <a:gd name="connsiteX2" fmla="*/ 1752947 w 2679243"/>
                <a:gd name="connsiteY2" fmla="*/ 249559 h 276567"/>
                <a:gd name="connsiteX3" fmla="*/ 1276245 w 2679243"/>
                <a:gd name="connsiteY3" fmla="*/ 144075 h 276567"/>
                <a:gd name="connsiteX4" fmla="*/ 655408 w 2679243"/>
                <a:gd name="connsiteY4" fmla="*/ 30250 h 276567"/>
                <a:gd name="connsiteX5" fmla="*/ 0 w 2679243"/>
                <a:gd name="connsiteY5" fmla="*/ 0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2679244" y="276567"/>
                  </a:moveTo>
                  <a:cubicBezTo>
                    <a:pt x="2480465" y="276567"/>
                    <a:pt x="2281683" y="276567"/>
                    <a:pt x="2133313" y="275185"/>
                  </a:cubicBezTo>
                  <a:cubicBezTo>
                    <a:pt x="1984944" y="273758"/>
                    <a:pt x="1881235" y="270820"/>
                    <a:pt x="1752947" y="249559"/>
                  </a:cubicBezTo>
                  <a:cubicBezTo>
                    <a:pt x="1624659" y="228298"/>
                    <a:pt x="1463507" y="187288"/>
                    <a:pt x="1276245" y="144075"/>
                  </a:cubicBezTo>
                  <a:cubicBezTo>
                    <a:pt x="1088983" y="100861"/>
                    <a:pt x="872919" y="54752"/>
                    <a:pt x="655408" y="30250"/>
                  </a:cubicBezTo>
                  <a:cubicBezTo>
                    <a:pt x="437896" y="5791"/>
                    <a:pt x="218953" y="2896"/>
                    <a:pt x="0" y="0"/>
                  </a:cubicBezTo>
                </a:path>
              </a:pathLst>
            </a:custGeom>
            <a:noFill/>
            <a:ln w="8642" cap="rnd">
              <a:solidFill>
                <a:srgbClr val="000000">
                  <a:alpha val="99000"/>
                </a:srgbClr>
              </a:solidFill>
              <a:prstDash val="solid"/>
              <a:round/>
            </a:ln>
          </p:spPr>
          <p:txBody>
            <a:bodyPr rtlCol="0" anchor="ctr"/>
            <a:lstStyle/>
            <a:p>
              <a:endParaRPr lang="en-US"/>
            </a:p>
          </p:txBody>
        </p:sp>
        <p:sp>
          <p:nvSpPr>
            <p:cNvPr id="14" name="Figura a mano libera: forma 13">
              <a:extLst>
                <a:ext uri="{FF2B5EF4-FFF2-40B4-BE49-F238E27FC236}">
                  <a16:creationId xmlns:a16="http://schemas.microsoft.com/office/drawing/2014/main" id="{11227A7F-32CB-4F7A-AD52-FE20AD5B208D}"/>
                </a:ext>
              </a:extLst>
            </p:cNvPr>
            <p:cNvSpPr/>
            <p:nvPr/>
          </p:nvSpPr>
          <p:spPr>
            <a:xfrm>
              <a:off x="842879" y="4182188"/>
              <a:ext cx="1492152" cy="259923"/>
            </a:xfrm>
            <a:custGeom>
              <a:avLst/>
              <a:gdLst>
                <a:gd name="connsiteX0" fmla="*/ 2679244 w 2679243"/>
                <a:gd name="connsiteY0" fmla="*/ 466707 h 466706"/>
                <a:gd name="connsiteX1" fmla="*/ 2133313 w 2679243"/>
                <a:gd name="connsiteY1" fmla="*/ 464374 h 466706"/>
                <a:gd name="connsiteX2" fmla="*/ 1752813 w 2679243"/>
                <a:gd name="connsiteY2" fmla="*/ 421074 h 466706"/>
                <a:gd name="connsiteX3" fmla="*/ 1276245 w 2679243"/>
                <a:gd name="connsiteY3" fmla="*/ 243077 h 466706"/>
                <a:gd name="connsiteX4" fmla="*/ 655408 w 2679243"/>
                <a:gd name="connsiteY4" fmla="*/ 51079 h 466706"/>
                <a:gd name="connsiteX5" fmla="*/ 0 w 2679243"/>
                <a:gd name="connsiteY5" fmla="*/ 0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2679244" y="466707"/>
                  </a:moveTo>
                  <a:cubicBezTo>
                    <a:pt x="2480465" y="466707"/>
                    <a:pt x="2281683" y="466707"/>
                    <a:pt x="2133313" y="464374"/>
                  </a:cubicBezTo>
                  <a:cubicBezTo>
                    <a:pt x="1984939" y="461997"/>
                    <a:pt x="1881235" y="456984"/>
                    <a:pt x="1752813" y="421074"/>
                  </a:cubicBezTo>
                  <a:cubicBezTo>
                    <a:pt x="1624387" y="385120"/>
                    <a:pt x="1463507" y="316021"/>
                    <a:pt x="1276245" y="243077"/>
                  </a:cubicBezTo>
                  <a:cubicBezTo>
                    <a:pt x="1088983" y="170175"/>
                    <a:pt x="872919" y="92391"/>
                    <a:pt x="655408" y="51079"/>
                  </a:cubicBezTo>
                  <a:cubicBezTo>
                    <a:pt x="437896" y="9723"/>
                    <a:pt x="218953" y="4883"/>
                    <a:pt x="0" y="0"/>
                  </a:cubicBezTo>
                </a:path>
              </a:pathLst>
            </a:custGeom>
            <a:noFill/>
            <a:ln w="8642" cap="rnd">
              <a:solidFill>
                <a:srgbClr val="000000">
                  <a:alpha val="99000"/>
                </a:srgbClr>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5B03BECB-2D61-4010-ACC0-F45E5B913844}"/>
                </a:ext>
              </a:extLst>
            </p:cNvPr>
            <p:cNvSpPr/>
            <p:nvPr/>
          </p:nvSpPr>
          <p:spPr>
            <a:xfrm>
              <a:off x="842879" y="4316963"/>
              <a:ext cx="808650" cy="275061"/>
            </a:xfrm>
            <a:custGeom>
              <a:avLst/>
              <a:gdLst>
                <a:gd name="connsiteX0" fmla="*/ 0 w 1451977"/>
                <a:gd name="connsiteY0" fmla="*/ 0 h 493888"/>
                <a:gd name="connsiteX1" fmla="*/ 573458 w 1451977"/>
                <a:gd name="connsiteY1" fmla="*/ 64388 h 493888"/>
                <a:gd name="connsiteX2" fmla="*/ 1071702 w 1451977"/>
                <a:gd name="connsiteY2" fmla="*/ 233570 h 493888"/>
                <a:gd name="connsiteX3" fmla="*/ 1451977 w 1451977"/>
                <a:gd name="connsiteY3" fmla="*/ 493889 h 493888"/>
              </a:gdLst>
              <a:ahLst/>
              <a:cxnLst>
                <a:cxn ang="0">
                  <a:pos x="connsiteX0" y="connsiteY0"/>
                </a:cxn>
                <a:cxn ang="0">
                  <a:pos x="connsiteX1" y="connsiteY1"/>
                </a:cxn>
                <a:cxn ang="0">
                  <a:pos x="connsiteX2" y="connsiteY2"/>
                </a:cxn>
                <a:cxn ang="0">
                  <a:pos x="connsiteX3" y="connsiteY3"/>
                </a:cxn>
              </a:cxnLst>
              <a:rect l="l" t="t" r="r" b="b"/>
              <a:pathLst>
                <a:path w="1451977" h="493888">
                  <a:moveTo>
                    <a:pt x="0" y="0"/>
                  </a:moveTo>
                  <a:cubicBezTo>
                    <a:pt x="195906" y="14434"/>
                    <a:pt x="391808" y="28824"/>
                    <a:pt x="573458" y="64388"/>
                  </a:cubicBezTo>
                  <a:cubicBezTo>
                    <a:pt x="755102" y="99953"/>
                    <a:pt x="927658" y="158465"/>
                    <a:pt x="1071702" y="233570"/>
                  </a:cubicBezTo>
                  <a:cubicBezTo>
                    <a:pt x="1215750" y="308675"/>
                    <a:pt x="1333866" y="401282"/>
                    <a:pt x="1451977" y="493889"/>
                  </a:cubicBezTo>
                </a:path>
              </a:pathLst>
            </a:custGeom>
            <a:noFill/>
            <a:ln w="8642" cap="rnd">
              <a:solidFill>
                <a:srgbClr val="000000">
                  <a:alpha val="99000"/>
                </a:srgbClr>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CDB5CD42-0C72-4701-B554-B9E219A94AF4}"/>
                </a:ext>
              </a:extLst>
            </p:cNvPr>
            <p:cNvSpPr/>
            <p:nvPr/>
          </p:nvSpPr>
          <p:spPr>
            <a:xfrm>
              <a:off x="842879" y="4495059"/>
              <a:ext cx="616114" cy="96965"/>
            </a:xfrm>
            <a:custGeom>
              <a:avLst/>
              <a:gdLst>
                <a:gd name="connsiteX0" fmla="*/ 0 w 1106268"/>
                <a:gd name="connsiteY0" fmla="*/ 0 h 174107"/>
                <a:gd name="connsiteX1" fmla="*/ 337072 w 1106268"/>
                <a:gd name="connsiteY1" fmla="*/ 5791 h 174107"/>
                <a:gd name="connsiteX2" fmla="*/ 733197 w 1106268"/>
                <a:gd name="connsiteY2" fmla="*/ 52073 h 174107"/>
                <a:gd name="connsiteX3" fmla="*/ 1106268 w 1106268"/>
                <a:gd name="connsiteY3" fmla="*/ 174108 h 174107"/>
              </a:gdLst>
              <a:ahLst/>
              <a:cxnLst>
                <a:cxn ang="0">
                  <a:pos x="connsiteX0" y="connsiteY0"/>
                </a:cxn>
                <a:cxn ang="0">
                  <a:pos x="connsiteX1" y="connsiteY1"/>
                </a:cxn>
                <a:cxn ang="0">
                  <a:pos x="connsiteX2" y="connsiteY2"/>
                </a:cxn>
                <a:cxn ang="0">
                  <a:pos x="connsiteX3" y="connsiteY3"/>
                </a:cxn>
              </a:cxnLst>
              <a:rect l="l" t="t" r="r" b="b"/>
              <a:pathLst>
                <a:path w="1106268" h="174107">
                  <a:moveTo>
                    <a:pt x="0" y="0"/>
                  </a:moveTo>
                  <a:cubicBezTo>
                    <a:pt x="106598" y="0"/>
                    <a:pt x="213191" y="0"/>
                    <a:pt x="337072" y="5791"/>
                  </a:cubicBezTo>
                  <a:cubicBezTo>
                    <a:pt x="460951" y="11538"/>
                    <a:pt x="602113" y="23076"/>
                    <a:pt x="733197" y="52073"/>
                  </a:cubicBezTo>
                  <a:cubicBezTo>
                    <a:pt x="864281" y="81112"/>
                    <a:pt x="985275" y="127610"/>
                    <a:pt x="1106268" y="174108"/>
                  </a:cubicBezTo>
                </a:path>
              </a:pathLst>
            </a:custGeom>
            <a:noFill/>
            <a:ln w="8642" cap="rnd">
              <a:solidFill>
                <a:srgbClr val="000000">
                  <a:alpha val="99000"/>
                </a:srgbClr>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E71BC28B-CCC7-4015-8DAE-0E2914368F32}"/>
                </a:ext>
              </a:extLst>
            </p:cNvPr>
            <p:cNvSpPr/>
            <p:nvPr/>
          </p:nvSpPr>
          <p:spPr>
            <a:xfrm>
              <a:off x="857319" y="4673155"/>
              <a:ext cx="536258" cy="2406"/>
            </a:xfrm>
            <a:custGeom>
              <a:avLst/>
              <a:gdLst>
                <a:gd name="connsiteX0" fmla="*/ 0 w 962881"/>
                <a:gd name="connsiteY0" fmla="*/ 0 h 4321"/>
                <a:gd name="connsiteX1" fmla="*/ 962881 w 962881"/>
                <a:gd name="connsiteY1" fmla="*/ 0 h 4321"/>
              </a:gdLst>
              <a:ahLst/>
              <a:cxnLst>
                <a:cxn ang="0">
                  <a:pos x="connsiteX0" y="connsiteY0"/>
                </a:cxn>
                <a:cxn ang="0">
                  <a:pos x="connsiteX1" y="connsiteY1"/>
                </a:cxn>
              </a:cxnLst>
              <a:rect l="l" t="t" r="r" b="b"/>
              <a:pathLst>
                <a:path w="962881" h="4321">
                  <a:moveTo>
                    <a:pt x="0" y="0"/>
                  </a:moveTo>
                  <a:cubicBezTo>
                    <a:pt x="320965" y="0"/>
                    <a:pt x="641925" y="0"/>
                    <a:pt x="962881" y="0"/>
                  </a:cubicBezTo>
                </a:path>
              </a:pathLst>
            </a:custGeom>
            <a:noFill/>
            <a:ln w="8642" cap="rnd">
              <a:solidFill>
                <a:srgbClr val="000000">
                  <a:alpha val="99000"/>
                </a:srgbClr>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7FC78F5F-CC9C-4D93-88BF-11A910B06E8A}"/>
                </a:ext>
              </a:extLst>
            </p:cNvPr>
            <p:cNvSpPr/>
            <p:nvPr/>
          </p:nvSpPr>
          <p:spPr>
            <a:xfrm>
              <a:off x="2335032" y="4042600"/>
              <a:ext cx="1492152" cy="154029"/>
            </a:xfrm>
            <a:custGeom>
              <a:avLst/>
              <a:gdLst>
                <a:gd name="connsiteX0" fmla="*/ 0 w 2679243"/>
                <a:gd name="connsiteY0" fmla="*/ 276567 h 276567"/>
                <a:gd name="connsiteX1" fmla="*/ 545931 w 2679243"/>
                <a:gd name="connsiteY1" fmla="*/ 275185 h 276567"/>
                <a:gd name="connsiteX2" fmla="*/ 926297 w 2679243"/>
                <a:gd name="connsiteY2" fmla="*/ 249559 h 276567"/>
                <a:gd name="connsiteX3" fmla="*/ 1402999 w 2679243"/>
                <a:gd name="connsiteY3" fmla="*/ 144075 h 276567"/>
                <a:gd name="connsiteX4" fmla="*/ 2023823 w 2679243"/>
                <a:gd name="connsiteY4" fmla="*/ 30250 h 276567"/>
                <a:gd name="connsiteX5" fmla="*/ 2679244 w 2679243"/>
                <a:gd name="connsiteY5" fmla="*/ 0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0" y="276567"/>
                  </a:moveTo>
                  <a:cubicBezTo>
                    <a:pt x="198778" y="276567"/>
                    <a:pt x="397561" y="276567"/>
                    <a:pt x="545931" y="275185"/>
                  </a:cubicBezTo>
                  <a:cubicBezTo>
                    <a:pt x="694300" y="273758"/>
                    <a:pt x="798009" y="270820"/>
                    <a:pt x="926297" y="249559"/>
                  </a:cubicBezTo>
                  <a:cubicBezTo>
                    <a:pt x="1054585" y="228298"/>
                    <a:pt x="1215737" y="187288"/>
                    <a:pt x="1402999" y="144075"/>
                  </a:cubicBezTo>
                  <a:cubicBezTo>
                    <a:pt x="1590261" y="100861"/>
                    <a:pt x="1806329" y="54752"/>
                    <a:pt x="2023823" y="30250"/>
                  </a:cubicBezTo>
                  <a:cubicBezTo>
                    <a:pt x="2241361" y="5791"/>
                    <a:pt x="2460280" y="2896"/>
                    <a:pt x="2679244" y="0"/>
                  </a:cubicBezTo>
                </a:path>
              </a:pathLst>
            </a:custGeom>
            <a:noFill/>
            <a:ln w="8642" cap="rnd">
              <a:solidFill>
                <a:srgbClr val="0000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0F4F2FF1-A801-4692-A6A6-052DC4E71BB0}"/>
                </a:ext>
              </a:extLst>
            </p:cNvPr>
            <p:cNvSpPr/>
            <p:nvPr/>
          </p:nvSpPr>
          <p:spPr>
            <a:xfrm>
              <a:off x="2335032" y="4182188"/>
              <a:ext cx="1492152" cy="259923"/>
            </a:xfrm>
            <a:custGeom>
              <a:avLst/>
              <a:gdLst>
                <a:gd name="connsiteX0" fmla="*/ 0 w 2679243"/>
                <a:gd name="connsiteY0" fmla="*/ 466707 h 466706"/>
                <a:gd name="connsiteX1" fmla="*/ 545931 w 2679243"/>
                <a:gd name="connsiteY1" fmla="*/ 464374 h 466706"/>
                <a:gd name="connsiteX2" fmla="*/ 926431 w 2679243"/>
                <a:gd name="connsiteY2" fmla="*/ 421074 h 466706"/>
                <a:gd name="connsiteX3" fmla="*/ 1402999 w 2679243"/>
                <a:gd name="connsiteY3" fmla="*/ 243077 h 466706"/>
                <a:gd name="connsiteX4" fmla="*/ 2023823 w 2679243"/>
                <a:gd name="connsiteY4" fmla="*/ 51079 h 466706"/>
                <a:gd name="connsiteX5" fmla="*/ 2679244 w 2679243"/>
                <a:gd name="connsiteY5" fmla="*/ 0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0" y="466707"/>
                  </a:moveTo>
                  <a:cubicBezTo>
                    <a:pt x="198778" y="466707"/>
                    <a:pt x="397561" y="466707"/>
                    <a:pt x="545931" y="464374"/>
                  </a:cubicBezTo>
                  <a:cubicBezTo>
                    <a:pt x="694305" y="461997"/>
                    <a:pt x="798009" y="456984"/>
                    <a:pt x="926431" y="421074"/>
                  </a:cubicBezTo>
                  <a:cubicBezTo>
                    <a:pt x="1054857" y="385120"/>
                    <a:pt x="1215737" y="316021"/>
                    <a:pt x="1402999" y="243077"/>
                  </a:cubicBezTo>
                  <a:cubicBezTo>
                    <a:pt x="1590261" y="170175"/>
                    <a:pt x="1806329" y="92391"/>
                    <a:pt x="2023823" y="51079"/>
                  </a:cubicBezTo>
                  <a:cubicBezTo>
                    <a:pt x="2241361" y="9723"/>
                    <a:pt x="2460280" y="4883"/>
                    <a:pt x="2679244" y="0"/>
                  </a:cubicBezTo>
                </a:path>
              </a:pathLst>
            </a:custGeom>
            <a:noFill/>
            <a:ln w="8642" cap="rnd">
              <a:solidFill>
                <a:srgbClr val="0000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F8212157-45D8-4C30-980B-74AA598821B8}"/>
                </a:ext>
              </a:extLst>
            </p:cNvPr>
            <p:cNvSpPr/>
            <p:nvPr/>
          </p:nvSpPr>
          <p:spPr>
            <a:xfrm>
              <a:off x="3143740" y="4327745"/>
              <a:ext cx="808641" cy="275061"/>
            </a:xfrm>
            <a:custGeom>
              <a:avLst/>
              <a:gdLst>
                <a:gd name="connsiteX0" fmla="*/ 1451960 w 1451960"/>
                <a:gd name="connsiteY0" fmla="*/ 0 h 493888"/>
                <a:gd name="connsiteX1" fmla="*/ 878515 w 1451960"/>
                <a:gd name="connsiteY1" fmla="*/ 64388 h 493888"/>
                <a:gd name="connsiteX2" fmla="*/ 380263 w 1451960"/>
                <a:gd name="connsiteY2" fmla="*/ 233570 h 493888"/>
                <a:gd name="connsiteX3" fmla="*/ 0 w 1451960"/>
                <a:gd name="connsiteY3" fmla="*/ 493889 h 493888"/>
              </a:gdLst>
              <a:ahLst/>
              <a:cxnLst>
                <a:cxn ang="0">
                  <a:pos x="connsiteX0" y="connsiteY0"/>
                </a:cxn>
                <a:cxn ang="0">
                  <a:pos x="connsiteX1" y="connsiteY1"/>
                </a:cxn>
                <a:cxn ang="0">
                  <a:pos x="connsiteX2" y="connsiteY2"/>
                </a:cxn>
                <a:cxn ang="0">
                  <a:pos x="connsiteX3" y="connsiteY3"/>
                </a:cxn>
              </a:cxnLst>
              <a:rect l="l" t="t" r="r" b="b"/>
              <a:pathLst>
                <a:path w="1451960" h="493888">
                  <a:moveTo>
                    <a:pt x="1451960" y="0"/>
                  </a:moveTo>
                  <a:cubicBezTo>
                    <a:pt x="1256073" y="14390"/>
                    <a:pt x="1060185" y="28780"/>
                    <a:pt x="878515" y="64388"/>
                  </a:cubicBezTo>
                  <a:cubicBezTo>
                    <a:pt x="696889" y="99953"/>
                    <a:pt x="524337" y="158421"/>
                    <a:pt x="380263" y="233570"/>
                  </a:cubicBezTo>
                  <a:cubicBezTo>
                    <a:pt x="236232" y="308675"/>
                    <a:pt x="118112" y="401282"/>
                    <a:pt x="0" y="493889"/>
                  </a:cubicBezTo>
                </a:path>
              </a:pathLst>
            </a:custGeom>
            <a:noFill/>
            <a:ln w="8642" cap="rnd">
              <a:solidFill>
                <a:srgbClr val="000000">
                  <a:alpha val="99000"/>
                </a:srgbClr>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42D83313-7BEF-4B1E-933F-622885C5923B}"/>
                </a:ext>
              </a:extLst>
            </p:cNvPr>
            <p:cNvSpPr/>
            <p:nvPr/>
          </p:nvSpPr>
          <p:spPr>
            <a:xfrm>
              <a:off x="3336266" y="4505840"/>
              <a:ext cx="616114" cy="96965"/>
            </a:xfrm>
            <a:custGeom>
              <a:avLst/>
              <a:gdLst>
                <a:gd name="connsiteX0" fmla="*/ 1106268 w 1106268"/>
                <a:gd name="connsiteY0" fmla="*/ 0 h 174107"/>
                <a:gd name="connsiteX1" fmla="*/ 769202 w 1106268"/>
                <a:gd name="connsiteY1" fmla="*/ 5748 h 174107"/>
                <a:gd name="connsiteX2" fmla="*/ 373106 w 1106268"/>
                <a:gd name="connsiteY2" fmla="*/ 52073 h 174107"/>
                <a:gd name="connsiteX3" fmla="*/ 0 w 1106268"/>
                <a:gd name="connsiteY3" fmla="*/ 174108 h 174107"/>
              </a:gdLst>
              <a:ahLst/>
              <a:cxnLst>
                <a:cxn ang="0">
                  <a:pos x="connsiteX0" y="connsiteY0"/>
                </a:cxn>
                <a:cxn ang="0">
                  <a:pos x="connsiteX1" y="connsiteY1"/>
                </a:cxn>
                <a:cxn ang="0">
                  <a:pos x="connsiteX2" y="connsiteY2"/>
                </a:cxn>
                <a:cxn ang="0">
                  <a:pos x="connsiteX3" y="connsiteY3"/>
                </a:cxn>
              </a:cxnLst>
              <a:rect l="l" t="t" r="r" b="b"/>
              <a:pathLst>
                <a:path w="1106268" h="174107">
                  <a:moveTo>
                    <a:pt x="1106268" y="0"/>
                  </a:moveTo>
                  <a:cubicBezTo>
                    <a:pt x="999704" y="0"/>
                    <a:pt x="893095" y="0"/>
                    <a:pt x="769202" y="5748"/>
                  </a:cubicBezTo>
                  <a:cubicBezTo>
                    <a:pt x="645352" y="11495"/>
                    <a:pt x="504173" y="23033"/>
                    <a:pt x="373106" y="52073"/>
                  </a:cubicBezTo>
                  <a:cubicBezTo>
                    <a:pt x="241996" y="81069"/>
                    <a:pt x="120998" y="127567"/>
                    <a:pt x="0" y="174108"/>
                  </a:cubicBezTo>
                </a:path>
              </a:pathLst>
            </a:custGeom>
            <a:noFill/>
            <a:ln w="8642" cap="rnd">
              <a:solidFill>
                <a:srgbClr val="000000">
                  <a:alpha val="99000"/>
                </a:srgbClr>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D24427DB-114E-4453-9AF5-314BF5215762}"/>
                </a:ext>
              </a:extLst>
            </p:cNvPr>
            <p:cNvSpPr/>
            <p:nvPr/>
          </p:nvSpPr>
          <p:spPr>
            <a:xfrm>
              <a:off x="3401680" y="4683936"/>
              <a:ext cx="536260" cy="2406"/>
            </a:xfrm>
            <a:custGeom>
              <a:avLst/>
              <a:gdLst>
                <a:gd name="connsiteX0" fmla="*/ 962886 w 962885"/>
                <a:gd name="connsiteY0" fmla="*/ 0 h 4321"/>
                <a:gd name="connsiteX1" fmla="*/ 0 w 962885"/>
                <a:gd name="connsiteY1" fmla="*/ 0 h 4321"/>
              </a:gdLst>
              <a:ahLst/>
              <a:cxnLst>
                <a:cxn ang="0">
                  <a:pos x="connsiteX0" y="connsiteY0"/>
                </a:cxn>
                <a:cxn ang="0">
                  <a:pos x="connsiteX1" y="connsiteY1"/>
                </a:cxn>
              </a:cxnLst>
              <a:rect l="l" t="t" r="r" b="b"/>
              <a:pathLst>
                <a:path w="962885" h="4321">
                  <a:moveTo>
                    <a:pt x="962886" y="0"/>
                  </a:moveTo>
                  <a:cubicBezTo>
                    <a:pt x="641938" y="0"/>
                    <a:pt x="320991" y="0"/>
                    <a:pt x="0" y="0"/>
                  </a:cubicBezTo>
                </a:path>
              </a:pathLst>
            </a:custGeom>
            <a:noFill/>
            <a:ln w="8642" cap="rnd">
              <a:solidFill>
                <a:srgbClr val="000000">
                  <a:alpha val="99000"/>
                </a:srgbClr>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26659BD7-1E4F-40C0-A177-B70D74109B92}"/>
                </a:ext>
              </a:extLst>
            </p:cNvPr>
            <p:cNvSpPr/>
            <p:nvPr/>
          </p:nvSpPr>
          <p:spPr>
            <a:xfrm>
              <a:off x="842879" y="5182002"/>
              <a:ext cx="1492152" cy="154029"/>
            </a:xfrm>
            <a:custGeom>
              <a:avLst/>
              <a:gdLst>
                <a:gd name="connsiteX0" fmla="*/ 2679244 w 2679243"/>
                <a:gd name="connsiteY0" fmla="*/ 0 h 276567"/>
                <a:gd name="connsiteX1" fmla="*/ 2133313 w 2679243"/>
                <a:gd name="connsiteY1" fmla="*/ 1383 h 276567"/>
                <a:gd name="connsiteX2" fmla="*/ 1752947 w 2679243"/>
                <a:gd name="connsiteY2" fmla="*/ 27009 h 276567"/>
                <a:gd name="connsiteX3" fmla="*/ 1276245 w 2679243"/>
                <a:gd name="connsiteY3" fmla="*/ 132493 h 276567"/>
                <a:gd name="connsiteX4" fmla="*/ 655408 w 2679243"/>
                <a:gd name="connsiteY4" fmla="*/ 246318 h 276567"/>
                <a:gd name="connsiteX5" fmla="*/ 0 w 2679243"/>
                <a:gd name="connsiteY5" fmla="*/ 276567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2679244" y="0"/>
                  </a:moveTo>
                  <a:cubicBezTo>
                    <a:pt x="2480465" y="0"/>
                    <a:pt x="2281683" y="0"/>
                    <a:pt x="2133313" y="1383"/>
                  </a:cubicBezTo>
                  <a:cubicBezTo>
                    <a:pt x="1984944" y="2766"/>
                    <a:pt x="1881235" y="5747"/>
                    <a:pt x="1752947" y="27009"/>
                  </a:cubicBezTo>
                  <a:cubicBezTo>
                    <a:pt x="1624659" y="48269"/>
                    <a:pt x="1463507" y="89279"/>
                    <a:pt x="1276245" y="132493"/>
                  </a:cubicBezTo>
                  <a:cubicBezTo>
                    <a:pt x="1088983" y="175707"/>
                    <a:pt x="872919" y="221815"/>
                    <a:pt x="655408" y="246318"/>
                  </a:cubicBezTo>
                  <a:cubicBezTo>
                    <a:pt x="437896" y="270777"/>
                    <a:pt x="218953" y="273672"/>
                    <a:pt x="0" y="276567"/>
                  </a:cubicBezTo>
                </a:path>
              </a:pathLst>
            </a:custGeom>
            <a:noFill/>
            <a:ln w="8642" cap="rnd">
              <a:solidFill>
                <a:srgbClr val="000000">
                  <a:alpha val="99000"/>
                </a:srgbClr>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C7A344BA-80F7-42F1-8BFE-429DA7DC614F}"/>
                </a:ext>
              </a:extLst>
            </p:cNvPr>
            <p:cNvSpPr/>
            <p:nvPr/>
          </p:nvSpPr>
          <p:spPr>
            <a:xfrm>
              <a:off x="842879" y="4936519"/>
              <a:ext cx="1492152" cy="259923"/>
            </a:xfrm>
            <a:custGeom>
              <a:avLst/>
              <a:gdLst>
                <a:gd name="connsiteX0" fmla="*/ 2679244 w 2679243"/>
                <a:gd name="connsiteY0" fmla="*/ 0 h 466706"/>
                <a:gd name="connsiteX1" fmla="*/ 2133313 w 2679243"/>
                <a:gd name="connsiteY1" fmla="*/ 2334 h 466706"/>
                <a:gd name="connsiteX2" fmla="*/ 1752813 w 2679243"/>
                <a:gd name="connsiteY2" fmla="*/ 45633 h 466706"/>
                <a:gd name="connsiteX3" fmla="*/ 1276245 w 2679243"/>
                <a:gd name="connsiteY3" fmla="*/ 223630 h 466706"/>
                <a:gd name="connsiteX4" fmla="*/ 655408 w 2679243"/>
                <a:gd name="connsiteY4" fmla="*/ 415628 h 466706"/>
                <a:gd name="connsiteX5" fmla="*/ 0 w 2679243"/>
                <a:gd name="connsiteY5" fmla="*/ 466707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2679244" y="0"/>
                  </a:moveTo>
                  <a:cubicBezTo>
                    <a:pt x="2480465" y="0"/>
                    <a:pt x="2281683" y="0"/>
                    <a:pt x="2133313" y="2334"/>
                  </a:cubicBezTo>
                  <a:cubicBezTo>
                    <a:pt x="1984939" y="4710"/>
                    <a:pt x="1881235" y="9723"/>
                    <a:pt x="1752813" y="45633"/>
                  </a:cubicBezTo>
                  <a:cubicBezTo>
                    <a:pt x="1624387" y="81587"/>
                    <a:pt x="1463507" y="150686"/>
                    <a:pt x="1276245" y="223630"/>
                  </a:cubicBezTo>
                  <a:cubicBezTo>
                    <a:pt x="1088983" y="296532"/>
                    <a:pt x="872919" y="374316"/>
                    <a:pt x="655408" y="415628"/>
                  </a:cubicBezTo>
                  <a:cubicBezTo>
                    <a:pt x="437896" y="456984"/>
                    <a:pt x="218953" y="461824"/>
                    <a:pt x="0" y="466707"/>
                  </a:cubicBezTo>
                </a:path>
              </a:pathLst>
            </a:custGeom>
            <a:noFill/>
            <a:ln w="8642" cap="rnd">
              <a:solidFill>
                <a:srgbClr val="000000">
                  <a:alpha val="99000"/>
                </a:srgbClr>
              </a:solidFill>
              <a:prstDash val="solid"/>
              <a:round/>
            </a:ln>
          </p:spPr>
          <p:txBody>
            <a:bodyPr rtlCol="0" anchor="ctr"/>
            <a:lstStyle/>
            <a:p>
              <a:endParaRPr lang="en-US"/>
            </a:p>
          </p:txBody>
        </p:sp>
        <p:sp>
          <p:nvSpPr>
            <p:cNvPr id="25" name="Figura a mano libera: forma 24">
              <a:extLst>
                <a:ext uri="{FF2B5EF4-FFF2-40B4-BE49-F238E27FC236}">
                  <a16:creationId xmlns:a16="http://schemas.microsoft.com/office/drawing/2014/main" id="{BDE2A32B-0D2D-4905-81D0-F6449677B56C}"/>
                </a:ext>
              </a:extLst>
            </p:cNvPr>
            <p:cNvSpPr/>
            <p:nvPr/>
          </p:nvSpPr>
          <p:spPr>
            <a:xfrm>
              <a:off x="842879" y="4786582"/>
              <a:ext cx="808650" cy="275085"/>
            </a:xfrm>
            <a:custGeom>
              <a:avLst/>
              <a:gdLst>
                <a:gd name="connsiteX0" fmla="*/ 0 w 1451977"/>
                <a:gd name="connsiteY0" fmla="*/ 493932 h 493931"/>
                <a:gd name="connsiteX1" fmla="*/ 573458 w 1451977"/>
                <a:gd name="connsiteY1" fmla="*/ 429543 h 493931"/>
                <a:gd name="connsiteX2" fmla="*/ 1071702 w 1451977"/>
                <a:gd name="connsiteY2" fmla="*/ 260362 h 493931"/>
                <a:gd name="connsiteX3" fmla="*/ 1451977 w 1451977"/>
                <a:gd name="connsiteY3" fmla="*/ 0 h 493931"/>
              </a:gdLst>
              <a:ahLst/>
              <a:cxnLst>
                <a:cxn ang="0">
                  <a:pos x="connsiteX0" y="connsiteY0"/>
                </a:cxn>
                <a:cxn ang="0">
                  <a:pos x="connsiteX1" y="connsiteY1"/>
                </a:cxn>
                <a:cxn ang="0">
                  <a:pos x="connsiteX2" y="connsiteY2"/>
                </a:cxn>
                <a:cxn ang="0">
                  <a:pos x="connsiteX3" y="connsiteY3"/>
                </a:cxn>
              </a:cxnLst>
              <a:rect l="l" t="t" r="r" b="b"/>
              <a:pathLst>
                <a:path w="1451977" h="493931">
                  <a:moveTo>
                    <a:pt x="0" y="493932"/>
                  </a:moveTo>
                  <a:cubicBezTo>
                    <a:pt x="195906" y="479499"/>
                    <a:pt x="391808" y="465108"/>
                    <a:pt x="573458" y="429543"/>
                  </a:cubicBezTo>
                  <a:cubicBezTo>
                    <a:pt x="755102" y="393935"/>
                    <a:pt x="927658" y="335467"/>
                    <a:pt x="1071702" y="260362"/>
                  </a:cubicBezTo>
                  <a:cubicBezTo>
                    <a:pt x="1215750" y="185213"/>
                    <a:pt x="1333866" y="92607"/>
                    <a:pt x="1451977" y="0"/>
                  </a:cubicBezTo>
                </a:path>
              </a:pathLst>
            </a:custGeom>
            <a:noFill/>
            <a:ln w="8642" cap="rnd">
              <a:solidFill>
                <a:srgbClr val="000000">
                  <a:alpha val="99000"/>
                </a:srgbClr>
              </a:solidFill>
              <a:prstDash val="solid"/>
              <a:round/>
            </a:ln>
          </p:spPr>
          <p:txBody>
            <a:bodyPr rtlCol="0" anchor="ctr"/>
            <a:lstStyle/>
            <a:p>
              <a:endParaRPr lang="en-US"/>
            </a:p>
          </p:txBody>
        </p:sp>
        <p:sp>
          <p:nvSpPr>
            <p:cNvPr id="26" name="Figura a mano libera: forma 25">
              <a:extLst>
                <a:ext uri="{FF2B5EF4-FFF2-40B4-BE49-F238E27FC236}">
                  <a16:creationId xmlns:a16="http://schemas.microsoft.com/office/drawing/2014/main" id="{033632C5-5F86-479F-886D-F02E33590BCD}"/>
                </a:ext>
              </a:extLst>
            </p:cNvPr>
            <p:cNvSpPr/>
            <p:nvPr/>
          </p:nvSpPr>
          <p:spPr>
            <a:xfrm>
              <a:off x="842879" y="4786582"/>
              <a:ext cx="616114" cy="96990"/>
            </a:xfrm>
            <a:custGeom>
              <a:avLst/>
              <a:gdLst>
                <a:gd name="connsiteX0" fmla="*/ 0 w 1106268"/>
                <a:gd name="connsiteY0" fmla="*/ 174151 h 174151"/>
                <a:gd name="connsiteX1" fmla="*/ 337072 w 1106268"/>
                <a:gd name="connsiteY1" fmla="*/ 168361 h 174151"/>
                <a:gd name="connsiteX2" fmla="*/ 733197 w 1106268"/>
                <a:gd name="connsiteY2" fmla="*/ 122078 h 174151"/>
                <a:gd name="connsiteX3" fmla="*/ 1106268 w 1106268"/>
                <a:gd name="connsiteY3" fmla="*/ 0 h 174151"/>
              </a:gdLst>
              <a:ahLst/>
              <a:cxnLst>
                <a:cxn ang="0">
                  <a:pos x="connsiteX0" y="connsiteY0"/>
                </a:cxn>
                <a:cxn ang="0">
                  <a:pos x="connsiteX1" y="connsiteY1"/>
                </a:cxn>
                <a:cxn ang="0">
                  <a:pos x="connsiteX2" y="connsiteY2"/>
                </a:cxn>
                <a:cxn ang="0">
                  <a:pos x="connsiteX3" y="connsiteY3"/>
                </a:cxn>
              </a:cxnLst>
              <a:rect l="l" t="t" r="r" b="b"/>
              <a:pathLst>
                <a:path w="1106268" h="174151">
                  <a:moveTo>
                    <a:pt x="0" y="174151"/>
                  </a:moveTo>
                  <a:cubicBezTo>
                    <a:pt x="106598" y="174151"/>
                    <a:pt x="213191" y="174151"/>
                    <a:pt x="337072" y="168361"/>
                  </a:cubicBezTo>
                  <a:cubicBezTo>
                    <a:pt x="460951" y="162613"/>
                    <a:pt x="602113" y="151075"/>
                    <a:pt x="733197" y="122078"/>
                  </a:cubicBezTo>
                  <a:cubicBezTo>
                    <a:pt x="864281" y="93039"/>
                    <a:pt x="985275" y="46541"/>
                    <a:pt x="1106268" y="0"/>
                  </a:cubicBezTo>
                </a:path>
              </a:pathLst>
            </a:custGeom>
            <a:noFill/>
            <a:ln w="8642" cap="rnd">
              <a:solidFill>
                <a:srgbClr val="000000">
                  <a:alpha val="99000"/>
                </a:srgbClr>
              </a:solidFill>
              <a:prstDash val="solid"/>
              <a:round/>
            </a:ln>
          </p:spPr>
          <p:txBody>
            <a:bodyPr rtlCol="0" anchor="ctr"/>
            <a:lstStyle/>
            <a:p>
              <a:endParaRPr lang="en-US"/>
            </a:p>
          </p:txBody>
        </p:sp>
        <p:sp>
          <p:nvSpPr>
            <p:cNvPr id="27" name="Figura a mano libera: forma 26">
              <a:extLst>
                <a:ext uri="{FF2B5EF4-FFF2-40B4-BE49-F238E27FC236}">
                  <a16:creationId xmlns:a16="http://schemas.microsoft.com/office/drawing/2014/main" id="{F713CC8E-5796-4CEB-A708-58B5B2B0B2EE}"/>
                </a:ext>
              </a:extLst>
            </p:cNvPr>
            <p:cNvSpPr/>
            <p:nvPr/>
          </p:nvSpPr>
          <p:spPr>
            <a:xfrm>
              <a:off x="2335032" y="5182002"/>
              <a:ext cx="1492152" cy="154029"/>
            </a:xfrm>
            <a:custGeom>
              <a:avLst/>
              <a:gdLst>
                <a:gd name="connsiteX0" fmla="*/ 0 w 2679243"/>
                <a:gd name="connsiteY0" fmla="*/ 0 h 276567"/>
                <a:gd name="connsiteX1" fmla="*/ 545931 w 2679243"/>
                <a:gd name="connsiteY1" fmla="*/ 1383 h 276567"/>
                <a:gd name="connsiteX2" fmla="*/ 926297 w 2679243"/>
                <a:gd name="connsiteY2" fmla="*/ 27009 h 276567"/>
                <a:gd name="connsiteX3" fmla="*/ 1402999 w 2679243"/>
                <a:gd name="connsiteY3" fmla="*/ 132493 h 276567"/>
                <a:gd name="connsiteX4" fmla="*/ 2023823 w 2679243"/>
                <a:gd name="connsiteY4" fmla="*/ 246318 h 276567"/>
                <a:gd name="connsiteX5" fmla="*/ 2679244 w 2679243"/>
                <a:gd name="connsiteY5" fmla="*/ 276567 h 27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276567">
                  <a:moveTo>
                    <a:pt x="0" y="0"/>
                  </a:moveTo>
                  <a:cubicBezTo>
                    <a:pt x="198778" y="0"/>
                    <a:pt x="397561" y="0"/>
                    <a:pt x="545931" y="1383"/>
                  </a:cubicBezTo>
                  <a:cubicBezTo>
                    <a:pt x="694300" y="2766"/>
                    <a:pt x="798009" y="5747"/>
                    <a:pt x="926297" y="27009"/>
                  </a:cubicBezTo>
                  <a:cubicBezTo>
                    <a:pt x="1054585" y="48269"/>
                    <a:pt x="1215737" y="89279"/>
                    <a:pt x="1402999" y="132493"/>
                  </a:cubicBezTo>
                  <a:cubicBezTo>
                    <a:pt x="1590261" y="175707"/>
                    <a:pt x="1806329" y="221815"/>
                    <a:pt x="2023823" y="246318"/>
                  </a:cubicBezTo>
                  <a:cubicBezTo>
                    <a:pt x="2241361" y="270777"/>
                    <a:pt x="2460280" y="273672"/>
                    <a:pt x="2679244" y="276567"/>
                  </a:cubicBezTo>
                </a:path>
              </a:pathLst>
            </a:custGeom>
            <a:noFill/>
            <a:ln w="8642" cap="rnd">
              <a:solidFill>
                <a:srgbClr val="000000">
                  <a:alpha val="99000"/>
                </a:srgbClr>
              </a:solidFill>
              <a:prstDash val="solid"/>
              <a:round/>
            </a:ln>
          </p:spPr>
          <p:txBody>
            <a:bodyPr rtlCol="0" anchor="ctr"/>
            <a:lstStyle/>
            <a:p>
              <a:endParaRPr lang="en-US"/>
            </a:p>
          </p:txBody>
        </p:sp>
        <p:sp>
          <p:nvSpPr>
            <p:cNvPr id="28" name="Figura a mano libera: forma 27">
              <a:extLst>
                <a:ext uri="{FF2B5EF4-FFF2-40B4-BE49-F238E27FC236}">
                  <a16:creationId xmlns:a16="http://schemas.microsoft.com/office/drawing/2014/main" id="{EF379DC0-BD33-48DA-AED9-D28FF2AEE6D6}"/>
                </a:ext>
              </a:extLst>
            </p:cNvPr>
            <p:cNvSpPr/>
            <p:nvPr/>
          </p:nvSpPr>
          <p:spPr>
            <a:xfrm>
              <a:off x="2335032" y="4936519"/>
              <a:ext cx="1492152" cy="259923"/>
            </a:xfrm>
            <a:custGeom>
              <a:avLst/>
              <a:gdLst>
                <a:gd name="connsiteX0" fmla="*/ 0 w 2679243"/>
                <a:gd name="connsiteY0" fmla="*/ 0 h 466706"/>
                <a:gd name="connsiteX1" fmla="*/ 545931 w 2679243"/>
                <a:gd name="connsiteY1" fmla="*/ 2334 h 466706"/>
                <a:gd name="connsiteX2" fmla="*/ 926431 w 2679243"/>
                <a:gd name="connsiteY2" fmla="*/ 45633 h 466706"/>
                <a:gd name="connsiteX3" fmla="*/ 1402999 w 2679243"/>
                <a:gd name="connsiteY3" fmla="*/ 223630 h 466706"/>
                <a:gd name="connsiteX4" fmla="*/ 2023823 w 2679243"/>
                <a:gd name="connsiteY4" fmla="*/ 415628 h 466706"/>
                <a:gd name="connsiteX5" fmla="*/ 2679244 w 2679243"/>
                <a:gd name="connsiteY5" fmla="*/ 466707 h 466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79243" h="466706">
                  <a:moveTo>
                    <a:pt x="0" y="0"/>
                  </a:moveTo>
                  <a:cubicBezTo>
                    <a:pt x="198778" y="0"/>
                    <a:pt x="397561" y="0"/>
                    <a:pt x="545931" y="2334"/>
                  </a:cubicBezTo>
                  <a:cubicBezTo>
                    <a:pt x="694305" y="4710"/>
                    <a:pt x="798009" y="9723"/>
                    <a:pt x="926431" y="45633"/>
                  </a:cubicBezTo>
                  <a:cubicBezTo>
                    <a:pt x="1054857" y="81587"/>
                    <a:pt x="1215737" y="150686"/>
                    <a:pt x="1402999" y="223630"/>
                  </a:cubicBezTo>
                  <a:cubicBezTo>
                    <a:pt x="1590261" y="296532"/>
                    <a:pt x="1806329" y="374316"/>
                    <a:pt x="2023823" y="415628"/>
                  </a:cubicBezTo>
                  <a:cubicBezTo>
                    <a:pt x="2241361" y="456984"/>
                    <a:pt x="2460280" y="461824"/>
                    <a:pt x="2679244" y="466707"/>
                  </a:cubicBezTo>
                </a:path>
              </a:pathLst>
            </a:custGeom>
            <a:noFill/>
            <a:ln w="8642" cap="rnd">
              <a:solidFill>
                <a:srgbClr val="000000">
                  <a:alpha val="99000"/>
                </a:srgbClr>
              </a:solidFill>
              <a:prstDash val="solid"/>
              <a:round/>
            </a:ln>
          </p:spPr>
          <p:txBody>
            <a:bodyPr rtlCol="0" anchor="ctr"/>
            <a:lstStyle/>
            <a:p>
              <a:endParaRPr lang="en-US"/>
            </a:p>
          </p:txBody>
        </p:sp>
        <p:sp>
          <p:nvSpPr>
            <p:cNvPr id="29" name="Figura a mano libera: forma 28">
              <a:extLst>
                <a:ext uri="{FF2B5EF4-FFF2-40B4-BE49-F238E27FC236}">
                  <a16:creationId xmlns:a16="http://schemas.microsoft.com/office/drawing/2014/main" id="{AD032032-7853-4426-9AE3-553485CAF1CA}"/>
                </a:ext>
              </a:extLst>
            </p:cNvPr>
            <p:cNvSpPr/>
            <p:nvPr/>
          </p:nvSpPr>
          <p:spPr>
            <a:xfrm>
              <a:off x="3143740" y="4775824"/>
              <a:ext cx="808641" cy="275061"/>
            </a:xfrm>
            <a:custGeom>
              <a:avLst/>
              <a:gdLst>
                <a:gd name="connsiteX0" fmla="*/ 1451960 w 1451960"/>
                <a:gd name="connsiteY0" fmla="*/ 493889 h 493888"/>
                <a:gd name="connsiteX1" fmla="*/ 878515 w 1451960"/>
                <a:gd name="connsiteY1" fmla="*/ 429500 h 493888"/>
                <a:gd name="connsiteX2" fmla="*/ 380263 w 1451960"/>
                <a:gd name="connsiteY2" fmla="*/ 260319 h 493888"/>
                <a:gd name="connsiteX3" fmla="*/ 0 w 1451960"/>
                <a:gd name="connsiteY3" fmla="*/ 0 h 493888"/>
              </a:gdLst>
              <a:ahLst/>
              <a:cxnLst>
                <a:cxn ang="0">
                  <a:pos x="connsiteX0" y="connsiteY0"/>
                </a:cxn>
                <a:cxn ang="0">
                  <a:pos x="connsiteX1" y="connsiteY1"/>
                </a:cxn>
                <a:cxn ang="0">
                  <a:pos x="connsiteX2" y="connsiteY2"/>
                </a:cxn>
                <a:cxn ang="0">
                  <a:pos x="connsiteX3" y="connsiteY3"/>
                </a:cxn>
              </a:cxnLst>
              <a:rect l="l" t="t" r="r" b="b"/>
              <a:pathLst>
                <a:path w="1451960" h="493888">
                  <a:moveTo>
                    <a:pt x="1451960" y="493889"/>
                  </a:moveTo>
                  <a:cubicBezTo>
                    <a:pt x="1256073" y="479498"/>
                    <a:pt x="1060185" y="465065"/>
                    <a:pt x="878515" y="429500"/>
                  </a:cubicBezTo>
                  <a:cubicBezTo>
                    <a:pt x="696889" y="393935"/>
                    <a:pt x="524337" y="335424"/>
                    <a:pt x="380263" y="260319"/>
                  </a:cubicBezTo>
                  <a:cubicBezTo>
                    <a:pt x="236232" y="185213"/>
                    <a:pt x="118112" y="92607"/>
                    <a:pt x="0" y="0"/>
                  </a:cubicBezTo>
                </a:path>
              </a:pathLst>
            </a:custGeom>
            <a:noFill/>
            <a:ln w="8642" cap="rnd">
              <a:solidFill>
                <a:srgbClr val="000000">
                  <a:alpha val="99000"/>
                </a:srgbClr>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10F76BBF-691E-4365-A7AD-75C05928A2D1}"/>
                </a:ext>
              </a:extLst>
            </p:cNvPr>
            <p:cNvSpPr/>
            <p:nvPr/>
          </p:nvSpPr>
          <p:spPr>
            <a:xfrm>
              <a:off x="3336266" y="4775824"/>
              <a:ext cx="616114" cy="96965"/>
            </a:xfrm>
            <a:custGeom>
              <a:avLst/>
              <a:gdLst>
                <a:gd name="connsiteX0" fmla="*/ 1106268 w 1106268"/>
                <a:gd name="connsiteY0" fmla="*/ 174108 h 174107"/>
                <a:gd name="connsiteX1" fmla="*/ 769202 w 1106268"/>
                <a:gd name="connsiteY1" fmla="*/ 168360 h 174107"/>
                <a:gd name="connsiteX2" fmla="*/ 373106 w 1106268"/>
                <a:gd name="connsiteY2" fmla="*/ 122035 h 174107"/>
                <a:gd name="connsiteX3" fmla="*/ 0 w 1106268"/>
                <a:gd name="connsiteY3" fmla="*/ 0 h 174107"/>
              </a:gdLst>
              <a:ahLst/>
              <a:cxnLst>
                <a:cxn ang="0">
                  <a:pos x="connsiteX0" y="connsiteY0"/>
                </a:cxn>
                <a:cxn ang="0">
                  <a:pos x="connsiteX1" y="connsiteY1"/>
                </a:cxn>
                <a:cxn ang="0">
                  <a:pos x="connsiteX2" y="connsiteY2"/>
                </a:cxn>
                <a:cxn ang="0">
                  <a:pos x="connsiteX3" y="connsiteY3"/>
                </a:cxn>
              </a:cxnLst>
              <a:rect l="l" t="t" r="r" b="b"/>
              <a:pathLst>
                <a:path w="1106268" h="174107">
                  <a:moveTo>
                    <a:pt x="1106268" y="174108"/>
                  </a:moveTo>
                  <a:cubicBezTo>
                    <a:pt x="999704" y="174108"/>
                    <a:pt x="893095" y="174108"/>
                    <a:pt x="769202" y="168360"/>
                  </a:cubicBezTo>
                  <a:cubicBezTo>
                    <a:pt x="645352" y="162570"/>
                    <a:pt x="504173" y="151075"/>
                    <a:pt x="373106" y="122035"/>
                  </a:cubicBezTo>
                  <a:cubicBezTo>
                    <a:pt x="241996" y="93039"/>
                    <a:pt x="120998" y="46498"/>
                    <a:pt x="0" y="0"/>
                  </a:cubicBezTo>
                </a:path>
              </a:pathLst>
            </a:custGeom>
            <a:noFill/>
            <a:ln w="8642" cap="rnd">
              <a:solidFill>
                <a:srgbClr val="000000">
                  <a:alpha val="99000"/>
                </a:srgbClr>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D9A13C27-023F-413B-AA58-A1F6E941E7E0}"/>
                </a:ext>
              </a:extLst>
            </p:cNvPr>
            <p:cNvSpPr/>
            <p:nvPr/>
          </p:nvSpPr>
          <p:spPr>
            <a:xfrm>
              <a:off x="1393577" y="4775824"/>
              <a:ext cx="357375" cy="107778"/>
            </a:xfrm>
            <a:custGeom>
              <a:avLst/>
              <a:gdLst>
                <a:gd name="connsiteX0" fmla="*/ 0 w 641687"/>
                <a:gd name="connsiteY0" fmla="*/ 0 h 193521"/>
                <a:gd name="connsiteX1" fmla="*/ 641688 w 641687"/>
                <a:gd name="connsiteY1" fmla="*/ 0 h 193521"/>
                <a:gd name="connsiteX2" fmla="*/ 641688 w 641687"/>
                <a:gd name="connsiteY2" fmla="*/ 193522 h 193521"/>
                <a:gd name="connsiteX3" fmla="*/ 0 w 641687"/>
                <a:gd name="connsiteY3" fmla="*/ 193522 h 193521"/>
              </a:gdLst>
              <a:ahLst/>
              <a:cxnLst>
                <a:cxn ang="0">
                  <a:pos x="connsiteX0" y="connsiteY0"/>
                </a:cxn>
                <a:cxn ang="0">
                  <a:pos x="connsiteX1" y="connsiteY1"/>
                </a:cxn>
                <a:cxn ang="0">
                  <a:pos x="connsiteX2" y="connsiteY2"/>
                </a:cxn>
                <a:cxn ang="0">
                  <a:pos x="connsiteX3" y="connsiteY3"/>
                </a:cxn>
              </a:cxnLst>
              <a:rect l="l" t="t" r="r" b="b"/>
              <a:pathLst>
                <a:path w="641687" h="193521">
                  <a:moveTo>
                    <a:pt x="0" y="0"/>
                  </a:moveTo>
                  <a:lnTo>
                    <a:pt x="641688" y="0"/>
                  </a:lnTo>
                  <a:lnTo>
                    <a:pt x="641688" y="193522"/>
                  </a:lnTo>
                  <a:lnTo>
                    <a:pt x="0" y="193522"/>
                  </a:lnTo>
                  <a:close/>
                </a:path>
              </a:pathLst>
            </a:custGeom>
            <a:solidFill>
              <a:srgbClr val="00FF00">
                <a:alpha val="99000"/>
              </a:srgbClr>
            </a:solidFill>
            <a:ln w="8642" cap="rnd">
              <a:solidFill>
                <a:srgbClr val="000000">
                  <a:alpha val="99000"/>
                </a:srgbClr>
              </a:solidFill>
              <a:prstDash val="solid"/>
              <a:round/>
            </a:ln>
          </p:spPr>
          <p:txBody>
            <a:bodyPr rtlCol="0" anchor="ctr"/>
            <a:lstStyle/>
            <a:p>
              <a:endParaRPr lang="en-US"/>
            </a:p>
          </p:txBody>
        </p:sp>
        <p:sp>
          <p:nvSpPr>
            <p:cNvPr id="32" name="Figura a mano libera: forma 31">
              <a:extLst>
                <a:ext uri="{FF2B5EF4-FFF2-40B4-BE49-F238E27FC236}">
                  <a16:creationId xmlns:a16="http://schemas.microsoft.com/office/drawing/2014/main" id="{8EF39870-C5C7-4A24-A2EA-BE5C6F74347F}"/>
                </a:ext>
              </a:extLst>
            </p:cNvPr>
            <p:cNvSpPr/>
            <p:nvPr/>
          </p:nvSpPr>
          <p:spPr>
            <a:xfrm>
              <a:off x="3044317" y="4775824"/>
              <a:ext cx="357375" cy="107778"/>
            </a:xfrm>
            <a:custGeom>
              <a:avLst/>
              <a:gdLst>
                <a:gd name="connsiteX0" fmla="*/ 0 w 641687"/>
                <a:gd name="connsiteY0" fmla="*/ 0 h 193521"/>
                <a:gd name="connsiteX1" fmla="*/ 641687 w 641687"/>
                <a:gd name="connsiteY1" fmla="*/ 0 h 193521"/>
                <a:gd name="connsiteX2" fmla="*/ 641687 w 641687"/>
                <a:gd name="connsiteY2" fmla="*/ 193522 h 193521"/>
                <a:gd name="connsiteX3" fmla="*/ 0 w 641687"/>
                <a:gd name="connsiteY3" fmla="*/ 193522 h 193521"/>
              </a:gdLst>
              <a:ahLst/>
              <a:cxnLst>
                <a:cxn ang="0">
                  <a:pos x="connsiteX0" y="connsiteY0"/>
                </a:cxn>
                <a:cxn ang="0">
                  <a:pos x="connsiteX1" y="connsiteY1"/>
                </a:cxn>
                <a:cxn ang="0">
                  <a:pos x="connsiteX2" y="connsiteY2"/>
                </a:cxn>
                <a:cxn ang="0">
                  <a:pos x="connsiteX3" y="connsiteY3"/>
                </a:cxn>
              </a:cxnLst>
              <a:rect l="l" t="t" r="r" b="b"/>
              <a:pathLst>
                <a:path w="641687" h="193521">
                  <a:moveTo>
                    <a:pt x="0" y="0"/>
                  </a:moveTo>
                  <a:lnTo>
                    <a:pt x="641687" y="0"/>
                  </a:lnTo>
                  <a:lnTo>
                    <a:pt x="641687" y="193522"/>
                  </a:lnTo>
                  <a:lnTo>
                    <a:pt x="0" y="193522"/>
                  </a:lnTo>
                  <a:close/>
                </a:path>
              </a:pathLst>
            </a:custGeom>
            <a:solidFill>
              <a:srgbClr val="00FF00">
                <a:alpha val="99000"/>
              </a:srgbClr>
            </a:solidFill>
            <a:ln w="8642" cap="rnd">
              <a:solidFill>
                <a:srgbClr val="000000">
                  <a:alpha val="99000"/>
                </a:srgbClr>
              </a:solidFill>
              <a:prstDash val="solid"/>
              <a:round/>
            </a:ln>
          </p:spPr>
          <p:txBody>
            <a:bodyPr rtlCol="0" anchor="ctr"/>
            <a:lstStyle/>
            <a:p>
              <a:endParaRPr lang="en-US"/>
            </a:p>
          </p:txBody>
        </p:sp>
        <p:grpSp>
          <p:nvGrpSpPr>
            <p:cNvPr id="33" name="Elemento grafico 5">
              <a:extLst>
                <a:ext uri="{FF2B5EF4-FFF2-40B4-BE49-F238E27FC236}">
                  <a16:creationId xmlns:a16="http://schemas.microsoft.com/office/drawing/2014/main" id="{FB68B5A2-B897-45F4-AB40-491047DD22B2}"/>
                </a:ext>
              </a:extLst>
            </p:cNvPr>
            <p:cNvGrpSpPr/>
            <p:nvPr/>
          </p:nvGrpSpPr>
          <p:grpSpPr>
            <a:xfrm>
              <a:off x="2124312" y="3981030"/>
              <a:ext cx="627225" cy="49136"/>
              <a:chOff x="5605284" y="4419704"/>
              <a:chExt cx="1126217" cy="88226"/>
            </a:xfrm>
          </p:grpSpPr>
          <p:sp>
            <p:nvSpPr>
              <p:cNvPr id="34" name="Figura a mano libera: forma 33">
                <a:extLst>
                  <a:ext uri="{FF2B5EF4-FFF2-40B4-BE49-F238E27FC236}">
                    <a16:creationId xmlns:a16="http://schemas.microsoft.com/office/drawing/2014/main" id="{588E8E45-FD2D-41F6-9E96-F31CE00F98E8}"/>
                  </a:ext>
                </a:extLst>
              </p:cNvPr>
              <p:cNvSpPr/>
              <p:nvPr/>
            </p:nvSpPr>
            <p:spPr>
              <a:xfrm rot="5400000">
                <a:off x="6138098" y="3931006"/>
                <a:ext cx="4321" cy="1065627"/>
              </a:xfrm>
              <a:custGeom>
                <a:avLst/>
                <a:gdLst>
                  <a:gd name="connsiteX0" fmla="*/ 772 w 4321"/>
                  <a:gd name="connsiteY0" fmla="*/ 1067477 h 1065627"/>
                  <a:gd name="connsiteX1" fmla="*/ 772 w 4321"/>
                  <a:gd name="connsiteY1" fmla="*/ 1849 h 1065627"/>
                </a:gdLst>
                <a:ahLst/>
                <a:cxnLst>
                  <a:cxn ang="0">
                    <a:pos x="connsiteX0" y="connsiteY0"/>
                  </a:cxn>
                  <a:cxn ang="0">
                    <a:pos x="connsiteX1" y="connsiteY1"/>
                  </a:cxn>
                </a:cxnLst>
                <a:rect l="l" t="t" r="r" b="b"/>
                <a:pathLst>
                  <a:path w="4321" h="1065627">
                    <a:moveTo>
                      <a:pt x="772" y="1067477"/>
                    </a:moveTo>
                    <a:lnTo>
                      <a:pt x="772" y="1849"/>
                    </a:lnTo>
                  </a:path>
                </a:pathLst>
              </a:custGeom>
              <a:solidFill>
                <a:srgbClr val="DE8787">
                  <a:alpha val="99000"/>
                </a:srgbClr>
              </a:solidFill>
              <a:ln w="17964" cap="rnd">
                <a:solidFill>
                  <a:srgbClr val="000000">
                    <a:alpha val="99000"/>
                  </a:srgbClr>
                </a:solidFill>
                <a:prstDash val="solid"/>
                <a:round/>
              </a:ln>
            </p:spPr>
            <p:txBody>
              <a:bodyPr rtlCol="0" anchor="ctr"/>
              <a:lstStyle/>
              <a:p>
                <a:endParaRPr lang="en-US"/>
              </a:p>
            </p:txBody>
          </p:sp>
          <p:sp>
            <p:nvSpPr>
              <p:cNvPr id="35" name="Figura a mano libera: forma 34">
                <a:extLst>
                  <a:ext uri="{FF2B5EF4-FFF2-40B4-BE49-F238E27FC236}">
                    <a16:creationId xmlns:a16="http://schemas.microsoft.com/office/drawing/2014/main" id="{CEB25384-6D26-42AA-BC36-603F901BA609}"/>
                  </a:ext>
                </a:extLst>
              </p:cNvPr>
              <p:cNvSpPr/>
              <p:nvPr/>
            </p:nvSpPr>
            <p:spPr>
              <a:xfrm rot="5400000">
                <a:off x="6641952" y="4418381"/>
                <a:ext cx="88226" cy="90873"/>
              </a:xfrm>
              <a:custGeom>
                <a:avLst/>
                <a:gdLst>
                  <a:gd name="connsiteX0" fmla="*/ 88880 w 88226"/>
                  <a:gd name="connsiteY0" fmla="*/ 91713 h 90873"/>
                  <a:gd name="connsiteX1" fmla="*/ 653 w 88226"/>
                  <a:gd name="connsiteY1" fmla="*/ 91713 h 90873"/>
                  <a:gd name="connsiteX2" fmla="*/ 44767 w 88226"/>
                  <a:gd name="connsiteY2" fmla="*/ 840 h 90873"/>
                </a:gdLst>
                <a:ahLst/>
                <a:cxnLst>
                  <a:cxn ang="0">
                    <a:pos x="connsiteX0" y="connsiteY0"/>
                  </a:cxn>
                  <a:cxn ang="0">
                    <a:pos x="connsiteX1" y="connsiteY1"/>
                  </a:cxn>
                  <a:cxn ang="0">
                    <a:pos x="connsiteX2" y="connsiteY2"/>
                  </a:cxn>
                </a:cxnLst>
                <a:rect l="l" t="t" r="r" b="b"/>
                <a:pathLst>
                  <a:path w="88226" h="90873">
                    <a:moveTo>
                      <a:pt x="88880" y="91713"/>
                    </a:moveTo>
                    <a:lnTo>
                      <a:pt x="653" y="91713"/>
                    </a:lnTo>
                    <a:lnTo>
                      <a:pt x="44767" y="840"/>
                    </a:lnTo>
                    <a:close/>
                  </a:path>
                </a:pathLst>
              </a:custGeom>
              <a:solidFill>
                <a:srgbClr val="2B1100"/>
              </a:solidFill>
              <a:ln w="8674" cap="flat">
                <a:solidFill>
                  <a:srgbClr val="000000"/>
                </a:solidFill>
                <a:prstDash val="solid"/>
                <a:miter/>
              </a:ln>
            </p:spPr>
            <p:txBody>
              <a:bodyPr rtlCol="0" anchor="ctr"/>
              <a:lstStyle/>
              <a:p>
                <a:endParaRPr lang="en-US"/>
              </a:p>
            </p:txBody>
          </p:sp>
        </p:grpSp>
        <p:sp>
          <p:nvSpPr>
            <p:cNvPr id="36" name="CasellaDiTesto 35">
              <a:extLst>
                <a:ext uri="{FF2B5EF4-FFF2-40B4-BE49-F238E27FC236}">
                  <a16:creationId xmlns:a16="http://schemas.microsoft.com/office/drawing/2014/main" id="{DC96FAAE-0B20-45F9-A6C2-D2D55750E984}"/>
                </a:ext>
              </a:extLst>
            </p:cNvPr>
            <p:cNvSpPr txBox="1"/>
            <p:nvPr/>
          </p:nvSpPr>
          <p:spPr>
            <a:xfrm>
              <a:off x="2231922" y="3732636"/>
              <a:ext cx="362600" cy="275588"/>
            </a:xfrm>
            <a:prstGeom prst="rect">
              <a:avLst/>
            </a:prstGeom>
            <a:noFill/>
          </p:spPr>
          <p:txBody>
            <a:bodyPr wrap="none" rtlCol="0" anchor="t">
              <a:spAutoFit/>
            </a:bodyPr>
            <a:lstStyle/>
            <a:p>
              <a:pPr algn="l"/>
              <a:r>
                <a:rPr lang="en-US" sz="1191" b="1" i="1" spc="0" baseline="0" dirty="0">
                  <a:solidFill>
                    <a:srgbClr val="000000"/>
                  </a:solidFill>
                  <a:latin typeface="Arial"/>
                  <a:cs typeface="Arial"/>
                  <a:sym typeface="Arial"/>
                  <a:rtl val="0"/>
                </a:rPr>
                <a:t>B</a:t>
              </a:r>
              <a:r>
                <a:rPr lang="en-US" sz="1191" b="1" i="1" spc="0" baseline="-25000" dirty="0">
                  <a:solidFill>
                    <a:srgbClr val="000000"/>
                  </a:solidFill>
                  <a:latin typeface="Arial"/>
                  <a:cs typeface="Arial"/>
                  <a:sym typeface="Arial"/>
                  <a:rtl val="0"/>
                </a:rPr>
                <a:t>X</a:t>
              </a:r>
              <a:endParaRPr lang="en-US" sz="1124" b="1" i="1" spc="0" baseline="-25000" dirty="0">
                <a:solidFill>
                  <a:srgbClr val="000000"/>
                </a:solidFill>
                <a:latin typeface="Arial"/>
                <a:cs typeface="Arial"/>
                <a:sym typeface="Arial"/>
                <a:rtl val="0"/>
              </a:endParaRPr>
            </a:p>
          </p:txBody>
        </p:sp>
      </p:grpSp>
      <p:sp>
        <p:nvSpPr>
          <p:cNvPr id="39" name="CasellaDiTesto 38">
            <a:extLst>
              <a:ext uri="{FF2B5EF4-FFF2-40B4-BE49-F238E27FC236}">
                <a16:creationId xmlns:a16="http://schemas.microsoft.com/office/drawing/2014/main" id="{D6994637-0C81-4CC8-874C-DDA5BCADAD99}"/>
              </a:ext>
            </a:extLst>
          </p:cNvPr>
          <p:cNvSpPr txBox="1"/>
          <p:nvPr/>
        </p:nvSpPr>
        <p:spPr>
          <a:xfrm>
            <a:off x="4038600" y="1880189"/>
            <a:ext cx="350608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ing of ferromagnetic</a:t>
            </a:r>
          </a:p>
          <a:p>
            <a:r>
              <a:rPr lang="en-US" sz="2400" dirty="0">
                <a:latin typeface="Arial" panose="020B0604020202020204" pitchFamily="34" charset="0"/>
                <a:cs typeface="Arial" panose="020B0604020202020204" pitchFamily="34" charset="0"/>
              </a:rPr>
              <a:t>material (e.g. permalloy)</a:t>
            </a:r>
          </a:p>
        </p:txBody>
      </p:sp>
      <p:cxnSp>
        <p:nvCxnSpPr>
          <p:cNvPr id="41" name="Connettore diritto 40">
            <a:extLst>
              <a:ext uri="{FF2B5EF4-FFF2-40B4-BE49-F238E27FC236}">
                <a16:creationId xmlns:a16="http://schemas.microsoft.com/office/drawing/2014/main" id="{34E8BFAC-C2C4-4ED8-B5C0-BB003EE5C0F0}"/>
              </a:ext>
            </a:extLst>
          </p:cNvPr>
          <p:cNvCxnSpPr/>
          <p:nvPr/>
        </p:nvCxnSpPr>
        <p:spPr>
          <a:xfrm flipH="1">
            <a:off x="3044317" y="2146300"/>
            <a:ext cx="994283" cy="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42" name="CasellaDiTesto 41">
            <a:extLst>
              <a:ext uri="{FF2B5EF4-FFF2-40B4-BE49-F238E27FC236}">
                <a16:creationId xmlns:a16="http://schemas.microsoft.com/office/drawing/2014/main" id="{5F85F5F0-F553-4D2F-A26C-FB89E1C9054A}"/>
              </a:ext>
            </a:extLst>
          </p:cNvPr>
          <p:cNvSpPr txBox="1"/>
          <p:nvPr/>
        </p:nvSpPr>
        <p:spPr>
          <a:xfrm>
            <a:off x="1351988" y="5581514"/>
            <a:ext cx="260039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lanar Hall plates</a:t>
            </a:r>
          </a:p>
        </p:txBody>
      </p:sp>
      <p:cxnSp>
        <p:nvCxnSpPr>
          <p:cNvPr id="43" name="Connettore diritto 42">
            <a:extLst>
              <a:ext uri="{FF2B5EF4-FFF2-40B4-BE49-F238E27FC236}">
                <a16:creationId xmlns:a16="http://schemas.microsoft.com/office/drawing/2014/main" id="{77916A77-08B2-4503-A712-731668E255AE}"/>
              </a:ext>
            </a:extLst>
          </p:cNvPr>
          <p:cNvCxnSpPr>
            <a:cxnSpLocks/>
            <a:endCxn id="31" idx="2"/>
          </p:cNvCxnSpPr>
          <p:nvPr/>
        </p:nvCxnSpPr>
        <p:spPr>
          <a:xfrm flipH="1" flipV="1">
            <a:off x="1750953" y="4883603"/>
            <a:ext cx="81530" cy="697911"/>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45" name="Connettore diritto 44">
            <a:extLst>
              <a:ext uri="{FF2B5EF4-FFF2-40B4-BE49-F238E27FC236}">
                <a16:creationId xmlns:a16="http://schemas.microsoft.com/office/drawing/2014/main" id="{B28B2C4E-0C66-4DA0-B5D6-F8D7F3E322C4}"/>
              </a:ext>
            </a:extLst>
          </p:cNvPr>
          <p:cNvCxnSpPr>
            <a:cxnSpLocks/>
          </p:cNvCxnSpPr>
          <p:nvPr/>
        </p:nvCxnSpPr>
        <p:spPr>
          <a:xfrm flipV="1">
            <a:off x="3003551" y="4862004"/>
            <a:ext cx="239554" cy="876978"/>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47" name="CasellaDiTesto 46">
            <a:extLst>
              <a:ext uri="{FF2B5EF4-FFF2-40B4-BE49-F238E27FC236}">
                <a16:creationId xmlns:a16="http://schemas.microsoft.com/office/drawing/2014/main" id="{52F3663D-C7C8-4345-B73E-A1C7D2D76672}"/>
              </a:ext>
            </a:extLst>
          </p:cNvPr>
          <p:cNvSpPr txBox="1"/>
          <p:nvPr/>
        </p:nvSpPr>
        <p:spPr>
          <a:xfrm>
            <a:off x="5319395" y="2988917"/>
            <a:ext cx="3996458"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erromagnetic ring produces two effec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cally transform an in-plane field into a vertical field</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mplify the magnetic field by a factor 3-8</a:t>
            </a:r>
          </a:p>
        </p:txBody>
      </p:sp>
    </p:spTree>
    <p:extLst>
      <p:ext uri="{BB962C8B-B14F-4D97-AF65-F5344CB8AC3E}">
        <p14:creationId xmlns:p14="http://schemas.microsoft.com/office/powerpoint/2010/main" val="39027746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D77BB8C-7E18-40E3-98F0-8CC87ECA4715}"/>
              </a:ext>
            </a:extLst>
          </p:cNvPr>
          <p:cNvSpPr>
            <a:spLocks noGrp="1"/>
          </p:cNvSpPr>
          <p:nvPr>
            <p:ph type="title"/>
          </p:nvPr>
        </p:nvSpPr>
        <p:spPr>
          <a:xfrm>
            <a:off x="596900" y="263525"/>
            <a:ext cx="10515600" cy="662397"/>
          </a:xfrm>
        </p:spPr>
        <p:txBody>
          <a:bodyPr/>
          <a:lstStyle/>
          <a:p>
            <a:r>
              <a:rPr lang="en-US" dirty="0"/>
              <a:t>Commercial product: a single-chip, three axis e-compass</a:t>
            </a:r>
          </a:p>
        </p:txBody>
      </p:sp>
      <p:sp>
        <p:nvSpPr>
          <p:cNvPr id="3" name="Segnaposto piè di pagina 2">
            <a:extLst>
              <a:ext uri="{FF2B5EF4-FFF2-40B4-BE49-F238E27FC236}">
                <a16:creationId xmlns:a16="http://schemas.microsoft.com/office/drawing/2014/main" id="{10DF32B8-7BCC-4D9B-8939-0B9589DFB2D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F35EACD-9764-4C77-9338-42FB012DD2C2}"/>
              </a:ext>
            </a:extLst>
          </p:cNvPr>
          <p:cNvSpPr>
            <a:spLocks noGrp="1"/>
          </p:cNvSpPr>
          <p:nvPr>
            <p:ph type="sldNum" sz="quarter" idx="12"/>
          </p:nvPr>
        </p:nvSpPr>
        <p:spPr/>
        <p:txBody>
          <a:bodyPr/>
          <a:lstStyle/>
          <a:p>
            <a:fld id="{02055017-B6DE-4C35-A63B-40EADAC97849}" type="slidenum">
              <a:rPr lang="en-US" smtClean="0"/>
              <a:t>21</a:t>
            </a:fld>
            <a:endParaRPr lang="en-US" dirty="0"/>
          </a:p>
        </p:txBody>
      </p:sp>
      <p:grpSp>
        <p:nvGrpSpPr>
          <p:cNvPr id="33" name="Gruppo 32">
            <a:extLst>
              <a:ext uri="{FF2B5EF4-FFF2-40B4-BE49-F238E27FC236}">
                <a16:creationId xmlns:a16="http://schemas.microsoft.com/office/drawing/2014/main" id="{3E458794-E23F-40AF-BAA2-6D6932DAAD8E}"/>
              </a:ext>
            </a:extLst>
          </p:cNvPr>
          <p:cNvGrpSpPr/>
          <p:nvPr/>
        </p:nvGrpSpPr>
        <p:grpSpPr>
          <a:xfrm>
            <a:off x="596900" y="1509131"/>
            <a:ext cx="4095223" cy="3909119"/>
            <a:chOff x="596900" y="1509131"/>
            <a:chExt cx="4095223" cy="3909119"/>
          </a:xfrm>
        </p:grpSpPr>
        <p:grpSp>
          <p:nvGrpSpPr>
            <p:cNvPr id="25" name="Gruppo 24">
              <a:extLst>
                <a:ext uri="{FF2B5EF4-FFF2-40B4-BE49-F238E27FC236}">
                  <a16:creationId xmlns:a16="http://schemas.microsoft.com/office/drawing/2014/main" id="{1B354641-DF43-4EF7-BEC9-F320E6F55D02}"/>
                </a:ext>
              </a:extLst>
            </p:cNvPr>
            <p:cNvGrpSpPr/>
            <p:nvPr/>
          </p:nvGrpSpPr>
          <p:grpSpPr>
            <a:xfrm>
              <a:off x="596900" y="1509131"/>
              <a:ext cx="4095223" cy="3909119"/>
              <a:chOff x="2506412" y="3276"/>
              <a:chExt cx="7178462" cy="6852243"/>
            </a:xfrm>
          </p:grpSpPr>
          <p:sp>
            <p:nvSpPr>
              <p:cNvPr id="8" name="Figura a mano libera: forma 7">
                <a:extLst>
                  <a:ext uri="{FF2B5EF4-FFF2-40B4-BE49-F238E27FC236}">
                    <a16:creationId xmlns:a16="http://schemas.microsoft.com/office/drawing/2014/main" id="{5747CDD6-5EB5-4C87-BCA5-E5C2A77D055E}"/>
                  </a:ext>
                </a:extLst>
              </p:cNvPr>
              <p:cNvSpPr/>
              <p:nvPr/>
            </p:nvSpPr>
            <p:spPr>
              <a:xfrm>
                <a:off x="4647426" y="2040770"/>
                <a:ext cx="2852685" cy="2761875"/>
              </a:xfrm>
              <a:custGeom>
                <a:avLst/>
                <a:gdLst>
                  <a:gd name="connsiteX0" fmla="*/ 1649059 w 2852685"/>
                  <a:gd name="connsiteY0" fmla="*/ 0 h 2761875"/>
                  <a:gd name="connsiteX1" fmla="*/ 1203627 w 2852685"/>
                  <a:gd name="connsiteY1" fmla="*/ 0 h 2761875"/>
                  <a:gd name="connsiteX2" fmla="*/ 0 w 2852685"/>
                  <a:gd name="connsiteY2" fmla="*/ 1203609 h 2761875"/>
                  <a:gd name="connsiteX3" fmla="*/ 0 w 2852685"/>
                  <a:gd name="connsiteY3" fmla="*/ 1558249 h 2761875"/>
                  <a:gd name="connsiteX4" fmla="*/ 1203627 w 2852685"/>
                  <a:gd name="connsiteY4" fmla="*/ 2761875 h 2761875"/>
                  <a:gd name="connsiteX5" fmla="*/ 1649059 w 2852685"/>
                  <a:gd name="connsiteY5" fmla="*/ 2761875 h 2761875"/>
                  <a:gd name="connsiteX6" fmla="*/ 2852685 w 2852685"/>
                  <a:gd name="connsiteY6" fmla="*/ 1558249 h 2761875"/>
                  <a:gd name="connsiteX7" fmla="*/ 2852685 w 2852685"/>
                  <a:gd name="connsiteY7" fmla="*/ 1203609 h 2761875"/>
                  <a:gd name="connsiteX8" fmla="*/ 1605466 w 2852685"/>
                  <a:gd name="connsiteY8" fmla="*/ 270280 h 2761875"/>
                  <a:gd name="connsiteX9" fmla="*/ 2573510 w 2852685"/>
                  <a:gd name="connsiteY9" fmla="*/ 1238324 h 2761875"/>
                  <a:gd name="connsiteX10" fmla="*/ 2573510 w 2852685"/>
                  <a:gd name="connsiteY10" fmla="*/ 1523551 h 2761875"/>
                  <a:gd name="connsiteX11" fmla="*/ 1605466 w 2852685"/>
                  <a:gd name="connsiteY11" fmla="*/ 2491578 h 2761875"/>
                  <a:gd name="connsiteX12" fmla="*/ 1247220 w 2852685"/>
                  <a:gd name="connsiteY12" fmla="*/ 2491578 h 2761875"/>
                  <a:gd name="connsiteX13" fmla="*/ 279175 w 2852685"/>
                  <a:gd name="connsiteY13" fmla="*/ 1523551 h 2761875"/>
                  <a:gd name="connsiteX14" fmla="*/ 279175 w 2852685"/>
                  <a:gd name="connsiteY14" fmla="*/ 1238324 h 2761875"/>
                  <a:gd name="connsiteX15" fmla="*/ 1247220 w 2852685"/>
                  <a:gd name="connsiteY15" fmla="*/ 270297 h 2761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852685" h="2761875">
                    <a:moveTo>
                      <a:pt x="1649059" y="0"/>
                    </a:moveTo>
                    <a:lnTo>
                      <a:pt x="1203627" y="0"/>
                    </a:lnTo>
                    <a:lnTo>
                      <a:pt x="0" y="1203609"/>
                    </a:lnTo>
                    <a:lnTo>
                      <a:pt x="0" y="1558249"/>
                    </a:lnTo>
                    <a:lnTo>
                      <a:pt x="1203627" y="2761875"/>
                    </a:lnTo>
                    <a:lnTo>
                      <a:pt x="1649059" y="2761875"/>
                    </a:lnTo>
                    <a:lnTo>
                      <a:pt x="2852685" y="1558249"/>
                    </a:lnTo>
                    <a:lnTo>
                      <a:pt x="2852685" y="1203609"/>
                    </a:lnTo>
                    <a:close/>
                    <a:moveTo>
                      <a:pt x="1605466" y="270280"/>
                    </a:moveTo>
                    <a:lnTo>
                      <a:pt x="2573510" y="1238324"/>
                    </a:lnTo>
                    <a:lnTo>
                      <a:pt x="2573510" y="1523551"/>
                    </a:lnTo>
                    <a:lnTo>
                      <a:pt x="1605466" y="2491578"/>
                    </a:lnTo>
                    <a:lnTo>
                      <a:pt x="1247220" y="2491578"/>
                    </a:lnTo>
                    <a:lnTo>
                      <a:pt x="279175" y="1523551"/>
                    </a:lnTo>
                    <a:lnTo>
                      <a:pt x="279175" y="1238324"/>
                    </a:lnTo>
                    <a:lnTo>
                      <a:pt x="1247220"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9" name="Figura a mano libera: forma 8">
                <a:extLst>
                  <a:ext uri="{FF2B5EF4-FFF2-40B4-BE49-F238E27FC236}">
                    <a16:creationId xmlns:a16="http://schemas.microsoft.com/office/drawing/2014/main" id="{946EAFFE-0C81-4B31-8994-2B4F85491902}"/>
                  </a:ext>
                </a:extLst>
              </p:cNvPr>
              <p:cNvSpPr/>
              <p:nvPr/>
            </p:nvSpPr>
            <p:spPr>
              <a:xfrm>
                <a:off x="5056756" y="3276"/>
                <a:ext cx="1979681" cy="1888889"/>
              </a:xfrm>
              <a:custGeom>
                <a:avLst/>
                <a:gdLst>
                  <a:gd name="connsiteX0" fmla="*/ 1188038 w 1979681"/>
                  <a:gd name="connsiteY0" fmla="*/ 0 h 1888889"/>
                  <a:gd name="connsiteX1" fmla="*/ 742606 w 1979681"/>
                  <a:gd name="connsiteY1" fmla="*/ 3 h 1888889"/>
                  <a:gd name="connsiteX2" fmla="*/ 0 w 1979681"/>
                  <a:gd name="connsiteY2" fmla="*/ 742601 h 1888889"/>
                  <a:gd name="connsiteX3" fmla="*/ 0 w 1979681"/>
                  <a:gd name="connsiteY3" fmla="*/ 1097239 h 1888889"/>
                  <a:gd name="connsiteX4" fmla="*/ 791644 w 1979681"/>
                  <a:gd name="connsiteY4" fmla="*/ 1888890 h 1888889"/>
                  <a:gd name="connsiteX5" fmla="*/ 1237093 w 1979681"/>
                  <a:gd name="connsiteY5" fmla="*/ 1888890 h 1888889"/>
                  <a:gd name="connsiteX6" fmla="*/ 1979682 w 1979681"/>
                  <a:gd name="connsiteY6" fmla="*/ 1146284 h 1888889"/>
                  <a:gd name="connsiteX7" fmla="*/ 1979682 w 1979681"/>
                  <a:gd name="connsiteY7" fmla="*/ 791644 h 1888889"/>
                  <a:gd name="connsiteX8" fmla="*/ 1144445 w 1979681"/>
                  <a:gd name="connsiteY8" fmla="*/ 270298 h 1888889"/>
                  <a:gd name="connsiteX9" fmla="*/ 1700507 w 1979681"/>
                  <a:gd name="connsiteY9" fmla="*/ 826350 h 1888889"/>
                  <a:gd name="connsiteX10" fmla="*/ 1700507 w 1979681"/>
                  <a:gd name="connsiteY10" fmla="*/ 1111579 h 1888889"/>
                  <a:gd name="connsiteX11" fmla="*/ 1193500 w 1979681"/>
                  <a:gd name="connsiteY11" fmla="*/ 1618591 h 1888889"/>
                  <a:gd name="connsiteX12" fmla="*/ 835237 w 1979681"/>
                  <a:gd name="connsiteY12" fmla="*/ 1618587 h 1888889"/>
                  <a:gd name="connsiteX13" fmla="*/ 279193 w 1979681"/>
                  <a:gd name="connsiteY13" fmla="*/ 1062531 h 1888889"/>
                  <a:gd name="connsiteX14" fmla="*/ 279193 w 1979681"/>
                  <a:gd name="connsiteY14" fmla="*/ 777309 h 1888889"/>
                  <a:gd name="connsiteX15" fmla="*/ 786199 w 1979681"/>
                  <a:gd name="connsiteY15" fmla="*/ 270298 h 1888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89">
                    <a:moveTo>
                      <a:pt x="1188038" y="0"/>
                    </a:moveTo>
                    <a:lnTo>
                      <a:pt x="742606" y="3"/>
                    </a:lnTo>
                    <a:lnTo>
                      <a:pt x="0" y="742601"/>
                    </a:lnTo>
                    <a:lnTo>
                      <a:pt x="0" y="1097239"/>
                    </a:lnTo>
                    <a:lnTo>
                      <a:pt x="791644" y="1888890"/>
                    </a:lnTo>
                    <a:lnTo>
                      <a:pt x="1237093" y="1888890"/>
                    </a:lnTo>
                    <a:lnTo>
                      <a:pt x="1979682" y="1146284"/>
                    </a:lnTo>
                    <a:lnTo>
                      <a:pt x="1979682" y="791644"/>
                    </a:lnTo>
                    <a:close/>
                    <a:moveTo>
                      <a:pt x="1144445" y="270298"/>
                    </a:moveTo>
                    <a:lnTo>
                      <a:pt x="1700507" y="826350"/>
                    </a:lnTo>
                    <a:lnTo>
                      <a:pt x="1700507" y="1111579"/>
                    </a:lnTo>
                    <a:lnTo>
                      <a:pt x="1193500" y="1618591"/>
                    </a:lnTo>
                    <a:lnTo>
                      <a:pt x="835237" y="1618587"/>
                    </a:lnTo>
                    <a:lnTo>
                      <a:pt x="279193" y="1062531"/>
                    </a:lnTo>
                    <a:lnTo>
                      <a:pt x="279193" y="777309"/>
                    </a:lnTo>
                    <a:lnTo>
                      <a:pt x="786199" y="270298"/>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0" name="Figura a mano libera: forma 9">
                <a:extLst>
                  <a:ext uri="{FF2B5EF4-FFF2-40B4-BE49-F238E27FC236}">
                    <a16:creationId xmlns:a16="http://schemas.microsoft.com/office/drawing/2014/main" id="{0FF46CCA-90E5-462D-AB9F-67562E18BF7C}"/>
                  </a:ext>
                </a:extLst>
              </p:cNvPr>
              <p:cNvSpPr/>
              <p:nvPr/>
            </p:nvSpPr>
            <p:spPr>
              <a:xfrm>
                <a:off x="2506412" y="2416304"/>
                <a:ext cx="1979681" cy="1888871"/>
              </a:xfrm>
              <a:custGeom>
                <a:avLst/>
                <a:gdLst>
                  <a:gd name="connsiteX0" fmla="*/ 1188040 w 1979681"/>
                  <a:gd name="connsiteY0" fmla="*/ 0 h 1888871"/>
                  <a:gd name="connsiteX1" fmla="*/ 742598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85 w 1979681"/>
                  <a:gd name="connsiteY5" fmla="*/ 1888872 h 1888871"/>
                  <a:gd name="connsiteX6" fmla="*/ 1979682 w 1979681"/>
                  <a:gd name="connsiteY6" fmla="*/ 1146283 h 1888871"/>
                  <a:gd name="connsiteX7" fmla="*/ 1979682 w 1979681"/>
                  <a:gd name="connsiteY7" fmla="*/ 791627 h 1888871"/>
                  <a:gd name="connsiteX8" fmla="*/ 1144447 w 1979681"/>
                  <a:gd name="connsiteY8" fmla="*/ 270297 h 1888871"/>
                  <a:gd name="connsiteX9" fmla="*/ 1700502 w 1979681"/>
                  <a:gd name="connsiteY9" fmla="*/ 826341 h 1888871"/>
                  <a:gd name="connsiteX10" fmla="*/ 1700502 w 1979681"/>
                  <a:gd name="connsiteY10" fmla="*/ 1111568 h 1888871"/>
                  <a:gd name="connsiteX11" fmla="*/ 1193490 w 1979681"/>
                  <a:gd name="connsiteY11" fmla="*/ 1618575 h 1888871"/>
                  <a:gd name="connsiteX12" fmla="*/ 835239 w 1979681"/>
                  <a:gd name="connsiteY12" fmla="*/ 1618575 h 1888871"/>
                  <a:gd name="connsiteX13" fmla="*/ 279181 w 1979681"/>
                  <a:gd name="connsiteY13" fmla="*/ 1062531 h 1888871"/>
                  <a:gd name="connsiteX14" fmla="*/ 279181 w 1979681"/>
                  <a:gd name="connsiteY14" fmla="*/ 777304 h 1888871"/>
                  <a:gd name="connsiteX15" fmla="*/ 786193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40" y="0"/>
                    </a:moveTo>
                    <a:lnTo>
                      <a:pt x="742598" y="0"/>
                    </a:lnTo>
                    <a:lnTo>
                      <a:pt x="0" y="742589"/>
                    </a:lnTo>
                    <a:lnTo>
                      <a:pt x="0" y="1097228"/>
                    </a:lnTo>
                    <a:lnTo>
                      <a:pt x="791644" y="1888872"/>
                    </a:lnTo>
                    <a:lnTo>
                      <a:pt x="1237085" y="1888872"/>
                    </a:lnTo>
                    <a:lnTo>
                      <a:pt x="1979682" y="1146283"/>
                    </a:lnTo>
                    <a:lnTo>
                      <a:pt x="1979682" y="791627"/>
                    </a:lnTo>
                    <a:close/>
                    <a:moveTo>
                      <a:pt x="1144447" y="270297"/>
                    </a:moveTo>
                    <a:lnTo>
                      <a:pt x="1700502" y="826341"/>
                    </a:lnTo>
                    <a:lnTo>
                      <a:pt x="1700502" y="1111568"/>
                    </a:lnTo>
                    <a:lnTo>
                      <a:pt x="1193490" y="1618575"/>
                    </a:lnTo>
                    <a:lnTo>
                      <a:pt x="835239" y="1618575"/>
                    </a:lnTo>
                    <a:lnTo>
                      <a:pt x="279181" y="1062531"/>
                    </a:lnTo>
                    <a:lnTo>
                      <a:pt x="279181" y="777304"/>
                    </a:lnTo>
                    <a:lnTo>
                      <a:pt x="786193"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1" name="Figura a mano libera: forma 10">
                <a:extLst>
                  <a:ext uri="{FF2B5EF4-FFF2-40B4-BE49-F238E27FC236}">
                    <a16:creationId xmlns:a16="http://schemas.microsoft.com/office/drawing/2014/main" id="{437F7BEB-929C-44CD-9E74-79F69B14ADB6}"/>
                  </a:ext>
                </a:extLst>
              </p:cNvPr>
              <p:cNvSpPr/>
              <p:nvPr/>
            </p:nvSpPr>
            <p:spPr>
              <a:xfrm>
                <a:off x="5135238" y="4966648"/>
                <a:ext cx="1979681" cy="1888871"/>
              </a:xfrm>
              <a:custGeom>
                <a:avLst/>
                <a:gdLst>
                  <a:gd name="connsiteX0" fmla="*/ 1188038 w 1979681"/>
                  <a:gd name="connsiteY0" fmla="*/ 0 h 1888871"/>
                  <a:gd name="connsiteX1" fmla="*/ 742589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76 w 1979681"/>
                  <a:gd name="connsiteY5" fmla="*/ 1888872 h 1888871"/>
                  <a:gd name="connsiteX6" fmla="*/ 1979682 w 1979681"/>
                  <a:gd name="connsiteY6" fmla="*/ 1146283 h 1888871"/>
                  <a:gd name="connsiteX7" fmla="*/ 1979682 w 1979681"/>
                  <a:gd name="connsiteY7" fmla="*/ 791644 h 1888871"/>
                  <a:gd name="connsiteX8" fmla="*/ 1144445 w 1979681"/>
                  <a:gd name="connsiteY8" fmla="*/ 270297 h 1888871"/>
                  <a:gd name="connsiteX9" fmla="*/ 1700489 w 1979681"/>
                  <a:gd name="connsiteY9" fmla="*/ 826341 h 1888871"/>
                  <a:gd name="connsiteX10" fmla="*/ 1700489 w 1979681"/>
                  <a:gd name="connsiteY10" fmla="*/ 1111568 h 1888871"/>
                  <a:gd name="connsiteX11" fmla="*/ 1193483 w 1979681"/>
                  <a:gd name="connsiteY11" fmla="*/ 1618592 h 1888871"/>
                  <a:gd name="connsiteX12" fmla="*/ 835237 w 1979681"/>
                  <a:gd name="connsiteY12" fmla="*/ 1618592 h 1888871"/>
                  <a:gd name="connsiteX13" fmla="*/ 279175 w 1979681"/>
                  <a:gd name="connsiteY13" fmla="*/ 1062531 h 1888871"/>
                  <a:gd name="connsiteX14" fmla="*/ 279175 w 1979681"/>
                  <a:gd name="connsiteY14" fmla="*/ 777304 h 1888871"/>
                  <a:gd name="connsiteX15" fmla="*/ 786181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38" y="0"/>
                    </a:moveTo>
                    <a:lnTo>
                      <a:pt x="742589" y="0"/>
                    </a:lnTo>
                    <a:lnTo>
                      <a:pt x="0" y="742589"/>
                    </a:lnTo>
                    <a:lnTo>
                      <a:pt x="0" y="1097228"/>
                    </a:lnTo>
                    <a:lnTo>
                      <a:pt x="791644" y="1888872"/>
                    </a:lnTo>
                    <a:lnTo>
                      <a:pt x="1237076" y="1888872"/>
                    </a:lnTo>
                    <a:lnTo>
                      <a:pt x="1979682" y="1146283"/>
                    </a:lnTo>
                    <a:lnTo>
                      <a:pt x="1979682" y="791644"/>
                    </a:lnTo>
                    <a:close/>
                    <a:moveTo>
                      <a:pt x="1144445" y="270297"/>
                    </a:moveTo>
                    <a:lnTo>
                      <a:pt x="1700489" y="826341"/>
                    </a:lnTo>
                    <a:lnTo>
                      <a:pt x="1700489" y="1111568"/>
                    </a:lnTo>
                    <a:lnTo>
                      <a:pt x="1193483" y="1618592"/>
                    </a:lnTo>
                    <a:lnTo>
                      <a:pt x="835237" y="1618592"/>
                    </a:lnTo>
                    <a:lnTo>
                      <a:pt x="279175" y="1062531"/>
                    </a:lnTo>
                    <a:lnTo>
                      <a:pt x="279175" y="777304"/>
                    </a:lnTo>
                    <a:lnTo>
                      <a:pt x="786181"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2" name="Figura a mano libera: forma 11">
                <a:extLst>
                  <a:ext uri="{FF2B5EF4-FFF2-40B4-BE49-F238E27FC236}">
                    <a16:creationId xmlns:a16="http://schemas.microsoft.com/office/drawing/2014/main" id="{8F3DBA28-620E-42E6-A8A4-058A78E3C2E3}"/>
                  </a:ext>
                </a:extLst>
              </p:cNvPr>
              <p:cNvSpPr/>
              <p:nvPr/>
            </p:nvSpPr>
            <p:spPr>
              <a:xfrm>
                <a:off x="7705193" y="2416304"/>
                <a:ext cx="1979681" cy="1888871"/>
              </a:xfrm>
              <a:custGeom>
                <a:avLst/>
                <a:gdLst>
                  <a:gd name="connsiteX0" fmla="*/ 1188038 w 1979681"/>
                  <a:gd name="connsiteY0" fmla="*/ 0 h 1888871"/>
                  <a:gd name="connsiteX1" fmla="*/ 742606 w 1979681"/>
                  <a:gd name="connsiteY1" fmla="*/ 0 h 1888871"/>
                  <a:gd name="connsiteX2" fmla="*/ 0 w 1979681"/>
                  <a:gd name="connsiteY2" fmla="*/ 742589 h 1888871"/>
                  <a:gd name="connsiteX3" fmla="*/ 0 w 1979681"/>
                  <a:gd name="connsiteY3" fmla="*/ 1097228 h 1888871"/>
                  <a:gd name="connsiteX4" fmla="*/ 791644 w 1979681"/>
                  <a:gd name="connsiteY4" fmla="*/ 1888872 h 1888871"/>
                  <a:gd name="connsiteX5" fmla="*/ 1237093 w 1979681"/>
                  <a:gd name="connsiteY5" fmla="*/ 1888872 h 1888871"/>
                  <a:gd name="connsiteX6" fmla="*/ 1979682 w 1979681"/>
                  <a:gd name="connsiteY6" fmla="*/ 1146283 h 1888871"/>
                  <a:gd name="connsiteX7" fmla="*/ 1979682 w 1979681"/>
                  <a:gd name="connsiteY7" fmla="*/ 791627 h 1888871"/>
                  <a:gd name="connsiteX8" fmla="*/ 1144445 w 1979681"/>
                  <a:gd name="connsiteY8" fmla="*/ 270297 h 1888871"/>
                  <a:gd name="connsiteX9" fmla="*/ 1700506 w 1979681"/>
                  <a:gd name="connsiteY9" fmla="*/ 826341 h 1888871"/>
                  <a:gd name="connsiteX10" fmla="*/ 1700506 w 1979681"/>
                  <a:gd name="connsiteY10" fmla="*/ 1111568 h 1888871"/>
                  <a:gd name="connsiteX11" fmla="*/ 1193500 w 1979681"/>
                  <a:gd name="connsiteY11" fmla="*/ 1618575 h 1888871"/>
                  <a:gd name="connsiteX12" fmla="*/ 835237 w 1979681"/>
                  <a:gd name="connsiteY12" fmla="*/ 1618575 h 1888871"/>
                  <a:gd name="connsiteX13" fmla="*/ 279193 w 1979681"/>
                  <a:gd name="connsiteY13" fmla="*/ 1062531 h 1888871"/>
                  <a:gd name="connsiteX14" fmla="*/ 279193 w 1979681"/>
                  <a:gd name="connsiteY14" fmla="*/ 777304 h 1888871"/>
                  <a:gd name="connsiteX15" fmla="*/ 786199 w 1979681"/>
                  <a:gd name="connsiteY15" fmla="*/ 270297 h 188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79681" h="1888871">
                    <a:moveTo>
                      <a:pt x="1188038" y="0"/>
                    </a:moveTo>
                    <a:lnTo>
                      <a:pt x="742606" y="0"/>
                    </a:lnTo>
                    <a:lnTo>
                      <a:pt x="0" y="742589"/>
                    </a:lnTo>
                    <a:lnTo>
                      <a:pt x="0" y="1097228"/>
                    </a:lnTo>
                    <a:lnTo>
                      <a:pt x="791644" y="1888872"/>
                    </a:lnTo>
                    <a:lnTo>
                      <a:pt x="1237093" y="1888872"/>
                    </a:lnTo>
                    <a:lnTo>
                      <a:pt x="1979682" y="1146283"/>
                    </a:lnTo>
                    <a:lnTo>
                      <a:pt x="1979682" y="791627"/>
                    </a:lnTo>
                    <a:close/>
                    <a:moveTo>
                      <a:pt x="1144445" y="270297"/>
                    </a:moveTo>
                    <a:lnTo>
                      <a:pt x="1700506" y="826341"/>
                    </a:lnTo>
                    <a:lnTo>
                      <a:pt x="1700506" y="1111568"/>
                    </a:lnTo>
                    <a:lnTo>
                      <a:pt x="1193500" y="1618575"/>
                    </a:lnTo>
                    <a:lnTo>
                      <a:pt x="835237" y="1618575"/>
                    </a:lnTo>
                    <a:lnTo>
                      <a:pt x="279193" y="1062531"/>
                    </a:lnTo>
                    <a:lnTo>
                      <a:pt x="279193" y="777304"/>
                    </a:lnTo>
                    <a:lnTo>
                      <a:pt x="786199" y="270297"/>
                    </a:lnTo>
                    <a:close/>
                  </a:path>
                </a:pathLst>
              </a:custGeom>
              <a:solidFill>
                <a:srgbClr val="999999">
                  <a:alpha val="99000"/>
                </a:srgbClr>
              </a:solidFill>
              <a:ln w="6550" cap="rnd">
                <a:solidFill>
                  <a:srgbClr val="000000">
                    <a:alpha val="99000"/>
                  </a:srgbClr>
                </a:solidFill>
                <a:prstDash val="solid"/>
                <a:round/>
              </a:ln>
            </p:spPr>
            <p:txBody>
              <a:bodyPr rtlCol="0" anchor="ctr"/>
              <a:lstStyle/>
              <a:p>
                <a:endParaRPr lang="en-US"/>
              </a:p>
            </p:txBody>
          </p:sp>
          <p:sp>
            <p:nvSpPr>
              <p:cNvPr id="13" name="Figura a mano libera: forma 12">
                <a:extLst>
                  <a:ext uri="{FF2B5EF4-FFF2-40B4-BE49-F238E27FC236}">
                    <a16:creationId xmlns:a16="http://schemas.microsoft.com/office/drawing/2014/main" id="{1D4556BB-333D-4DCB-BCF2-5B94CAD21862}"/>
                  </a:ext>
                </a:extLst>
              </p:cNvPr>
              <p:cNvSpPr/>
              <p:nvPr/>
            </p:nvSpPr>
            <p:spPr>
              <a:xfrm>
                <a:off x="5763937" y="3101914"/>
                <a:ext cx="272690" cy="272690"/>
              </a:xfrm>
              <a:custGeom>
                <a:avLst/>
                <a:gdLst>
                  <a:gd name="connsiteX0" fmla="*/ 79920 w 272690"/>
                  <a:gd name="connsiteY0" fmla="*/ 0 h 272690"/>
                  <a:gd name="connsiteX1" fmla="*/ 79920 w 272690"/>
                  <a:gd name="connsiteY1" fmla="*/ 79903 h 272690"/>
                  <a:gd name="connsiteX2" fmla="*/ 0 w 272690"/>
                  <a:gd name="connsiteY2" fmla="*/ 79903 h 272690"/>
                  <a:gd name="connsiteX3" fmla="*/ 0 w 272690"/>
                  <a:gd name="connsiteY3" fmla="*/ 108514 h 272690"/>
                  <a:gd name="connsiteX4" fmla="*/ 0 w 272690"/>
                  <a:gd name="connsiteY4" fmla="*/ 164176 h 272690"/>
                  <a:gd name="connsiteX5" fmla="*/ 0 w 272690"/>
                  <a:gd name="connsiteY5" fmla="*/ 192787 h 272690"/>
                  <a:gd name="connsiteX6" fmla="*/ 79920 w 272690"/>
                  <a:gd name="connsiteY6" fmla="*/ 192787 h 272690"/>
                  <a:gd name="connsiteX7" fmla="*/ 79920 w 272690"/>
                  <a:gd name="connsiteY7" fmla="*/ 272690 h 272690"/>
                  <a:gd name="connsiteX8" fmla="*/ 108514 w 272690"/>
                  <a:gd name="connsiteY8" fmla="*/ 272690 h 272690"/>
                  <a:gd name="connsiteX9" fmla="*/ 164193 w 272690"/>
                  <a:gd name="connsiteY9" fmla="*/ 272690 h 272690"/>
                  <a:gd name="connsiteX10" fmla="*/ 192787 w 272690"/>
                  <a:gd name="connsiteY10" fmla="*/ 272690 h 272690"/>
                  <a:gd name="connsiteX11" fmla="*/ 192787 w 272690"/>
                  <a:gd name="connsiteY11" fmla="*/ 192787 h 272690"/>
                  <a:gd name="connsiteX12" fmla="*/ 272690 w 272690"/>
                  <a:gd name="connsiteY12" fmla="*/ 192787 h 272690"/>
                  <a:gd name="connsiteX13" fmla="*/ 272690 w 272690"/>
                  <a:gd name="connsiteY13" fmla="*/ 164176 h 272690"/>
                  <a:gd name="connsiteX14" fmla="*/ 272690 w 272690"/>
                  <a:gd name="connsiteY14" fmla="*/ 108514 h 272690"/>
                  <a:gd name="connsiteX15" fmla="*/ 272690 w 272690"/>
                  <a:gd name="connsiteY15" fmla="*/ 79903 h 272690"/>
                  <a:gd name="connsiteX16" fmla="*/ 192787 w 272690"/>
                  <a:gd name="connsiteY16" fmla="*/ 79903 h 272690"/>
                  <a:gd name="connsiteX17" fmla="*/ 192787 w 272690"/>
                  <a:gd name="connsiteY17" fmla="*/ 0 h 272690"/>
                  <a:gd name="connsiteX18" fmla="*/ 164193 w 272690"/>
                  <a:gd name="connsiteY18" fmla="*/ 0 h 272690"/>
                  <a:gd name="connsiteX19" fmla="*/ 108514 w 272690"/>
                  <a:gd name="connsiteY19" fmla="*/ 0 h 272690"/>
                  <a:gd name="connsiteX20" fmla="*/ 79920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20" y="0"/>
                    </a:moveTo>
                    <a:lnTo>
                      <a:pt x="79920" y="79903"/>
                    </a:lnTo>
                    <a:lnTo>
                      <a:pt x="0" y="79903"/>
                    </a:lnTo>
                    <a:cubicBezTo>
                      <a:pt x="0" y="79903"/>
                      <a:pt x="0" y="92665"/>
                      <a:pt x="0" y="108514"/>
                    </a:cubicBezTo>
                    <a:lnTo>
                      <a:pt x="0" y="164176"/>
                    </a:lnTo>
                    <a:cubicBezTo>
                      <a:pt x="0" y="180025"/>
                      <a:pt x="0" y="192787"/>
                      <a:pt x="0" y="192787"/>
                    </a:cubicBezTo>
                    <a:lnTo>
                      <a:pt x="79920" y="192787"/>
                    </a:lnTo>
                    <a:lnTo>
                      <a:pt x="79920" y="272690"/>
                    </a:lnTo>
                    <a:cubicBezTo>
                      <a:pt x="79920" y="272690"/>
                      <a:pt x="92665" y="272690"/>
                      <a:pt x="108514" y="272690"/>
                    </a:cubicBezTo>
                    <a:lnTo>
                      <a:pt x="164193" y="272690"/>
                    </a:lnTo>
                    <a:cubicBezTo>
                      <a:pt x="180025" y="272690"/>
                      <a:pt x="192787" y="272690"/>
                      <a:pt x="192787" y="272690"/>
                    </a:cubicBezTo>
                    <a:lnTo>
                      <a:pt x="192787" y="192787"/>
                    </a:lnTo>
                    <a:lnTo>
                      <a:pt x="272690" y="192787"/>
                    </a:lnTo>
                    <a:lnTo>
                      <a:pt x="272690" y="164176"/>
                    </a:lnTo>
                    <a:lnTo>
                      <a:pt x="272690" y="108514"/>
                    </a:lnTo>
                    <a:lnTo>
                      <a:pt x="272690" y="79903"/>
                    </a:lnTo>
                    <a:lnTo>
                      <a:pt x="192787" y="79903"/>
                    </a:lnTo>
                    <a:lnTo>
                      <a:pt x="192787" y="0"/>
                    </a:lnTo>
                    <a:cubicBezTo>
                      <a:pt x="192787" y="0"/>
                      <a:pt x="180025" y="0"/>
                      <a:pt x="164193" y="0"/>
                    </a:cubicBezTo>
                    <a:lnTo>
                      <a:pt x="108514" y="0"/>
                    </a:lnTo>
                    <a:cubicBezTo>
                      <a:pt x="92665" y="0"/>
                      <a:pt x="79920" y="0"/>
                      <a:pt x="79920"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4" name="Figura a mano libera: forma 13">
                <a:extLst>
                  <a:ext uri="{FF2B5EF4-FFF2-40B4-BE49-F238E27FC236}">
                    <a16:creationId xmlns:a16="http://schemas.microsoft.com/office/drawing/2014/main" id="{D7C6022D-F916-436D-8F80-47F2FB9EA826}"/>
                  </a:ext>
                </a:extLst>
              </p:cNvPr>
              <p:cNvSpPr/>
              <p:nvPr/>
            </p:nvSpPr>
            <p:spPr>
              <a:xfrm>
                <a:off x="6113721" y="3101914"/>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514 h 272690"/>
                  <a:gd name="connsiteX4" fmla="*/ 0 w 272690"/>
                  <a:gd name="connsiteY4" fmla="*/ 164176 h 272690"/>
                  <a:gd name="connsiteX5" fmla="*/ 0 w 272690"/>
                  <a:gd name="connsiteY5" fmla="*/ 192787 h 272690"/>
                  <a:gd name="connsiteX6" fmla="*/ 79903 w 272690"/>
                  <a:gd name="connsiteY6" fmla="*/ 192787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87 h 272690"/>
                  <a:gd name="connsiteX12" fmla="*/ 272690 w 272690"/>
                  <a:gd name="connsiteY12" fmla="*/ 192787 h 272690"/>
                  <a:gd name="connsiteX13" fmla="*/ 272690 w 272690"/>
                  <a:gd name="connsiteY13" fmla="*/ 164176 h 272690"/>
                  <a:gd name="connsiteX14" fmla="*/ 272690 w 272690"/>
                  <a:gd name="connsiteY14" fmla="*/ 108514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514"/>
                    </a:cubicBezTo>
                    <a:lnTo>
                      <a:pt x="0" y="164176"/>
                    </a:lnTo>
                    <a:cubicBezTo>
                      <a:pt x="0" y="180025"/>
                      <a:pt x="0" y="192787"/>
                      <a:pt x="0" y="192787"/>
                    </a:cubicBezTo>
                    <a:lnTo>
                      <a:pt x="79903" y="192787"/>
                    </a:lnTo>
                    <a:lnTo>
                      <a:pt x="79903" y="272690"/>
                    </a:lnTo>
                    <a:cubicBezTo>
                      <a:pt x="79903" y="272690"/>
                      <a:pt x="92665" y="272690"/>
                      <a:pt x="108514" y="272690"/>
                    </a:cubicBezTo>
                    <a:lnTo>
                      <a:pt x="164176" y="272690"/>
                    </a:lnTo>
                    <a:cubicBezTo>
                      <a:pt x="180025" y="272690"/>
                      <a:pt x="192769" y="272690"/>
                      <a:pt x="192769" y="272690"/>
                    </a:cubicBezTo>
                    <a:lnTo>
                      <a:pt x="192769" y="192787"/>
                    </a:lnTo>
                    <a:lnTo>
                      <a:pt x="272690" y="192787"/>
                    </a:lnTo>
                    <a:lnTo>
                      <a:pt x="272690" y="164176"/>
                    </a:lnTo>
                    <a:lnTo>
                      <a:pt x="272690" y="108514"/>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5" name="Figura a mano libera: forma 14">
                <a:extLst>
                  <a:ext uri="{FF2B5EF4-FFF2-40B4-BE49-F238E27FC236}">
                    <a16:creationId xmlns:a16="http://schemas.microsoft.com/office/drawing/2014/main" id="{ECB72A10-807A-4D09-9102-40F37014614F}"/>
                  </a:ext>
                </a:extLst>
              </p:cNvPr>
              <p:cNvSpPr/>
              <p:nvPr/>
            </p:nvSpPr>
            <p:spPr>
              <a:xfrm>
                <a:off x="5763937" y="3443374"/>
                <a:ext cx="272690" cy="272690"/>
              </a:xfrm>
              <a:custGeom>
                <a:avLst/>
                <a:gdLst>
                  <a:gd name="connsiteX0" fmla="*/ 79920 w 272690"/>
                  <a:gd name="connsiteY0" fmla="*/ 0 h 272690"/>
                  <a:gd name="connsiteX1" fmla="*/ 79920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20 w 272690"/>
                  <a:gd name="connsiteY6" fmla="*/ 192769 h 272690"/>
                  <a:gd name="connsiteX7" fmla="*/ 79920 w 272690"/>
                  <a:gd name="connsiteY7" fmla="*/ 272690 h 272690"/>
                  <a:gd name="connsiteX8" fmla="*/ 108514 w 272690"/>
                  <a:gd name="connsiteY8" fmla="*/ 272690 h 272690"/>
                  <a:gd name="connsiteX9" fmla="*/ 164193 w 272690"/>
                  <a:gd name="connsiteY9" fmla="*/ 272690 h 272690"/>
                  <a:gd name="connsiteX10" fmla="*/ 192787 w 272690"/>
                  <a:gd name="connsiteY10" fmla="*/ 272690 h 272690"/>
                  <a:gd name="connsiteX11" fmla="*/ 192787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87 w 272690"/>
                  <a:gd name="connsiteY16" fmla="*/ 79903 h 272690"/>
                  <a:gd name="connsiteX17" fmla="*/ 192787 w 272690"/>
                  <a:gd name="connsiteY17" fmla="*/ 0 h 272690"/>
                  <a:gd name="connsiteX18" fmla="*/ 164193 w 272690"/>
                  <a:gd name="connsiteY18" fmla="*/ 0 h 272690"/>
                  <a:gd name="connsiteX19" fmla="*/ 108514 w 272690"/>
                  <a:gd name="connsiteY19" fmla="*/ 0 h 272690"/>
                  <a:gd name="connsiteX20" fmla="*/ 79920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20" y="0"/>
                    </a:moveTo>
                    <a:lnTo>
                      <a:pt x="79920" y="79903"/>
                    </a:lnTo>
                    <a:lnTo>
                      <a:pt x="0" y="79903"/>
                    </a:lnTo>
                    <a:cubicBezTo>
                      <a:pt x="0" y="79903"/>
                      <a:pt x="0" y="92665"/>
                      <a:pt x="0" y="108497"/>
                    </a:cubicBezTo>
                    <a:lnTo>
                      <a:pt x="0" y="164176"/>
                    </a:lnTo>
                    <a:cubicBezTo>
                      <a:pt x="0" y="180025"/>
                      <a:pt x="0" y="192769"/>
                      <a:pt x="0" y="192769"/>
                    </a:cubicBezTo>
                    <a:lnTo>
                      <a:pt x="79920" y="192769"/>
                    </a:lnTo>
                    <a:lnTo>
                      <a:pt x="79920" y="272690"/>
                    </a:lnTo>
                    <a:cubicBezTo>
                      <a:pt x="79920" y="272690"/>
                      <a:pt x="92665" y="272690"/>
                      <a:pt x="108514" y="272690"/>
                    </a:cubicBezTo>
                    <a:lnTo>
                      <a:pt x="164193" y="272690"/>
                    </a:lnTo>
                    <a:cubicBezTo>
                      <a:pt x="180025" y="272690"/>
                      <a:pt x="192787" y="272690"/>
                      <a:pt x="192787" y="272690"/>
                    </a:cubicBezTo>
                    <a:lnTo>
                      <a:pt x="192787" y="192769"/>
                    </a:lnTo>
                    <a:lnTo>
                      <a:pt x="272690" y="192769"/>
                    </a:lnTo>
                    <a:lnTo>
                      <a:pt x="272690" y="164176"/>
                    </a:lnTo>
                    <a:lnTo>
                      <a:pt x="272690" y="108497"/>
                    </a:lnTo>
                    <a:lnTo>
                      <a:pt x="272690" y="79903"/>
                    </a:lnTo>
                    <a:lnTo>
                      <a:pt x="192787" y="79903"/>
                    </a:lnTo>
                    <a:lnTo>
                      <a:pt x="192787" y="0"/>
                    </a:lnTo>
                    <a:cubicBezTo>
                      <a:pt x="192787" y="0"/>
                      <a:pt x="180025" y="0"/>
                      <a:pt x="164193" y="0"/>
                    </a:cubicBezTo>
                    <a:lnTo>
                      <a:pt x="108514" y="0"/>
                    </a:lnTo>
                    <a:cubicBezTo>
                      <a:pt x="92665" y="0"/>
                      <a:pt x="79920" y="0"/>
                      <a:pt x="79920"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6" name="Figura a mano libera: forma 15">
                <a:extLst>
                  <a:ext uri="{FF2B5EF4-FFF2-40B4-BE49-F238E27FC236}">
                    <a16:creationId xmlns:a16="http://schemas.microsoft.com/office/drawing/2014/main" id="{4941BB84-1687-488F-B488-F4452219BC39}"/>
                  </a:ext>
                </a:extLst>
              </p:cNvPr>
              <p:cNvSpPr/>
              <p:nvPr/>
            </p:nvSpPr>
            <p:spPr>
              <a:xfrm>
                <a:off x="6113721" y="3443374"/>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7" name="Figura a mano libera: forma 16">
                <a:extLst>
                  <a:ext uri="{FF2B5EF4-FFF2-40B4-BE49-F238E27FC236}">
                    <a16:creationId xmlns:a16="http://schemas.microsoft.com/office/drawing/2014/main" id="{97F9F37C-F83C-45D9-BD91-C054D040832E}"/>
                  </a:ext>
                </a:extLst>
              </p:cNvPr>
              <p:cNvSpPr/>
              <p:nvPr/>
            </p:nvSpPr>
            <p:spPr>
              <a:xfrm>
                <a:off x="5947256" y="4560075"/>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8" name="Figura a mano libera: forma 17">
                <a:extLst>
                  <a:ext uri="{FF2B5EF4-FFF2-40B4-BE49-F238E27FC236}">
                    <a16:creationId xmlns:a16="http://schemas.microsoft.com/office/drawing/2014/main" id="{4A2ADE7C-3FFD-4334-890C-605D959CA027}"/>
                  </a:ext>
                </a:extLst>
              </p:cNvPr>
              <p:cNvSpPr/>
              <p:nvPr/>
            </p:nvSpPr>
            <p:spPr>
              <a:xfrm>
                <a:off x="5947256" y="4934621"/>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19" name="Figura a mano libera: forma 18">
                <a:extLst>
                  <a:ext uri="{FF2B5EF4-FFF2-40B4-BE49-F238E27FC236}">
                    <a16:creationId xmlns:a16="http://schemas.microsoft.com/office/drawing/2014/main" id="{1F3F04BA-F1CD-47DC-BB4E-9C1B3CF3C585}"/>
                  </a:ext>
                </a:extLst>
              </p:cNvPr>
              <p:cNvSpPr/>
              <p:nvPr/>
            </p:nvSpPr>
            <p:spPr>
              <a:xfrm>
                <a:off x="5947256" y="1605319"/>
                <a:ext cx="272690" cy="272697"/>
              </a:xfrm>
              <a:custGeom>
                <a:avLst/>
                <a:gdLst>
                  <a:gd name="connsiteX0" fmla="*/ 79903 w 272690"/>
                  <a:gd name="connsiteY0" fmla="*/ 0 h 272697"/>
                  <a:gd name="connsiteX1" fmla="*/ 79903 w 272690"/>
                  <a:gd name="connsiteY1" fmla="*/ 79910 h 272697"/>
                  <a:gd name="connsiteX2" fmla="*/ 0 w 272690"/>
                  <a:gd name="connsiteY2" fmla="*/ 79910 h 272697"/>
                  <a:gd name="connsiteX3" fmla="*/ 0 w 272690"/>
                  <a:gd name="connsiteY3" fmla="*/ 108511 h 272697"/>
                  <a:gd name="connsiteX4" fmla="*/ 0 w 272690"/>
                  <a:gd name="connsiteY4" fmla="*/ 164183 h 272697"/>
                  <a:gd name="connsiteX5" fmla="*/ 0 w 272690"/>
                  <a:gd name="connsiteY5" fmla="*/ 192776 h 272697"/>
                  <a:gd name="connsiteX6" fmla="*/ 79903 w 272690"/>
                  <a:gd name="connsiteY6" fmla="*/ 192776 h 272697"/>
                  <a:gd name="connsiteX7" fmla="*/ 79903 w 272690"/>
                  <a:gd name="connsiteY7" fmla="*/ 272697 h 272697"/>
                  <a:gd name="connsiteX8" fmla="*/ 108514 w 272690"/>
                  <a:gd name="connsiteY8" fmla="*/ 272697 h 272697"/>
                  <a:gd name="connsiteX9" fmla="*/ 164176 w 272690"/>
                  <a:gd name="connsiteY9" fmla="*/ 272697 h 272697"/>
                  <a:gd name="connsiteX10" fmla="*/ 192769 w 272690"/>
                  <a:gd name="connsiteY10" fmla="*/ 272697 h 272697"/>
                  <a:gd name="connsiteX11" fmla="*/ 192769 w 272690"/>
                  <a:gd name="connsiteY11" fmla="*/ 192776 h 272697"/>
                  <a:gd name="connsiteX12" fmla="*/ 272690 w 272690"/>
                  <a:gd name="connsiteY12" fmla="*/ 192776 h 272697"/>
                  <a:gd name="connsiteX13" fmla="*/ 272690 w 272690"/>
                  <a:gd name="connsiteY13" fmla="*/ 164183 h 272697"/>
                  <a:gd name="connsiteX14" fmla="*/ 272690 w 272690"/>
                  <a:gd name="connsiteY14" fmla="*/ 108511 h 272697"/>
                  <a:gd name="connsiteX15" fmla="*/ 272690 w 272690"/>
                  <a:gd name="connsiteY15" fmla="*/ 79910 h 272697"/>
                  <a:gd name="connsiteX16" fmla="*/ 192769 w 272690"/>
                  <a:gd name="connsiteY16" fmla="*/ 79910 h 272697"/>
                  <a:gd name="connsiteX17" fmla="*/ 192769 w 272690"/>
                  <a:gd name="connsiteY17" fmla="*/ 0 h 272697"/>
                  <a:gd name="connsiteX18" fmla="*/ 164176 w 272690"/>
                  <a:gd name="connsiteY18" fmla="*/ 0 h 272697"/>
                  <a:gd name="connsiteX19" fmla="*/ 108514 w 272690"/>
                  <a:gd name="connsiteY19" fmla="*/ 0 h 272697"/>
                  <a:gd name="connsiteX20" fmla="*/ 79903 w 272690"/>
                  <a:gd name="connsiteY20" fmla="*/ 0 h 272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7">
                    <a:moveTo>
                      <a:pt x="79903" y="0"/>
                    </a:moveTo>
                    <a:lnTo>
                      <a:pt x="79903" y="79910"/>
                    </a:lnTo>
                    <a:lnTo>
                      <a:pt x="0" y="79910"/>
                    </a:lnTo>
                    <a:cubicBezTo>
                      <a:pt x="0" y="79910"/>
                      <a:pt x="0" y="92665"/>
                      <a:pt x="0" y="108511"/>
                    </a:cubicBezTo>
                    <a:lnTo>
                      <a:pt x="0" y="164183"/>
                    </a:lnTo>
                    <a:cubicBezTo>
                      <a:pt x="0" y="180032"/>
                      <a:pt x="0" y="192776"/>
                      <a:pt x="0" y="192776"/>
                    </a:cubicBezTo>
                    <a:lnTo>
                      <a:pt x="79903" y="192776"/>
                    </a:lnTo>
                    <a:lnTo>
                      <a:pt x="79903" y="272697"/>
                    </a:lnTo>
                    <a:cubicBezTo>
                      <a:pt x="79903" y="272697"/>
                      <a:pt x="92665" y="272697"/>
                      <a:pt x="108514" y="272697"/>
                    </a:cubicBezTo>
                    <a:lnTo>
                      <a:pt x="164176" y="272697"/>
                    </a:lnTo>
                    <a:cubicBezTo>
                      <a:pt x="180025" y="272697"/>
                      <a:pt x="192769" y="272697"/>
                      <a:pt x="192769" y="272697"/>
                    </a:cubicBezTo>
                    <a:lnTo>
                      <a:pt x="192769" y="192776"/>
                    </a:lnTo>
                    <a:lnTo>
                      <a:pt x="272690" y="192776"/>
                    </a:lnTo>
                    <a:lnTo>
                      <a:pt x="272690" y="164183"/>
                    </a:lnTo>
                    <a:lnTo>
                      <a:pt x="272690" y="108511"/>
                    </a:lnTo>
                    <a:lnTo>
                      <a:pt x="272690" y="79910"/>
                    </a:lnTo>
                    <a:lnTo>
                      <a:pt x="192769" y="79910"/>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0" name="Figura a mano libera: forma 19">
                <a:extLst>
                  <a:ext uri="{FF2B5EF4-FFF2-40B4-BE49-F238E27FC236}">
                    <a16:creationId xmlns:a16="http://schemas.microsoft.com/office/drawing/2014/main" id="{950AA905-388A-4717-B1CD-0B5A7586D9FC}"/>
                  </a:ext>
                </a:extLst>
              </p:cNvPr>
              <p:cNvSpPr/>
              <p:nvPr/>
            </p:nvSpPr>
            <p:spPr>
              <a:xfrm>
                <a:off x="5947256" y="1979872"/>
                <a:ext cx="272690" cy="272690"/>
              </a:xfrm>
              <a:custGeom>
                <a:avLst/>
                <a:gdLst>
                  <a:gd name="connsiteX0" fmla="*/ 79903 w 272690"/>
                  <a:gd name="connsiteY0" fmla="*/ 0 h 272690"/>
                  <a:gd name="connsiteX1" fmla="*/ 79903 w 272690"/>
                  <a:gd name="connsiteY1" fmla="*/ 79903 h 272690"/>
                  <a:gd name="connsiteX2" fmla="*/ 0 w 272690"/>
                  <a:gd name="connsiteY2" fmla="*/ 79903 h 272690"/>
                  <a:gd name="connsiteX3" fmla="*/ 0 w 272690"/>
                  <a:gd name="connsiteY3" fmla="*/ 108497 h 272690"/>
                  <a:gd name="connsiteX4" fmla="*/ 0 w 272690"/>
                  <a:gd name="connsiteY4" fmla="*/ 164176 h 272690"/>
                  <a:gd name="connsiteX5" fmla="*/ 0 w 272690"/>
                  <a:gd name="connsiteY5" fmla="*/ 192769 h 272690"/>
                  <a:gd name="connsiteX6" fmla="*/ 79903 w 272690"/>
                  <a:gd name="connsiteY6" fmla="*/ 192769 h 272690"/>
                  <a:gd name="connsiteX7" fmla="*/ 79903 w 272690"/>
                  <a:gd name="connsiteY7" fmla="*/ 272690 h 272690"/>
                  <a:gd name="connsiteX8" fmla="*/ 108514 w 272690"/>
                  <a:gd name="connsiteY8" fmla="*/ 272690 h 272690"/>
                  <a:gd name="connsiteX9" fmla="*/ 164176 w 272690"/>
                  <a:gd name="connsiteY9" fmla="*/ 272690 h 272690"/>
                  <a:gd name="connsiteX10" fmla="*/ 192769 w 272690"/>
                  <a:gd name="connsiteY10" fmla="*/ 272690 h 272690"/>
                  <a:gd name="connsiteX11" fmla="*/ 192769 w 272690"/>
                  <a:gd name="connsiteY11" fmla="*/ 192769 h 272690"/>
                  <a:gd name="connsiteX12" fmla="*/ 272690 w 272690"/>
                  <a:gd name="connsiteY12" fmla="*/ 192769 h 272690"/>
                  <a:gd name="connsiteX13" fmla="*/ 272690 w 272690"/>
                  <a:gd name="connsiteY13" fmla="*/ 164176 h 272690"/>
                  <a:gd name="connsiteX14" fmla="*/ 272690 w 272690"/>
                  <a:gd name="connsiteY14" fmla="*/ 108497 h 272690"/>
                  <a:gd name="connsiteX15" fmla="*/ 272690 w 272690"/>
                  <a:gd name="connsiteY15" fmla="*/ 79903 h 272690"/>
                  <a:gd name="connsiteX16" fmla="*/ 192769 w 272690"/>
                  <a:gd name="connsiteY16" fmla="*/ 79903 h 272690"/>
                  <a:gd name="connsiteX17" fmla="*/ 192769 w 272690"/>
                  <a:gd name="connsiteY17" fmla="*/ 0 h 272690"/>
                  <a:gd name="connsiteX18" fmla="*/ 164176 w 272690"/>
                  <a:gd name="connsiteY18" fmla="*/ 0 h 272690"/>
                  <a:gd name="connsiteX19" fmla="*/ 108514 w 272690"/>
                  <a:gd name="connsiteY19" fmla="*/ 0 h 272690"/>
                  <a:gd name="connsiteX20" fmla="*/ 79903 w 272690"/>
                  <a:gd name="connsiteY20" fmla="*/ 0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79903" y="0"/>
                    </a:moveTo>
                    <a:lnTo>
                      <a:pt x="79903" y="79903"/>
                    </a:lnTo>
                    <a:lnTo>
                      <a:pt x="0" y="79903"/>
                    </a:lnTo>
                    <a:cubicBezTo>
                      <a:pt x="0" y="79903"/>
                      <a:pt x="0" y="92665"/>
                      <a:pt x="0" y="108497"/>
                    </a:cubicBezTo>
                    <a:lnTo>
                      <a:pt x="0" y="164176"/>
                    </a:lnTo>
                    <a:cubicBezTo>
                      <a:pt x="0" y="180025"/>
                      <a:pt x="0" y="192769"/>
                      <a:pt x="0" y="192769"/>
                    </a:cubicBezTo>
                    <a:lnTo>
                      <a:pt x="79903" y="192769"/>
                    </a:lnTo>
                    <a:lnTo>
                      <a:pt x="79903" y="272690"/>
                    </a:lnTo>
                    <a:cubicBezTo>
                      <a:pt x="79903" y="272690"/>
                      <a:pt x="92665" y="272690"/>
                      <a:pt x="108514" y="272690"/>
                    </a:cubicBezTo>
                    <a:lnTo>
                      <a:pt x="164176" y="272690"/>
                    </a:lnTo>
                    <a:cubicBezTo>
                      <a:pt x="180025" y="272690"/>
                      <a:pt x="192769" y="272690"/>
                      <a:pt x="192769" y="272690"/>
                    </a:cubicBezTo>
                    <a:lnTo>
                      <a:pt x="192769" y="192769"/>
                    </a:lnTo>
                    <a:lnTo>
                      <a:pt x="272690" y="192769"/>
                    </a:lnTo>
                    <a:lnTo>
                      <a:pt x="272690" y="164176"/>
                    </a:lnTo>
                    <a:lnTo>
                      <a:pt x="272690" y="108497"/>
                    </a:lnTo>
                    <a:lnTo>
                      <a:pt x="272690" y="79903"/>
                    </a:lnTo>
                    <a:lnTo>
                      <a:pt x="192769" y="79903"/>
                    </a:lnTo>
                    <a:lnTo>
                      <a:pt x="192769" y="0"/>
                    </a:lnTo>
                    <a:cubicBezTo>
                      <a:pt x="192769" y="0"/>
                      <a:pt x="180025" y="0"/>
                      <a:pt x="164176" y="0"/>
                    </a:cubicBezTo>
                    <a:lnTo>
                      <a:pt x="108514" y="0"/>
                    </a:lnTo>
                    <a:cubicBezTo>
                      <a:pt x="92665" y="0"/>
                      <a:pt x="79903" y="0"/>
                      <a:pt x="79903" y="0"/>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1" name="Figura a mano libera: forma 20">
                <a:extLst>
                  <a:ext uri="{FF2B5EF4-FFF2-40B4-BE49-F238E27FC236}">
                    <a16:creationId xmlns:a16="http://schemas.microsoft.com/office/drawing/2014/main" id="{13F873DD-012E-4DBB-9538-0AF86845A056}"/>
                  </a:ext>
                </a:extLst>
              </p:cNvPr>
              <p:cNvSpPr/>
              <p:nvPr/>
            </p:nvSpPr>
            <p:spPr>
              <a:xfrm>
                <a:off x="7292846" y="3207549"/>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2" name="Figura a mano libera: forma 21">
                <a:extLst>
                  <a:ext uri="{FF2B5EF4-FFF2-40B4-BE49-F238E27FC236}">
                    <a16:creationId xmlns:a16="http://schemas.microsoft.com/office/drawing/2014/main" id="{1BF96667-98DB-400A-B581-9D859A8DCA34}"/>
                  </a:ext>
                </a:extLst>
              </p:cNvPr>
              <p:cNvSpPr/>
              <p:nvPr/>
            </p:nvSpPr>
            <p:spPr>
              <a:xfrm>
                <a:off x="7667391" y="3207549"/>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3" name="Figura a mano libera: forma 22">
                <a:extLst>
                  <a:ext uri="{FF2B5EF4-FFF2-40B4-BE49-F238E27FC236}">
                    <a16:creationId xmlns:a16="http://schemas.microsoft.com/office/drawing/2014/main" id="{3C1797F5-D5DC-4351-822E-2F14BCDEF0A1}"/>
                  </a:ext>
                </a:extLst>
              </p:cNvPr>
              <p:cNvSpPr/>
              <p:nvPr/>
            </p:nvSpPr>
            <p:spPr>
              <a:xfrm>
                <a:off x="4227117" y="3256102"/>
                <a:ext cx="272693" cy="272690"/>
              </a:xfrm>
              <a:custGeom>
                <a:avLst/>
                <a:gdLst>
                  <a:gd name="connsiteX0" fmla="*/ 0 w 272693"/>
                  <a:gd name="connsiteY0" fmla="*/ 192769 h 272690"/>
                  <a:gd name="connsiteX1" fmla="*/ 79907 w 272693"/>
                  <a:gd name="connsiteY1" fmla="*/ 192769 h 272690"/>
                  <a:gd name="connsiteX2" fmla="*/ 79907 w 272693"/>
                  <a:gd name="connsiteY2" fmla="*/ 272690 h 272690"/>
                  <a:gd name="connsiteX3" fmla="*/ 108518 w 272693"/>
                  <a:gd name="connsiteY3" fmla="*/ 272690 h 272690"/>
                  <a:gd name="connsiteX4" fmla="*/ 164179 w 272693"/>
                  <a:gd name="connsiteY4" fmla="*/ 272690 h 272690"/>
                  <a:gd name="connsiteX5" fmla="*/ 192790 w 272693"/>
                  <a:gd name="connsiteY5" fmla="*/ 272690 h 272690"/>
                  <a:gd name="connsiteX6" fmla="*/ 192790 w 272693"/>
                  <a:gd name="connsiteY6" fmla="*/ 192769 h 272690"/>
                  <a:gd name="connsiteX7" fmla="*/ 272693 w 272693"/>
                  <a:gd name="connsiteY7" fmla="*/ 192769 h 272690"/>
                  <a:gd name="connsiteX8" fmla="*/ 272693 w 272693"/>
                  <a:gd name="connsiteY8" fmla="*/ 164176 h 272690"/>
                  <a:gd name="connsiteX9" fmla="*/ 272693 w 272693"/>
                  <a:gd name="connsiteY9" fmla="*/ 108514 h 272690"/>
                  <a:gd name="connsiteX10" fmla="*/ 272693 w 272693"/>
                  <a:gd name="connsiteY10" fmla="*/ 79903 h 272690"/>
                  <a:gd name="connsiteX11" fmla="*/ 192790 w 272693"/>
                  <a:gd name="connsiteY11" fmla="*/ 79903 h 272690"/>
                  <a:gd name="connsiteX12" fmla="*/ 192790 w 272693"/>
                  <a:gd name="connsiteY12" fmla="*/ 0 h 272690"/>
                  <a:gd name="connsiteX13" fmla="*/ 164179 w 272693"/>
                  <a:gd name="connsiteY13" fmla="*/ 0 h 272690"/>
                  <a:gd name="connsiteX14" fmla="*/ 108518 w 272693"/>
                  <a:gd name="connsiteY14" fmla="*/ 0 h 272690"/>
                  <a:gd name="connsiteX15" fmla="*/ 79907 w 272693"/>
                  <a:gd name="connsiteY15" fmla="*/ 0 h 272690"/>
                  <a:gd name="connsiteX16" fmla="*/ 79907 w 272693"/>
                  <a:gd name="connsiteY16" fmla="*/ 79903 h 272690"/>
                  <a:gd name="connsiteX17" fmla="*/ 0 w 272693"/>
                  <a:gd name="connsiteY17" fmla="*/ 79903 h 272690"/>
                  <a:gd name="connsiteX18" fmla="*/ 0 w 272693"/>
                  <a:gd name="connsiteY18" fmla="*/ 108497 h 272690"/>
                  <a:gd name="connsiteX19" fmla="*/ 0 w 272693"/>
                  <a:gd name="connsiteY19" fmla="*/ 164176 h 272690"/>
                  <a:gd name="connsiteX20" fmla="*/ 0 w 272693"/>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3" h="272690">
                    <a:moveTo>
                      <a:pt x="0" y="192769"/>
                    </a:moveTo>
                    <a:lnTo>
                      <a:pt x="79907" y="192769"/>
                    </a:lnTo>
                    <a:lnTo>
                      <a:pt x="79907" y="272690"/>
                    </a:lnTo>
                    <a:cubicBezTo>
                      <a:pt x="79907" y="272690"/>
                      <a:pt x="92669" y="272690"/>
                      <a:pt x="108518" y="272690"/>
                    </a:cubicBezTo>
                    <a:lnTo>
                      <a:pt x="164179" y="272690"/>
                    </a:lnTo>
                    <a:cubicBezTo>
                      <a:pt x="180028" y="272690"/>
                      <a:pt x="192790" y="272690"/>
                      <a:pt x="192790" y="272690"/>
                    </a:cubicBezTo>
                    <a:lnTo>
                      <a:pt x="192790" y="192769"/>
                    </a:lnTo>
                    <a:lnTo>
                      <a:pt x="272693" y="192769"/>
                    </a:lnTo>
                    <a:cubicBezTo>
                      <a:pt x="272693" y="192769"/>
                      <a:pt x="272693" y="180025"/>
                      <a:pt x="272693" y="164176"/>
                    </a:cubicBezTo>
                    <a:lnTo>
                      <a:pt x="272693" y="108514"/>
                    </a:lnTo>
                    <a:cubicBezTo>
                      <a:pt x="272693" y="92665"/>
                      <a:pt x="272693" y="79903"/>
                      <a:pt x="272693" y="79903"/>
                    </a:cubicBezTo>
                    <a:lnTo>
                      <a:pt x="192790" y="79903"/>
                    </a:lnTo>
                    <a:lnTo>
                      <a:pt x="192790" y="0"/>
                    </a:lnTo>
                    <a:lnTo>
                      <a:pt x="164179" y="0"/>
                    </a:lnTo>
                    <a:lnTo>
                      <a:pt x="108518" y="0"/>
                    </a:lnTo>
                    <a:lnTo>
                      <a:pt x="79907" y="0"/>
                    </a:lnTo>
                    <a:lnTo>
                      <a:pt x="79907"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sp>
            <p:nvSpPr>
              <p:cNvPr id="24" name="Figura a mano libera: forma 23">
                <a:extLst>
                  <a:ext uri="{FF2B5EF4-FFF2-40B4-BE49-F238E27FC236}">
                    <a16:creationId xmlns:a16="http://schemas.microsoft.com/office/drawing/2014/main" id="{606BB875-1D69-423B-96A4-B6E06CDDE858}"/>
                  </a:ext>
                </a:extLst>
              </p:cNvPr>
              <p:cNvSpPr/>
              <p:nvPr/>
            </p:nvSpPr>
            <p:spPr>
              <a:xfrm>
                <a:off x="4601666" y="3256102"/>
                <a:ext cx="272690" cy="272690"/>
              </a:xfrm>
              <a:custGeom>
                <a:avLst/>
                <a:gdLst>
                  <a:gd name="connsiteX0" fmla="*/ 0 w 272690"/>
                  <a:gd name="connsiteY0" fmla="*/ 192769 h 272690"/>
                  <a:gd name="connsiteX1" fmla="*/ 79903 w 272690"/>
                  <a:gd name="connsiteY1" fmla="*/ 192769 h 272690"/>
                  <a:gd name="connsiteX2" fmla="*/ 79903 w 272690"/>
                  <a:gd name="connsiteY2" fmla="*/ 272690 h 272690"/>
                  <a:gd name="connsiteX3" fmla="*/ 108514 w 272690"/>
                  <a:gd name="connsiteY3" fmla="*/ 272690 h 272690"/>
                  <a:gd name="connsiteX4" fmla="*/ 164176 w 272690"/>
                  <a:gd name="connsiteY4" fmla="*/ 272690 h 272690"/>
                  <a:gd name="connsiteX5" fmla="*/ 192787 w 272690"/>
                  <a:gd name="connsiteY5" fmla="*/ 272690 h 272690"/>
                  <a:gd name="connsiteX6" fmla="*/ 192787 w 272690"/>
                  <a:gd name="connsiteY6" fmla="*/ 192769 h 272690"/>
                  <a:gd name="connsiteX7" fmla="*/ 272690 w 272690"/>
                  <a:gd name="connsiteY7" fmla="*/ 192769 h 272690"/>
                  <a:gd name="connsiteX8" fmla="*/ 272690 w 272690"/>
                  <a:gd name="connsiteY8" fmla="*/ 164176 h 272690"/>
                  <a:gd name="connsiteX9" fmla="*/ 272690 w 272690"/>
                  <a:gd name="connsiteY9" fmla="*/ 108514 h 272690"/>
                  <a:gd name="connsiteX10" fmla="*/ 272690 w 272690"/>
                  <a:gd name="connsiteY10" fmla="*/ 79903 h 272690"/>
                  <a:gd name="connsiteX11" fmla="*/ 192787 w 272690"/>
                  <a:gd name="connsiteY11" fmla="*/ 79903 h 272690"/>
                  <a:gd name="connsiteX12" fmla="*/ 192787 w 272690"/>
                  <a:gd name="connsiteY12" fmla="*/ 0 h 272690"/>
                  <a:gd name="connsiteX13" fmla="*/ 164176 w 272690"/>
                  <a:gd name="connsiteY13" fmla="*/ 0 h 272690"/>
                  <a:gd name="connsiteX14" fmla="*/ 108514 w 272690"/>
                  <a:gd name="connsiteY14" fmla="*/ 0 h 272690"/>
                  <a:gd name="connsiteX15" fmla="*/ 79903 w 272690"/>
                  <a:gd name="connsiteY15" fmla="*/ 0 h 272690"/>
                  <a:gd name="connsiteX16" fmla="*/ 79903 w 272690"/>
                  <a:gd name="connsiteY16" fmla="*/ 79903 h 272690"/>
                  <a:gd name="connsiteX17" fmla="*/ 0 w 272690"/>
                  <a:gd name="connsiteY17" fmla="*/ 79903 h 272690"/>
                  <a:gd name="connsiteX18" fmla="*/ 0 w 272690"/>
                  <a:gd name="connsiteY18" fmla="*/ 108497 h 272690"/>
                  <a:gd name="connsiteX19" fmla="*/ 0 w 272690"/>
                  <a:gd name="connsiteY19" fmla="*/ 164176 h 272690"/>
                  <a:gd name="connsiteX20" fmla="*/ 0 w 272690"/>
                  <a:gd name="connsiteY20" fmla="*/ 192769 h 27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72690" h="272690">
                    <a:moveTo>
                      <a:pt x="0" y="192769"/>
                    </a:moveTo>
                    <a:lnTo>
                      <a:pt x="79903" y="192769"/>
                    </a:lnTo>
                    <a:lnTo>
                      <a:pt x="79903" y="272690"/>
                    </a:lnTo>
                    <a:cubicBezTo>
                      <a:pt x="79903" y="272690"/>
                      <a:pt x="92665" y="272690"/>
                      <a:pt x="108514" y="272690"/>
                    </a:cubicBezTo>
                    <a:lnTo>
                      <a:pt x="164176" y="272690"/>
                    </a:lnTo>
                    <a:cubicBezTo>
                      <a:pt x="180025" y="272690"/>
                      <a:pt x="192787" y="272690"/>
                      <a:pt x="192787" y="272690"/>
                    </a:cubicBezTo>
                    <a:lnTo>
                      <a:pt x="192787" y="192769"/>
                    </a:lnTo>
                    <a:lnTo>
                      <a:pt x="272690" y="192769"/>
                    </a:lnTo>
                    <a:cubicBezTo>
                      <a:pt x="272690" y="192769"/>
                      <a:pt x="272690" y="180025"/>
                      <a:pt x="272690" y="164176"/>
                    </a:cubicBezTo>
                    <a:lnTo>
                      <a:pt x="272690" y="108514"/>
                    </a:lnTo>
                    <a:cubicBezTo>
                      <a:pt x="272690" y="92665"/>
                      <a:pt x="272690" y="79903"/>
                      <a:pt x="272690" y="79903"/>
                    </a:cubicBezTo>
                    <a:lnTo>
                      <a:pt x="192787" y="79903"/>
                    </a:lnTo>
                    <a:lnTo>
                      <a:pt x="192787" y="0"/>
                    </a:lnTo>
                    <a:lnTo>
                      <a:pt x="164176" y="0"/>
                    </a:lnTo>
                    <a:lnTo>
                      <a:pt x="108514" y="0"/>
                    </a:lnTo>
                    <a:lnTo>
                      <a:pt x="79903" y="0"/>
                    </a:lnTo>
                    <a:lnTo>
                      <a:pt x="79903" y="79903"/>
                    </a:lnTo>
                    <a:lnTo>
                      <a:pt x="0" y="79903"/>
                    </a:lnTo>
                    <a:cubicBezTo>
                      <a:pt x="0" y="79903"/>
                      <a:pt x="0" y="92665"/>
                      <a:pt x="0" y="108497"/>
                    </a:cubicBezTo>
                    <a:lnTo>
                      <a:pt x="0" y="164176"/>
                    </a:lnTo>
                    <a:cubicBezTo>
                      <a:pt x="0" y="180025"/>
                      <a:pt x="0" y="192769"/>
                      <a:pt x="0" y="192769"/>
                    </a:cubicBezTo>
                    <a:close/>
                  </a:path>
                </a:pathLst>
              </a:custGeom>
              <a:solidFill>
                <a:srgbClr val="00FF00">
                  <a:alpha val="99000"/>
                </a:srgbClr>
              </a:solidFill>
              <a:ln w="3466" cap="rnd">
                <a:solidFill>
                  <a:srgbClr val="00AA00">
                    <a:alpha val="99000"/>
                  </a:srgbClr>
                </a:solidFill>
                <a:prstDash val="solid"/>
                <a:round/>
              </a:ln>
            </p:spPr>
            <p:txBody>
              <a:bodyPr rtlCol="0" anchor="ctr"/>
              <a:lstStyle/>
              <a:p>
                <a:endParaRPr lang="en-US"/>
              </a:p>
            </p:txBody>
          </p:sp>
        </p:grpSp>
        <p:sp>
          <p:nvSpPr>
            <p:cNvPr id="26" name="CasellaDiTesto 25">
              <a:extLst>
                <a:ext uri="{FF2B5EF4-FFF2-40B4-BE49-F238E27FC236}">
                  <a16:creationId xmlns:a16="http://schemas.microsoft.com/office/drawing/2014/main" id="{531D9B08-FD98-488A-BB26-F1E977EFC26D}"/>
                </a:ext>
              </a:extLst>
            </p:cNvPr>
            <p:cNvSpPr txBox="1"/>
            <p:nvPr/>
          </p:nvSpPr>
          <p:spPr>
            <a:xfrm>
              <a:off x="2789697" y="3148901"/>
              <a:ext cx="19898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Z</a:t>
              </a:r>
            </a:p>
          </p:txBody>
        </p:sp>
        <p:sp>
          <p:nvSpPr>
            <p:cNvPr id="27" name="CasellaDiTesto 26">
              <a:extLst>
                <a:ext uri="{FF2B5EF4-FFF2-40B4-BE49-F238E27FC236}">
                  <a16:creationId xmlns:a16="http://schemas.microsoft.com/office/drawing/2014/main" id="{514D099A-99BD-4CD8-8C67-02E7AEEBE04E}"/>
                </a:ext>
              </a:extLst>
            </p:cNvPr>
            <p:cNvSpPr txBox="1"/>
            <p:nvPr/>
          </p:nvSpPr>
          <p:spPr>
            <a:xfrm>
              <a:off x="3329618" y="356435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X</a:t>
              </a:r>
            </a:p>
          </p:txBody>
        </p:sp>
        <p:sp>
          <p:nvSpPr>
            <p:cNvPr id="28" name="CasellaDiTesto 27">
              <a:extLst>
                <a:ext uri="{FF2B5EF4-FFF2-40B4-BE49-F238E27FC236}">
                  <a16:creationId xmlns:a16="http://schemas.microsoft.com/office/drawing/2014/main" id="{37524F6F-ADFC-4796-8CF5-4995BA5C0C00}"/>
                </a:ext>
              </a:extLst>
            </p:cNvPr>
            <p:cNvSpPr txBox="1"/>
            <p:nvPr/>
          </p:nvSpPr>
          <p:spPr>
            <a:xfrm>
              <a:off x="1559881" y="3549792"/>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X</a:t>
              </a:r>
            </a:p>
          </p:txBody>
        </p:sp>
        <p:sp>
          <p:nvSpPr>
            <p:cNvPr id="29" name="CasellaDiTesto 28">
              <a:extLst>
                <a:ext uri="{FF2B5EF4-FFF2-40B4-BE49-F238E27FC236}">
                  <a16:creationId xmlns:a16="http://schemas.microsoft.com/office/drawing/2014/main" id="{1F6C56D5-8044-4552-B202-C800F536BC01}"/>
                </a:ext>
              </a:extLst>
            </p:cNvPr>
            <p:cNvSpPr txBox="1"/>
            <p:nvPr/>
          </p:nvSpPr>
          <p:spPr>
            <a:xfrm>
              <a:off x="2778941" y="2444645"/>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Y</a:t>
              </a:r>
            </a:p>
          </p:txBody>
        </p:sp>
        <p:sp>
          <p:nvSpPr>
            <p:cNvPr id="30" name="CasellaDiTesto 29">
              <a:extLst>
                <a:ext uri="{FF2B5EF4-FFF2-40B4-BE49-F238E27FC236}">
                  <a16:creationId xmlns:a16="http://schemas.microsoft.com/office/drawing/2014/main" id="{71CEC0D9-6B17-4119-9582-EBC778862C76}"/>
                </a:ext>
              </a:extLst>
            </p:cNvPr>
            <p:cNvSpPr txBox="1"/>
            <p:nvPr/>
          </p:nvSpPr>
          <p:spPr>
            <a:xfrm>
              <a:off x="2775785" y="4113796"/>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Y</a:t>
              </a:r>
            </a:p>
          </p:txBody>
        </p:sp>
      </p:grpSp>
      <p:sp>
        <p:nvSpPr>
          <p:cNvPr id="31" name="CasellaDiTesto 30">
            <a:extLst>
              <a:ext uri="{FF2B5EF4-FFF2-40B4-BE49-F238E27FC236}">
                <a16:creationId xmlns:a16="http://schemas.microsoft.com/office/drawing/2014/main" id="{341D933E-8A4F-421B-ABE1-BD61CFF85089}"/>
              </a:ext>
            </a:extLst>
          </p:cNvPr>
          <p:cNvSpPr txBox="1"/>
          <p:nvPr/>
        </p:nvSpPr>
        <p:spPr>
          <a:xfrm>
            <a:off x="1372997" y="5628628"/>
            <a:ext cx="2805576" cy="461665"/>
          </a:xfrm>
          <a:prstGeom prst="rect">
            <a:avLst/>
          </a:prstGeom>
          <a:noFill/>
        </p:spPr>
        <p:txBody>
          <a:bodyPr wrap="none" rtlCol="0">
            <a:spAutoFit/>
          </a:bodyPr>
          <a:lstStyle/>
          <a:p>
            <a:r>
              <a:rPr lang="en-US" sz="2400" b="0" i="0" dirty="0" err="1">
                <a:solidFill>
                  <a:srgbClr val="444444"/>
                </a:solidFill>
                <a:effectLst/>
                <a:latin typeface="Arial" panose="020B0604020202020204" pitchFamily="34" charset="0"/>
              </a:rPr>
              <a:t>Melexis</a:t>
            </a:r>
            <a:r>
              <a:rPr lang="en-US" sz="2400" b="0" i="0" dirty="0">
                <a:solidFill>
                  <a:srgbClr val="444444"/>
                </a:solidFill>
                <a:effectLst/>
                <a:latin typeface="Arial" panose="020B0604020202020204" pitchFamily="34" charset="0"/>
              </a:rPr>
              <a:t> MLX90333</a:t>
            </a:r>
            <a:endParaRPr lang="en-US" sz="2400" dirty="0">
              <a:latin typeface="Arial" panose="020B0604020202020204" pitchFamily="34" charset="0"/>
              <a:cs typeface="Arial" panose="020B0604020202020204" pitchFamily="34" charset="0"/>
            </a:endParaRPr>
          </a:p>
        </p:txBody>
      </p:sp>
      <p:sp>
        <p:nvSpPr>
          <p:cNvPr id="32" name="CasellaDiTesto 31">
            <a:extLst>
              <a:ext uri="{FF2B5EF4-FFF2-40B4-BE49-F238E27FC236}">
                <a16:creationId xmlns:a16="http://schemas.microsoft.com/office/drawing/2014/main" id="{29273301-4468-487A-8823-15B8FE0D4827}"/>
              </a:ext>
            </a:extLst>
          </p:cNvPr>
          <p:cNvSpPr txBox="1"/>
          <p:nvPr/>
        </p:nvSpPr>
        <p:spPr>
          <a:xfrm>
            <a:off x="4809120" y="2076084"/>
            <a:ext cx="654992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axis is read by four hall plates whose output signals are summed at the amplifier input: this boost the sensitivity and reduce the offset.</a:t>
            </a:r>
          </a:p>
          <a:p>
            <a:r>
              <a:rPr lang="en-US" sz="2400" dirty="0">
                <a:latin typeface="Arial" panose="020B0604020202020204" pitchFamily="34" charset="0"/>
                <a:cs typeface="Arial" panose="020B0604020202020204" pitchFamily="34" charset="0"/>
              </a:rPr>
              <a:t>The Z axis does not benefit from the magnetic field amplification caused by the concentrators.</a:t>
            </a:r>
          </a:p>
          <a:p>
            <a:endParaRPr lang="en-US" sz="2400" dirty="0">
              <a:latin typeface="Arial" panose="020B0604020202020204" pitchFamily="34" charset="0"/>
              <a:cs typeface="Arial" panose="020B0604020202020204" pitchFamily="34" charset="0"/>
            </a:endParaRPr>
          </a:p>
        </p:txBody>
      </p:sp>
      <p:sp>
        <p:nvSpPr>
          <p:cNvPr id="34" name="CasellaDiTesto 33">
            <a:extLst>
              <a:ext uri="{FF2B5EF4-FFF2-40B4-BE49-F238E27FC236}">
                <a16:creationId xmlns:a16="http://schemas.microsoft.com/office/drawing/2014/main" id="{EC455893-5BCB-45AF-9561-3C03D426DC5C}"/>
              </a:ext>
            </a:extLst>
          </p:cNvPr>
          <p:cNvSpPr txBox="1"/>
          <p:nvPr/>
        </p:nvSpPr>
        <p:spPr>
          <a:xfrm>
            <a:off x="4809120" y="1180103"/>
            <a:ext cx="654992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magnetic field amplification is maximum at the gaps between the ferromagnetic rings</a:t>
            </a:r>
          </a:p>
        </p:txBody>
      </p:sp>
      <p:sp>
        <p:nvSpPr>
          <p:cNvPr id="35" name="CasellaDiTesto 34">
            <a:extLst>
              <a:ext uri="{FF2B5EF4-FFF2-40B4-BE49-F238E27FC236}">
                <a16:creationId xmlns:a16="http://schemas.microsoft.com/office/drawing/2014/main" id="{7CD0811D-9D83-4C2B-8959-B4F03337BED0}"/>
              </a:ext>
            </a:extLst>
          </p:cNvPr>
          <p:cNvSpPr txBox="1"/>
          <p:nvPr/>
        </p:nvSpPr>
        <p:spPr>
          <a:xfrm>
            <a:off x="4805964" y="4443329"/>
            <a:ext cx="61976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quires deposition of a thick (20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 ferromagnetic layer. </a:t>
            </a:r>
          </a:p>
          <a:p>
            <a:r>
              <a:rPr lang="en-US" sz="2400" dirty="0">
                <a:latin typeface="Arial" panose="020B0604020202020204" pitchFamily="34" charset="0"/>
                <a:cs typeface="Arial" panose="020B0604020202020204" pitchFamily="34" charset="0"/>
              </a:rPr>
              <a:t>The ferromagnetic layer can acquire permanent magnetization</a:t>
            </a:r>
          </a:p>
        </p:txBody>
      </p:sp>
    </p:spTree>
    <p:extLst>
      <p:ext uri="{BB962C8B-B14F-4D97-AF65-F5344CB8AC3E}">
        <p14:creationId xmlns:p14="http://schemas.microsoft.com/office/powerpoint/2010/main" val="40887165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3D32FEC-1B10-4CEA-8DBD-69BD5BFB5441}"/>
              </a:ext>
            </a:extLst>
          </p:cNvPr>
          <p:cNvSpPr>
            <a:spLocks noGrp="1"/>
          </p:cNvSpPr>
          <p:nvPr>
            <p:ph type="title"/>
          </p:nvPr>
        </p:nvSpPr>
        <p:spPr>
          <a:xfrm>
            <a:off x="720731" y="138393"/>
            <a:ext cx="10515600" cy="662397"/>
          </a:xfrm>
        </p:spPr>
        <p:txBody>
          <a:bodyPr/>
          <a:lstStyle/>
          <a:p>
            <a:r>
              <a:rPr lang="en-US" dirty="0"/>
              <a:t>More on sensitivity:</a:t>
            </a:r>
          </a:p>
        </p:txBody>
      </p:sp>
      <p:sp>
        <p:nvSpPr>
          <p:cNvPr id="3" name="Segnaposto piè di pagina 2">
            <a:extLst>
              <a:ext uri="{FF2B5EF4-FFF2-40B4-BE49-F238E27FC236}">
                <a16:creationId xmlns:a16="http://schemas.microsoft.com/office/drawing/2014/main" id="{D5879FE2-DB2A-4C4D-B7DF-618C6EBA0E8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5F7D313C-877C-46F2-855B-C3140E506280}"/>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10" name="Oggetto 9">
            <a:extLst>
              <a:ext uri="{FF2B5EF4-FFF2-40B4-BE49-F238E27FC236}">
                <a16:creationId xmlns:a16="http://schemas.microsoft.com/office/drawing/2014/main" id="{1FD1C292-0EB2-429E-946A-E31CB1F04D1C}"/>
              </a:ext>
            </a:extLst>
          </p:cNvPr>
          <p:cNvGraphicFramePr>
            <a:graphicFrameLocks noChangeAspect="1"/>
          </p:cNvGraphicFramePr>
          <p:nvPr>
            <p:extLst>
              <p:ext uri="{D42A27DB-BD31-4B8C-83A1-F6EECF244321}">
                <p14:modId xmlns:p14="http://schemas.microsoft.com/office/powerpoint/2010/main" val="516327818"/>
              </p:ext>
            </p:extLst>
          </p:nvPr>
        </p:nvGraphicFramePr>
        <p:xfrm>
          <a:off x="272560" y="589314"/>
          <a:ext cx="2801937" cy="1139825"/>
        </p:xfrm>
        <a:graphic>
          <a:graphicData uri="http://schemas.openxmlformats.org/presentationml/2006/ole">
            <mc:AlternateContent xmlns:mc="http://schemas.openxmlformats.org/markup-compatibility/2006">
              <mc:Choice xmlns:v="urn:schemas-microsoft-com:vml" Requires="v">
                <p:oleObj name="Equation" r:id="rId3" imgW="927000" imgH="380880" progId="Equation.DSMT4">
                  <p:embed/>
                </p:oleObj>
              </mc:Choice>
              <mc:Fallback>
                <p:oleObj name="Equation" r:id="rId3" imgW="927000" imgH="380880" progId="Equation.DSMT4">
                  <p:embed/>
                  <p:pic>
                    <p:nvPicPr>
                      <p:cNvPr id="10" name="Oggetto 9">
                        <a:extLst>
                          <a:ext uri="{FF2B5EF4-FFF2-40B4-BE49-F238E27FC236}">
                            <a16:creationId xmlns:a16="http://schemas.microsoft.com/office/drawing/2014/main" id="{1FD1C292-0EB2-429E-946A-E31CB1F04D1C}"/>
                          </a:ext>
                        </a:extLst>
                      </p:cNvPr>
                      <p:cNvPicPr/>
                      <p:nvPr/>
                    </p:nvPicPr>
                    <p:blipFill>
                      <a:blip r:embed="rId4"/>
                      <a:stretch>
                        <a:fillRect/>
                      </a:stretch>
                    </p:blipFill>
                    <p:spPr>
                      <a:xfrm>
                        <a:off x="272560" y="589314"/>
                        <a:ext cx="2801937" cy="1139825"/>
                      </a:xfrm>
                      <a:prstGeom prst="rect">
                        <a:avLst/>
                      </a:prstGeom>
                    </p:spPr>
                  </p:pic>
                </p:oleObj>
              </mc:Fallback>
            </mc:AlternateContent>
          </a:graphicData>
        </a:graphic>
      </p:graphicFrame>
      <p:pic>
        <p:nvPicPr>
          <p:cNvPr id="12" name="Elemento grafico 11">
            <a:extLst>
              <a:ext uri="{FF2B5EF4-FFF2-40B4-BE49-F238E27FC236}">
                <a16:creationId xmlns:a16="http://schemas.microsoft.com/office/drawing/2014/main" id="{B336ABE7-F1C4-4529-8327-74F3CE0D7FF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260343" y="4179965"/>
            <a:ext cx="1387984" cy="1416570"/>
          </a:xfrm>
          <a:prstGeom prst="rect">
            <a:avLst/>
          </a:prstGeom>
        </p:spPr>
      </p:pic>
      <p:pic>
        <p:nvPicPr>
          <p:cNvPr id="13" name="Elemento grafico 12">
            <a:extLst>
              <a:ext uri="{FF2B5EF4-FFF2-40B4-BE49-F238E27FC236}">
                <a16:creationId xmlns:a16="http://schemas.microsoft.com/office/drawing/2014/main" id="{2B0A1DEB-F6B0-44A9-B43A-A7FDD1F05AE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176405" y="3803411"/>
            <a:ext cx="1474334" cy="1509718"/>
          </a:xfrm>
          <a:prstGeom prst="rect">
            <a:avLst/>
          </a:prstGeom>
        </p:spPr>
      </p:pic>
      <p:pic>
        <p:nvPicPr>
          <p:cNvPr id="15" name="Elemento grafico 14">
            <a:extLst>
              <a:ext uri="{FF2B5EF4-FFF2-40B4-BE49-F238E27FC236}">
                <a16:creationId xmlns:a16="http://schemas.microsoft.com/office/drawing/2014/main" id="{8035C804-FE04-4F74-B354-4D5DFB1AB87A}"/>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9404806" y="2933330"/>
            <a:ext cx="1316100" cy="1354706"/>
          </a:xfrm>
          <a:prstGeom prst="rect">
            <a:avLst/>
          </a:prstGeom>
        </p:spPr>
      </p:pic>
      <p:graphicFrame>
        <p:nvGraphicFramePr>
          <p:cNvPr id="16" name="Oggetto 15">
            <a:extLst>
              <a:ext uri="{FF2B5EF4-FFF2-40B4-BE49-F238E27FC236}">
                <a16:creationId xmlns:a16="http://schemas.microsoft.com/office/drawing/2014/main" id="{636E44C2-8D00-4C94-AFEA-A0E569C0021C}"/>
              </a:ext>
            </a:extLst>
          </p:cNvPr>
          <p:cNvGraphicFramePr>
            <a:graphicFrameLocks noChangeAspect="1"/>
          </p:cNvGraphicFramePr>
          <p:nvPr>
            <p:extLst>
              <p:ext uri="{D42A27DB-BD31-4B8C-83A1-F6EECF244321}">
                <p14:modId xmlns:p14="http://schemas.microsoft.com/office/powerpoint/2010/main" val="4255891645"/>
              </p:ext>
            </p:extLst>
          </p:nvPr>
        </p:nvGraphicFramePr>
        <p:xfrm>
          <a:off x="232748" y="3089185"/>
          <a:ext cx="1879600" cy="569912"/>
        </p:xfrm>
        <a:graphic>
          <a:graphicData uri="http://schemas.openxmlformats.org/presentationml/2006/ole">
            <mc:AlternateContent xmlns:mc="http://schemas.openxmlformats.org/markup-compatibility/2006">
              <mc:Choice xmlns:v="urn:schemas-microsoft-com:vml" Requires="v">
                <p:oleObj name="Equation" r:id="rId11" imgW="622080" imgH="190440" progId="Equation.DSMT4">
                  <p:embed/>
                </p:oleObj>
              </mc:Choice>
              <mc:Fallback>
                <p:oleObj name="Equation" r:id="rId11" imgW="622080" imgH="190440" progId="Equation.DSMT4">
                  <p:embed/>
                  <p:pic>
                    <p:nvPicPr>
                      <p:cNvPr id="16" name="Oggetto 15">
                        <a:extLst>
                          <a:ext uri="{FF2B5EF4-FFF2-40B4-BE49-F238E27FC236}">
                            <a16:creationId xmlns:a16="http://schemas.microsoft.com/office/drawing/2014/main" id="{636E44C2-8D00-4C94-AFEA-A0E569C0021C}"/>
                          </a:ext>
                        </a:extLst>
                      </p:cNvPr>
                      <p:cNvPicPr/>
                      <p:nvPr/>
                    </p:nvPicPr>
                    <p:blipFill>
                      <a:blip r:embed="rId12"/>
                      <a:stretch>
                        <a:fillRect/>
                      </a:stretch>
                    </p:blipFill>
                    <p:spPr>
                      <a:xfrm>
                        <a:off x="232748" y="3089185"/>
                        <a:ext cx="1879600" cy="569912"/>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8C3F20C9-699A-43C9-86BC-F6CD98845687}"/>
              </a:ext>
            </a:extLst>
          </p:cNvPr>
          <p:cNvGraphicFramePr>
            <a:graphicFrameLocks noChangeAspect="1"/>
          </p:cNvGraphicFramePr>
          <p:nvPr>
            <p:extLst>
              <p:ext uri="{D42A27DB-BD31-4B8C-83A1-F6EECF244321}">
                <p14:modId xmlns:p14="http://schemas.microsoft.com/office/powerpoint/2010/main" val="3869860692"/>
              </p:ext>
            </p:extLst>
          </p:nvPr>
        </p:nvGraphicFramePr>
        <p:xfrm>
          <a:off x="183054" y="3752586"/>
          <a:ext cx="1841500" cy="1063625"/>
        </p:xfrm>
        <a:graphic>
          <a:graphicData uri="http://schemas.openxmlformats.org/presentationml/2006/ole">
            <mc:AlternateContent xmlns:mc="http://schemas.openxmlformats.org/markup-compatibility/2006">
              <mc:Choice xmlns:v="urn:schemas-microsoft-com:vml" Requires="v">
                <p:oleObj name="Equation" r:id="rId13" imgW="609480" imgH="355320" progId="Equation.DSMT4">
                  <p:embed/>
                </p:oleObj>
              </mc:Choice>
              <mc:Fallback>
                <p:oleObj name="Equation" r:id="rId13" imgW="609480" imgH="355320" progId="Equation.DSMT4">
                  <p:embed/>
                  <p:pic>
                    <p:nvPicPr>
                      <p:cNvPr id="17" name="Oggetto 16">
                        <a:extLst>
                          <a:ext uri="{FF2B5EF4-FFF2-40B4-BE49-F238E27FC236}">
                            <a16:creationId xmlns:a16="http://schemas.microsoft.com/office/drawing/2014/main" id="{8C3F20C9-699A-43C9-86BC-F6CD98845687}"/>
                          </a:ext>
                        </a:extLst>
                      </p:cNvPr>
                      <p:cNvPicPr/>
                      <p:nvPr/>
                    </p:nvPicPr>
                    <p:blipFill>
                      <a:blip r:embed="rId14"/>
                      <a:stretch>
                        <a:fillRect/>
                      </a:stretch>
                    </p:blipFill>
                    <p:spPr>
                      <a:xfrm>
                        <a:off x="183054" y="3752586"/>
                        <a:ext cx="1841500" cy="1063625"/>
                      </a:xfrm>
                      <a:prstGeom prst="rect">
                        <a:avLst/>
                      </a:prstGeom>
                    </p:spPr>
                  </p:pic>
                </p:oleObj>
              </mc:Fallback>
            </mc:AlternateContent>
          </a:graphicData>
        </a:graphic>
      </p:graphicFrame>
      <p:sp>
        <p:nvSpPr>
          <p:cNvPr id="18" name="CasellaDiTesto 17">
            <a:extLst>
              <a:ext uri="{FF2B5EF4-FFF2-40B4-BE49-F238E27FC236}">
                <a16:creationId xmlns:a16="http://schemas.microsoft.com/office/drawing/2014/main" id="{298E7EB4-8371-4583-A206-6C140679F6E9}"/>
              </a:ext>
            </a:extLst>
          </p:cNvPr>
          <p:cNvSpPr txBox="1"/>
          <p:nvPr/>
        </p:nvSpPr>
        <p:spPr>
          <a:xfrm>
            <a:off x="8028866" y="1044132"/>
            <a:ext cx="3821816"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are dimensionless factors depending on the shape</a:t>
            </a:r>
          </a:p>
        </p:txBody>
      </p:sp>
      <p:sp>
        <p:nvSpPr>
          <p:cNvPr id="19" name="CasellaDiTesto 18">
            <a:extLst>
              <a:ext uri="{FF2B5EF4-FFF2-40B4-BE49-F238E27FC236}">
                <a16:creationId xmlns:a16="http://schemas.microsoft.com/office/drawing/2014/main" id="{FAECFFD9-75BA-4178-A5FA-98A5AC782225}"/>
              </a:ext>
            </a:extLst>
          </p:cNvPr>
          <p:cNvSpPr txBox="1"/>
          <p:nvPr/>
        </p:nvSpPr>
        <p:spPr>
          <a:xfrm>
            <a:off x="8597343" y="2355160"/>
            <a:ext cx="28039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of shapes</a:t>
            </a:r>
          </a:p>
        </p:txBody>
      </p:sp>
      <p:sp>
        <p:nvSpPr>
          <p:cNvPr id="20" name="CasellaDiTesto 19">
            <a:extLst>
              <a:ext uri="{FF2B5EF4-FFF2-40B4-BE49-F238E27FC236}">
                <a16:creationId xmlns:a16="http://schemas.microsoft.com/office/drawing/2014/main" id="{2B993983-62F1-4800-B1FB-7E65F703A457}"/>
              </a:ext>
            </a:extLst>
          </p:cNvPr>
          <p:cNvSpPr txBox="1"/>
          <p:nvPr/>
        </p:nvSpPr>
        <p:spPr>
          <a:xfrm>
            <a:off x="5034179" y="3803334"/>
            <a:ext cx="275748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 rectangular </a:t>
            </a:r>
          </a:p>
          <a:p>
            <a:r>
              <a:rPr lang="en-US" sz="2400" dirty="0">
                <a:latin typeface="Arial" panose="020B0604020202020204" pitchFamily="34" charset="0"/>
                <a:cs typeface="Arial" panose="020B0604020202020204" pitchFamily="34" charset="0"/>
              </a:rPr>
              <a:t>conductor: 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W</a:t>
            </a:r>
          </a:p>
        </p:txBody>
      </p:sp>
      <p:graphicFrame>
        <p:nvGraphicFramePr>
          <p:cNvPr id="21" name="Oggetto 20">
            <a:extLst>
              <a:ext uri="{FF2B5EF4-FFF2-40B4-BE49-F238E27FC236}">
                <a16:creationId xmlns:a16="http://schemas.microsoft.com/office/drawing/2014/main" id="{5D0BC017-C6C1-4F92-B5E9-B641BDD658E0}"/>
              </a:ext>
            </a:extLst>
          </p:cNvPr>
          <p:cNvGraphicFramePr>
            <a:graphicFrameLocks noChangeAspect="1"/>
          </p:cNvGraphicFramePr>
          <p:nvPr>
            <p:extLst>
              <p:ext uri="{D42A27DB-BD31-4B8C-83A1-F6EECF244321}">
                <p14:modId xmlns:p14="http://schemas.microsoft.com/office/powerpoint/2010/main" val="2014905052"/>
              </p:ext>
            </p:extLst>
          </p:nvPr>
        </p:nvGraphicFramePr>
        <p:xfrm>
          <a:off x="2373981" y="3989151"/>
          <a:ext cx="2224087" cy="1138238"/>
        </p:xfrm>
        <a:graphic>
          <a:graphicData uri="http://schemas.openxmlformats.org/presentationml/2006/ole">
            <mc:AlternateContent xmlns:mc="http://schemas.openxmlformats.org/markup-compatibility/2006">
              <mc:Choice xmlns:v="urn:schemas-microsoft-com:vml" Requires="v">
                <p:oleObj name="Equation" r:id="rId15" imgW="736560" imgH="380880" progId="Equation.DSMT4">
                  <p:embed/>
                </p:oleObj>
              </mc:Choice>
              <mc:Fallback>
                <p:oleObj name="Equation" r:id="rId15" imgW="736560" imgH="380880" progId="Equation.DSMT4">
                  <p:embed/>
                  <p:pic>
                    <p:nvPicPr>
                      <p:cNvPr id="21" name="Oggetto 20">
                        <a:extLst>
                          <a:ext uri="{FF2B5EF4-FFF2-40B4-BE49-F238E27FC236}">
                            <a16:creationId xmlns:a16="http://schemas.microsoft.com/office/drawing/2014/main" id="{5D0BC017-C6C1-4F92-B5E9-B641BDD658E0}"/>
                          </a:ext>
                        </a:extLst>
                      </p:cNvPr>
                      <p:cNvPicPr/>
                      <p:nvPr/>
                    </p:nvPicPr>
                    <p:blipFill>
                      <a:blip r:embed="rId16"/>
                      <a:stretch>
                        <a:fillRect/>
                      </a:stretch>
                    </p:blipFill>
                    <p:spPr>
                      <a:xfrm>
                        <a:off x="2373981" y="3989151"/>
                        <a:ext cx="2224087" cy="1138238"/>
                      </a:xfrm>
                      <a:prstGeom prst="rect">
                        <a:avLst/>
                      </a:prstGeom>
                    </p:spPr>
                  </p:pic>
                </p:oleObj>
              </mc:Fallback>
            </mc:AlternateContent>
          </a:graphicData>
        </a:graphic>
      </p:graphicFrame>
      <p:pic>
        <p:nvPicPr>
          <p:cNvPr id="24" name="Elemento grafico 23">
            <a:extLst>
              <a:ext uri="{FF2B5EF4-FFF2-40B4-BE49-F238E27FC236}">
                <a16:creationId xmlns:a16="http://schemas.microsoft.com/office/drawing/2014/main" id="{886F5B94-3DC8-4BAF-B00D-3E1D63314E34}"/>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6297291" y="4656937"/>
            <a:ext cx="538201" cy="1441788"/>
          </a:xfrm>
          <a:prstGeom prst="rect">
            <a:avLst/>
          </a:prstGeom>
        </p:spPr>
      </p:pic>
      <p:sp>
        <p:nvSpPr>
          <p:cNvPr id="25" name="CasellaDiTesto 24">
            <a:extLst>
              <a:ext uri="{FF2B5EF4-FFF2-40B4-BE49-F238E27FC236}">
                <a16:creationId xmlns:a16="http://schemas.microsoft.com/office/drawing/2014/main" id="{E8496D86-2A45-46F3-83D7-928680D5A176}"/>
              </a:ext>
            </a:extLst>
          </p:cNvPr>
          <p:cNvSpPr txBox="1"/>
          <p:nvPr/>
        </p:nvSpPr>
        <p:spPr>
          <a:xfrm>
            <a:off x="107049" y="5509229"/>
            <a:ext cx="263405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issipated power:</a:t>
            </a:r>
          </a:p>
        </p:txBody>
      </p:sp>
      <p:graphicFrame>
        <p:nvGraphicFramePr>
          <p:cNvPr id="26" name="Oggetto 25">
            <a:extLst>
              <a:ext uri="{FF2B5EF4-FFF2-40B4-BE49-F238E27FC236}">
                <a16:creationId xmlns:a16="http://schemas.microsoft.com/office/drawing/2014/main" id="{2EEE70E2-AB2D-4A17-A0EC-F63977AC38E1}"/>
              </a:ext>
            </a:extLst>
          </p:cNvPr>
          <p:cNvGraphicFramePr>
            <a:graphicFrameLocks noChangeAspect="1"/>
          </p:cNvGraphicFramePr>
          <p:nvPr>
            <p:extLst>
              <p:ext uri="{D42A27DB-BD31-4B8C-83A1-F6EECF244321}">
                <p14:modId xmlns:p14="http://schemas.microsoft.com/office/powerpoint/2010/main" val="3064312494"/>
              </p:ext>
            </p:extLst>
          </p:nvPr>
        </p:nvGraphicFramePr>
        <p:xfrm>
          <a:off x="2952073" y="5105826"/>
          <a:ext cx="2646363" cy="1139825"/>
        </p:xfrm>
        <a:graphic>
          <a:graphicData uri="http://schemas.openxmlformats.org/presentationml/2006/ole">
            <mc:AlternateContent xmlns:mc="http://schemas.openxmlformats.org/markup-compatibility/2006">
              <mc:Choice xmlns:v="urn:schemas-microsoft-com:vml" Requires="v">
                <p:oleObj name="Equation" r:id="rId19" imgW="876240" imgH="380880" progId="Equation.DSMT4">
                  <p:embed/>
                </p:oleObj>
              </mc:Choice>
              <mc:Fallback>
                <p:oleObj name="Equation" r:id="rId19" imgW="876240" imgH="380880" progId="Equation.DSMT4">
                  <p:embed/>
                  <p:pic>
                    <p:nvPicPr>
                      <p:cNvPr id="26" name="Oggetto 25">
                        <a:extLst>
                          <a:ext uri="{FF2B5EF4-FFF2-40B4-BE49-F238E27FC236}">
                            <a16:creationId xmlns:a16="http://schemas.microsoft.com/office/drawing/2014/main" id="{2EEE70E2-AB2D-4A17-A0EC-F63977AC38E1}"/>
                          </a:ext>
                        </a:extLst>
                      </p:cNvPr>
                      <p:cNvPicPr/>
                      <p:nvPr/>
                    </p:nvPicPr>
                    <p:blipFill>
                      <a:blip r:embed="rId20"/>
                      <a:stretch>
                        <a:fillRect/>
                      </a:stretch>
                    </p:blipFill>
                    <p:spPr>
                      <a:xfrm>
                        <a:off x="2952073" y="5105826"/>
                        <a:ext cx="2646363" cy="1139825"/>
                      </a:xfrm>
                      <a:prstGeom prst="rect">
                        <a:avLst/>
                      </a:prstGeom>
                    </p:spPr>
                  </p:pic>
                </p:oleObj>
              </mc:Fallback>
            </mc:AlternateContent>
          </a:graphicData>
        </a:graphic>
      </p:graphicFrame>
      <p:sp>
        <p:nvSpPr>
          <p:cNvPr id="27" name="CasellaDiTesto 26">
            <a:extLst>
              <a:ext uri="{FF2B5EF4-FFF2-40B4-BE49-F238E27FC236}">
                <a16:creationId xmlns:a16="http://schemas.microsoft.com/office/drawing/2014/main" id="{AE90D746-4CB7-4DB3-A337-32B86E57FD3A}"/>
              </a:ext>
            </a:extLst>
          </p:cNvPr>
          <p:cNvSpPr txBox="1"/>
          <p:nvPr/>
        </p:nvSpPr>
        <p:spPr>
          <a:xfrm>
            <a:off x="112022" y="1711984"/>
            <a:ext cx="799663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larger the bias current I, the larger the sensitivity. However, increasing the current caus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AB</a:t>
            </a:r>
            <a:r>
              <a:rPr lang="en-US" sz="2400" dirty="0">
                <a:latin typeface="Arial" panose="020B0604020202020204" pitchFamily="34" charset="0"/>
                <a:cs typeface="Arial" panose="020B0604020202020204" pitchFamily="34" charset="0"/>
              </a:rPr>
              <a:t> and the dissipated power </a:t>
            </a:r>
            <a:r>
              <a:rPr lang="en-US" sz="2400" i="1" dirty="0">
                <a:latin typeface="Arial" panose="020B0604020202020204" pitchFamily="34" charset="0"/>
                <a:cs typeface="Arial" panose="020B0604020202020204" pitchFamily="34" charset="0"/>
              </a:rPr>
              <a:t>P</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to increase as well. </a:t>
            </a:r>
          </a:p>
        </p:txBody>
      </p:sp>
      <p:graphicFrame>
        <p:nvGraphicFramePr>
          <p:cNvPr id="28" name="Oggetto 27">
            <a:extLst>
              <a:ext uri="{FF2B5EF4-FFF2-40B4-BE49-F238E27FC236}">
                <a16:creationId xmlns:a16="http://schemas.microsoft.com/office/drawing/2014/main" id="{CF1101D1-2B90-404C-90E9-20CFA98AA7E4}"/>
              </a:ext>
            </a:extLst>
          </p:cNvPr>
          <p:cNvGraphicFramePr>
            <a:graphicFrameLocks noChangeAspect="1"/>
          </p:cNvGraphicFramePr>
          <p:nvPr>
            <p:extLst>
              <p:ext uri="{D42A27DB-BD31-4B8C-83A1-F6EECF244321}">
                <p14:modId xmlns:p14="http://schemas.microsoft.com/office/powerpoint/2010/main" val="1221268481"/>
              </p:ext>
            </p:extLst>
          </p:nvPr>
        </p:nvGraphicFramePr>
        <p:xfrm>
          <a:off x="2471854" y="3051084"/>
          <a:ext cx="1803400" cy="608013"/>
        </p:xfrm>
        <a:graphic>
          <a:graphicData uri="http://schemas.openxmlformats.org/presentationml/2006/ole">
            <mc:AlternateContent xmlns:mc="http://schemas.openxmlformats.org/markup-compatibility/2006">
              <mc:Choice xmlns:v="urn:schemas-microsoft-com:vml" Requires="v">
                <p:oleObj name="Equation" r:id="rId21" imgW="596880" imgH="203040" progId="Equation.DSMT4">
                  <p:embed/>
                </p:oleObj>
              </mc:Choice>
              <mc:Fallback>
                <p:oleObj name="Equation" r:id="rId21" imgW="596880" imgH="203040" progId="Equation.DSMT4">
                  <p:embed/>
                  <p:pic>
                    <p:nvPicPr>
                      <p:cNvPr id="28" name="Oggetto 27">
                        <a:extLst>
                          <a:ext uri="{FF2B5EF4-FFF2-40B4-BE49-F238E27FC236}">
                            <a16:creationId xmlns:a16="http://schemas.microsoft.com/office/drawing/2014/main" id="{CF1101D1-2B90-404C-90E9-20CFA98AA7E4}"/>
                          </a:ext>
                        </a:extLst>
                      </p:cNvPr>
                      <p:cNvPicPr/>
                      <p:nvPr/>
                    </p:nvPicPr>
                    <p:blipFill>
                      <a:blip r:embed="rId22"/>
                      <a:stretch>
                        <a:fillRect/>
                      </a:stretch>
                    </p:blipFill>
                    <p:spPr>
                      <a:xfrm>
                        <a:off x="2471854" y="3051084"/>
                        <a:ext cx="1803400" cy="608013"/>
                      </a:xfrm>
                      <a:prstGeom prst="rect">
                        <a:avLst/>
                      </a:prstGeom>
                    </p:spPr>
                  </p:pic>
                </p:oleObj>
              </mc:Fallback>
            </mc:AlternateContent>
          </a:graphicData>
        </a:graphic>
      </p:graphicFrame>
      <p:sp>
        <p:nvSpPr>
          <p:cNvPr id="30" name="Rettangolo con angoli arrotondati 29">
            <a:extLst>
              <a:ext uri="{FF2B5EF4-FFF2-40B4-BE49-F238E27FC236}">
                <a16:creationId xmlns:a16="http://schemas.microsoft.com/office/drawing/2014/main" id="{4819386B-625C-4F88-887E-ECB3EC4A7D71}"/>
              </a:ext>
            </a:extLst>
          </p:cNvPr>
          <p:cNvSpPr/>
          <p:nvPr/>
        </p:nvSpPr>
        <p:spPr>
          <a:xfrm>
            <a:off x="7933306" y="965200"/>
            <a:ext cx="4115577" cy="5005694"/>
          </a:xfrm>
          <a:prstGeom prst="roundRect">
            <a:avLst>
              <a:gd name="adj" fmla="val 6832"/>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1380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5" grpId="0"/>
      <p:bldP spid="3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B900B4C-98C4-40AA-BED5-68167F96EAF3}"/>
              </a:ext>
            </a:extLst>
          </p:cNvPr>
          <p:cNvSpPr>
            <a:spLocks noGrp="1"/>
          </p:cNvSpPr>
          <p:nvPr>
            <p:ph type="title"/>
          </p:nvPr>
        </p:nvSpPr>
        <p:spPr/>
        <p:txBody>
          <a:bodyPr/>
          <a:lstStyle/>
          <a:p>
            <a:r>
              <a:rPr lang="en-US" dirty="0"/>
              <a:t>Power vs sensitivity efficiency</a:t>
            </a:r>
          </a:p>
        </p:txBody>
      </p:sp>
      <p:sp>
        <p:nvSpPr>
          <p:cNvPr id="3" name="Segnaposto piè di pagina 2">
            <a:extLst>
              <a:ext uri="{FF2B5EF4-FFF2-40B4-BE49-F238E27FC236}">
                <a16:creationId xmlns:a16="http://schemas.microsoft.com/office/drawing/2014/main" id="{D55560BD-F32F-4D66-BC78-FB4450769B6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D14BA88-2547-4A0D-B757-8669761E40FC}"/>
              </a:ext>
            </a:extLst>
          </p:cNvPr>
          <p:cNvSpPr>
            <a:spLocks noGrp="1"/>
          </p:cNvSpPr>
          <p:nvPr>
            <p:ph type="sldNum" sz="quarter" idx="12"/>
          </p:nvPr>
        </p:nvSpPr>
        <p:spPr/>
        <p:txBody>
          <a:bodyPr/>
          <a:lstStyle/>
          <a:p>
            <a:fld id="{02055017-B6DE-4C35-A63B-40EADAC97849}" type="slidenum">
              <a:rPr lang="en-US" smtClean="0"/>
              <a:t>4</a:t>
            </a:fld>
            <a:endParaRPr lang="en-US" dirty="0"/>
          </a:p>
        </p:txBody>
      </p:sp>
      <p:graphicFrame>
        <p:nvGraphicFramePr>
          <p:cNvPr id="11" name="Oggetto 10">
            <a:extLst>
              <a:ext uri="{FF2B5EF4-FFF2-40B4-BE49-F238E27FC236}">
                <a16:creationId xmlns:a16="http://schemas.microsoft.com/office/drawing/2014/main" id="{55E3FC8A-670B-4BA5-BB33-20BA691F2814}"/>
              </a:ext>
            </a:extLst>
          </p:cNvPr>
          <p:cNvGraphicFramePr>
            <a:graphicFrameLocks noChangeAspect="1"/>
          </p:cNvGraphicFramePr>
          <p:nvPr>
            <p:extLst>
              <p:ext uri="{D42A27DB-BD31-4B8C-83A1-F6EECF244321}">
                <p14:modId xmlns:p14="http://schemas.microsoft.com/office/powerpoint/2010/main" val="1378080681"/>
              </p:ext>
            </p:extLst>
          </p:nvPr>
        </p:nvGraphicFramePr>
        <p:xfrm>
          <a:off x="9105344" y="1027522"/>
          <a:ext cx="2800350" cy="1255713"/>
        </p:xfrm>
        <a:graphic>
          <a:graphicData uri="http://schemas.openxmlformats.org/presentationml/2006/ole">
            <mc:AlternateContent xmlns:mc="http://schemas.openxmlformats.org/markup-compatibility/2006">
              <mc:Choice xmlns:v="urn:schemas-microsoft-com:vml" Requires="v">
                <p:oleObj name="Equation" r:id="rId2" imgW="927000" imgH="419040" progId="Equation.DSMT4">
                  <p:embed/>
                </p:oleObj>
              </mc:Choice>
              <mc:Fallback>
                <p:oleObj name="Equation" r:id="rId2" imgW="927000" imgH="419040" progId="Equation.DSMT4">
                  <p:embed/>
                  <p:pic>
                    <p:nvPicPr>
                      <p:cNvPr id="11" name="Oggetto 10">
                        <a:extLst>
                          <a:ext uri="{FF2B5EF4-FFF2-40B4-BE49-F238E27FC236}">
                            <a16:creationId xmlns:a16="http://schemas.microsoft.com/office/drawing/2014/main" id="{55E3FC8A-670B-4BA5-BB33-20BA691F2814}"/>
                          </a:ext>
                        </a:extLst>
                      </p:cNvPr>
                      <p:cNvPicPr/>
                      <p:nvPr/>
                    </p:nvPicPr>
                    <p:blipFill>
                      <a:blip r:embed="rId3"/>
                      <a:stretch>
                        <a:fillRect/>
                      </a:stretch>
                    </p:blipFill>
                    <p:spPr>
                      <a:xfrm>
                        <a:off x="9105344" y="1027522"/>
                        <a:ext cx="2800350" cy="1255713"/>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5BF43DC5-EA6A-4E9A-BD38-CF36548F60B0}"/>
              </a:ext>
            </a:extLst>
          </p:cNvPr>
          <p:cNvGraphicFramePr>
            <a:graphicFrameLocks noChangeAspect="1"/>
          </p:cNvGraphicFramePr>
          <p:nvPr>
            <p:extLst>
              <p:ext uri="{D42A27DB-BD31-4B8C-83A1-F6EECF244321}">
                <p14:modId xmlns:p14="http://schemas.microsoft.com/office/powerpoint/2010/main" val="4183749858"/>
              </p:ext>
            </p:extLst>
          </p:nvPr>
        </p:nvGraphicFramePr>
        <p:xfrm>
          <a:off x="4526887" y="1122103"/>
          <a:ext cx="3951287" cy="1139825"/>
        </p:xfrm>
        <a:graphic>
          <a:graphicData uri="http://schemas.openxmlformats.org/presentationml/2006/ole">
            <mc:AlternateContent xmlns:mc="http://schemas.openxmlformats.org/markup-compatibility/2006">
              <mc:Choice xmlns:v="urn:schemas-microsoft-com:vml" Requires="v">
                <p:oleObj name="Equation" r:id="rId4" imgW="1307880" imgH="380880" progId="Equation.DSMT4">
                  <p:embed/>
                </p:oleObj>
              </mc:Choice>
              <mc:Fallback>
                <p:oleObj name="Equation" r:id="rId4" imgW="1307880" imgH="380880" progId="Equation.DSMT4">
                  <p:embed/>
                  <p:pic>
                    <p:nvPicPr>
                      <p:cNvPr id="12" name="Oggetto 11">
                        <a:extLst>
                          <a:ext uri="{FF2B5EF4-FFF2-40B4-BE49-F238E27FC236}">
                            <a16:creationId xmlns:a16="http://schemas.microsoft.com/office/drawing/2014/main" id="{5BF43DC5-EA6A-4E9A-BD38-CF36548F60B0}"/>
                          </a:ext>
                        </a:extLst>
                      </p:cNvPr>
                      <p:cNvPicPr/>
                      <p:nvPr/>
                    </p:nvPicPr>
                    <p:blipFill>
                      <a:blip r:embed="rId5"/>
                      <a:stretch>
                        <a:fillRect/>
                      </a:stretch>
                    </p:blipFill>
                    <p:spPr>
                      <a:xfrm>
                        <a:off x="4526887" y="1122103"/>
                        <a:ext cx="3951287" cy="1139825"/>
                      </a:xfrm>
                      <a:prstGeom prst="rect">
                        <a:avLst/>
                      </a:prstGeom>
                    </p:spPr>
                  </p:pic>
                </p:oleObj>
              </mc:Fallback>
            </mc:AlternateContent>
          </a:graphicData>
        </a:graphic>
      </p:graphicFrame>
      <p:sp>
        <p:nvSpPr>
          <p:cNvPr id="13" name="Freccia a destra 12">
            <a:extLst>
              <a:ext uri="{FF2B5EF4-FFF2-40B4-BE49-F238E27FC236}">
                <a16:creationId xmlns:a16="http://schemas.microsoft.com/office/drawing/2014/main" id="{2AB04423-7B9D-485F-8485-6F5C62600E1C}"/>
              </a:ext>
            </a:extLst>
          </p:cNvPr>
          <p:cNvSpPr/>
          <p:nvPr/>
        </p:nvSpPr>
        <p:spPr>
          <a:xfrm>
            <a:off x="8676606" y="1445926"/>
            <a:ext cx="348326" cy="35975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E5B58D64-CA71-490E-ACF3-612C52676AD2}"/>
              </a:ext>
            </a:extLst>
          </p:cNvPr>
          <p:cNvGraphicFramePr>
            <a:graphicFrameLocks noChangeAspect="1"/>
          </p:cNvGraphicFramePr>
          <p:nvPr>
            <p:extLst>
              <p:ext uri="{D42A27DB-BD31-4B8C-83A1-F6EECF244321}">
                <p14:modId xmlns:p14="http://schemas.microsoft.com/office/powerpoint/2010/main" val="3443334206"/>
              </p:ext>
            </p:extLst>
          </p:nvPr>
        </p:nvGraphicFramePr>
        <p:xfrm>
          <a:off x="621162" y="1103722"/>
          <a:ext cx="2801937" cy="1139825"/>
        </p:xfrm>
        <a:graphic>
          <a:graphicData uri="http://schemas.openxmlformats.org/presentationml/2006/ole">
            <mc:AlternateContent xmlns:mc="http://schemas.openxmlformats.org/markup-compatibility/2006">
              <mc:Choice xmlns:v="urn:schemas-microsoft-com:vml" Requires="v">
                <p:oleObj name="Equation" r:id="rId6" imgW="927000" imgH="380880" progId="Equation.DSMT4">
                  <p:embed/>
                </p:oleObj>
              </mc:Choice>
              <mc:Fallback>
                <p:oleObj name="Equation" r:id="rId6" imgW="927000" imgH="380880" progId="Equation.DSMT4">
                  <p:embed/>
                  <p:pic>
                    <p:nvPicPr>
                      <p:cNvPr id="14" name="Oggetto 13">
                        <a:extLst>
                          <a:ext uri="{FF2B5EF4-FFF2-40B4-BE49-F238E27FC236}">
                            <a16:creationId xmlns:a16="http://schemas.microsoft.com/office/drawing/2014/main" id="{E5B58D64-CA71-490E-ACF3-612C52676AD2}"/>
                          </a:ext>
                        </a:extLst>
                      </p:cNvPr>
                      <p:cNvPicPr/>
                      <p:nvPr/>
                    </p:nvPicPr>
                    <p:blipFill>
                      <a:blip r:embed="rId7"/>
                      <a:stretch>
                        <a:fillRect/>
                      </a:stretch>
                    </p:blipFill>
                    <p:spPr>
                      <a:xfrm>
                        <a:off x="621162" y="1103722"/>
                        <a:ext cx="2801937" cy="1139825"/>
                      </a:xfrm>
                      <a:prstGeom prst="rect">
                        <a:avLst/>
                      </a:prstGeom>
                    </p:spPr>
                  </p:pic>
                </p:oleObj>
              </mc:Fallback>
            </mc:AlternateContent>
          </a:graphicData>
        </a:graphic>
      </p:graphicFrame>
      <p:cxnSp>
        <p:nvCxnSpPr>
          <p:cNvPr id="16" name="Connettore 2 15">
            <a:extLst>
              <a:ext uri="{FF2B5EF4-FFF2-40B4-BE49-F238E27FC236}">
                <a16:creationId xmlns:a16="http://schemas.microsoft.com/office/drawing/2014/main" id="{B905EA8B-9240-4191-9C89-428B4F4508AD}"/>
              </a:ext>
            </a:extLst>
          </p:cNvPr>
          <p:cNvCxnSpPr/>
          <p:nvPr/>
        </p:nvCxnSpPr>
        <p:spPr>
          <a:xfrm flipH="1" flipV="1">
            <a:off x="3323531" y="1784247"/>
            <a:ext cx="99568" cy="454947"/>
          </a:xfrm>
          <a:prstGeom prst="straightConnector1">
            <a:avLst/>
          </a:prstGeom>
          <a:ln w="3175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C2B411B0-1789-4E9F-A131-F43758A307F4}"/>
              </a:ext>
            </a:extLst>
          </p:cNvPr>
          <p:cNvGraphicFramePr>
            <a:graphicFrameLocks noChangeAspect="1"/>
          </p:cNvGraphicFramePr>
          <p:nvPr>
            <p:extLst>
              <p:ext uri="{D42A27DB-BD31-4B8C-83A1-F6EECF244321}">
                <p14:modId xmlns:p14="http://schemas.microsoft.com/office/powerpoint/2010/main" val="2056991473"/>
              </p:ext>
            </p:extLst>
          </p:nvPr>
        </p:nvGraphicFramePr>
        <p:xfrm>
          <a:off x="582613" y="2511425"/>
          <a:ext cx="4681537" cy="1254125"/>
        </p:xfrm>
        <a:graphic>
          <a:graphicData uri="http://schemas.openxmlformats.org/presentationml/2006/ole">
            <mc:AlternateContent xmlns:mc="http://schemas.openxmlformats.org/markup-compatibility/2006">
              <mc:Choice xmlns:v="urn:schemas-microsoft-com:vml" Requires="v">
                <p:oleObj name="Equation" r:id="rId8" imgW="1549080" imgH="419040" progId="Equation.DSMT4">
                  <p:embed/>
                </p:oleObj>
              </mc:Choice>
              <mc:Fallback>
                <p:oleObj name="Equation" r:id="rId8" imgW="1549080" imgH="419040" progId="Equation.DSMT4">
                  <p:embed/>
                  <p:pic>
                    <p:nvPicPr>
                      <p:cNvPr id="17" name="Oggetto 16">
                        <a:extLst>
                          <a:ext uri="{FF2B5EF4-FFF2-40B4-BE49-F238E27FC236}">
                            <a16:creationId xmlns:a16="http://schemas.microsoft.com/office/drawing/2014/main" id="{C2B411B0-1789-4E9F-A131-F43758A307F4}"/>
                          </a:ext>
                        </a:extLst>
                      </p:cNvPr>
                      <p:cNvPicPr/>
                      <p:nvPr/>
                    </p:nvPicPr>
                    <p:blipFill>
                      <a:blip r:embed="rId9"/>
                      <a:stretch>
                        <a:fillRect/>
                      </a:stretch>
                    </p:blipFill>
                    <p:spPr>
                      <a:xfrm>
                        <a:off x="582613" y="2511425"/>
                        <a:ext cx="4681537" cy="1254125"/>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BF435FB3-2881-47EA-A84C-ECA23794A2D3}"/>
              </a:ext>
            </a:extLst>
          </p:cNvPr>
          <p:cNvGraphicFramePr>
            <a:graphicFrameLocks noChangeAspect="1"/>
          </p:cNvGraphicFramePr>
          <p:nvPr>
            <p:extLst>
              <p:ext uri="{D42A27DB-BD31-4B8C-83A1-F6EECF244321}">
                <p14:modId xmlns:p14="http://schemas.microsoft.com/office/powerpoint/2010/main" val="1112522536"/>
              </p:ext>
            </p:extLst>
          </p:nvPr>
        </p:nvGraphicFramePr>
        <p:xfrm>
          <a:off x="5567494" y="2449258"/>
          <a:ext cx="3760787" cy="1254125"/>
        </p:xfrm>
        <a:graphic>
          <a:graphicData uri="http://schemas.openxmlformats.org/presentationml/2006/ole">
            <mc:AlternateContent xmlns:mc="http://schemas.openxmlformats.org/markup-compatibility/2006">
              <mc:Choice xmlns:v="urn:schemas-microsoft-com:vml" Requires="v">
                <p:oleObj name="Equation" r:id="rId10" imgW="1244520" imgH="419040" progId="Equation.DSMT4">
                  <p:embed/>
                </p:oleObj>
              </mc:Choice>
              <mc:Fallback>
                <p:oleObj name="Equation" r:id="rId10" imgW="1244520" imgH="419040" progId="Equation.DSMT4">
                  <p:embed/>
                  <p:pic>
                    <p:nvPicPr>
                      <p:cNvPr id="18" name="Oggetto 17">
                        <a:extLst>
                          <a:ext uri="{FF2B5EF4-FFF2-40B4-BE49-F238E27FC236}">
                            <a16:creationId xmlns:a16="http://schemas.microsoft.com/office/drawing/2014/main" id="{BF435FB3-2881-47EA-A84C-ECA23794A2D3}"/>
                          </a:ext>
                        </a:extLst>
                      </p:cNvPr>
                      <p:cNvPicPr/>
                      <p:nvPr/>
                    </p:nvPicPr>
                    <p:blipFill>
                      <a:blip r:embed="rId11"/>
                      <a:stretch>
                        <a:fillRect/>
                      </a:stretch>
                    </p:blipFill>
                    <p:spPr>
                      <a:xfrm>
                        <a:off x="5567494" y="2449258"/>
                        <a:ext cx="3760787" cy="1254125"/>
                      </a:xfrm>
                      <a:prstGeom prst="rect">
                        <a:avLst/>
                      </a:prstGeom>
                    </p:spPr>
                  </p:pic>
                </p:oleObj>
              </mc:Fallback>
            </mc:AlternateContent>
          </a:graphicData>
        </a:graphic>
      </p:graphicFrame>
      <p:sp>
        <p:nvSpPr>
          <p:cNvPr id="19" name="CasellaDiTesto 18">
            <a:extLst>
              <a:ext uri="{FF2B5EF4-FFF2-40B4-BE49-F238E27FC236}">
                <a16:creationId xmlns:a16="http://schemas.microsoft.com/office/drawing/2014/main" id="{5D0EA6C6-D117-4CC5-BB71-6BA355257FB4}"/>
              </a:ext>
            </a:extLst>
          </p:cNvPr>
          <p:cNvSpPr txBox="1"/>
          <p:nvPr/>
        </p:nvSpPr>
        <p:spPr>
          <a:xfrm>
            <a:off x="4038600" y="4166237"/>
            <a:ext cx="5245100" cy="175432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same power dissipation, the sensitivity is higher for materials with:</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Highest mobility (</a:t>
            </a:r>
            <a:r>
              <a:rPr lang="en-US" sz="3200" b="1"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st charge carrier density (</a:t>
            </a:r>
            <a:r>
              <a:rPr lang="en-US" sz="2800" b="1" i="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a:t>
            </a:r>
          </a:p>
        </p:txBody>
      </p:sp>
      <p:sp>
        <p:nvSpPr>
          <p:cNvPr id="5" name="Freccia in su 4">
            <a:extLst>
              <a:ext uri="{FF2B5EF4-FFF2-40B4-BE49-F238E27FC236}">
                <a16:creationId xmlns:a16="http://schemas.microsoft.com/office/drawing/2014/main" id="{4BF7B7A3-C6FB-4540-BF8C-18E98CCE4D31}"/>
              </a:ext>
            </a:extLst>
          </p:cNvPr>
          <p:cNvSpPr/>
          <p:nvPr/>
        </p:nvSpPr>
        <p:spPr>
          <a:xfrm>
            <a:off x="8676606" y="3429000"/>
            <a:ext cx="607094" cy="461713"/>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5AA91729-FF79-4C4B-A37C-CB1EDC6135E2}"/>
              </a:ext>
            </a:extLst>
          </p:cNvPr>
          <p:cNvSpPr/>
          <p:nvPr/>
        </p:nvSpPr>
        <p:spPr>
          <a:xfrm>
            <a:off x="3051958" y="2511425"/>
            <a:ext cx="2315689" cy="123440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48F57AB5-26FF-42A4-9900-834AF485EAC7}"/>
              </a:ext>
            </a:extLst>
          </p:cNvPr>
          <p:cNvSpPr txBox="1"/>
          <p:nvPr/>
        </p:nvSpPr>
        <p:spPr>
          <a:xfrm>
            <a:off x="5386787" y="3357323"/>
            <a:ext cx="45719" cy="646331"/>
          </a:xfrm>
          <a:prstGeom prst="rect">
            <a:avLst/>
          </a:prstGeom>
          <a:noFill/>
        </p:spPr>
        <p:txBody>
          <a:bodyPr wrap="square" rtlCol="0">
            <a:spAutoFit/>
          </a:bodyPr>
          <a:lstStyle/>
          <a:p>
            <a:r>
              <a:rPr lang="en-US" sz="3600" i="1" dirty="0">
                <a:solidFill>
                  <a:srgbClr val="FF0000"/>
                </a:solidFill>
                <a:latin typeface="Times New Roman" panose="02020603050405020304" pitchFamily="18" charset="0"/>
                <a:cs typeface="Times New Roman" panose="02020603050405020304" pitchFamily="18" charset="0"/>
              </a:rPr>
              <a:t>I</a:t>
            </a:r>
          </a:p>
        </p:txBody>
      </p:sp>
    </p:spTree>
    <p:extLst>
      <p:ext uri="{BB962C8B-B14F-4D97-AF65-F5344CB8AC3E}">
        <p14:creationId xmlns:p14="http://schemas.microsoft.com/office/powerpoint/2010/main" val="240207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p:bldP spid="5" grpId="0" animBg="1"/>
      <p:bldP spid="6" grpId="0" animBg="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BC5A9C0-42FE-472C-BE45-B1C61767EBE1}"/>
              </a:ext>
            </a:extLst>
          </p:cNvPr>
          <p:cNvSpPr>
            <a:spLocks noGrp="1"/>
          </p:cNvSpPr>
          <p:nvPr>
            <p:ph type="title"/>
          </p:nvPr>
        </p:nvSpPr>
        <p:spPr/>
        <p:txBody>
          <a:bodyPr/>
          <a:lstStyle/>
          <a:p>
            <a:r>
              <a:rPr lang="en-US" dirty="0"/>
              <a:t>Materials used for Hall sensors</a:t>
            </a:r>
          </a:p>
        </p:txBody>
      </p:sp>
      <p:sp>
        <p:nvSpPr>
          <p:cNvPr id="3" name="Segnaposto piè di pagina 2">
            <a:extLst>
              <a:ext uri="{FF2B5EF4-FFF2-40B4-BE49-F238E27FC236}">
                <a16:creationId xmlns:a16="http://schemas.microsoft.com/office/drawing/2014/main" id="{3666B0E8-A90F-4E6D-8793-91DA490423A4}"/>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5964B00-87E9-4C0A-885B-685DA5C065DE}"/>
              </a:ext>
            </a:extLst>
          </p:cNvPr>
          <p:cNvSpPr>
            <a:spLocks noGrp="1"/>
          </p:cNvSpPr>
          <p:nvPr>
            <p:ph type="sldNum" sz="quarter" idx="12"/>
          </p:nvPr>
        </p:nvSpPr>
        <p:spPr/>
        <p:txBody>
          <a:bodyPr/>
          <a:lstStyle/>
          <a:p>
            <a:fld id="{02055017-B6DE-4C35-A63B-40EADAC97849}" type="slidenum">
              <a:rPr lang="en-US" smtClean="0"/>
              <a:t>5</a:t>
            </a:fld>
            <a:endParaRPr lang="en-US" dirty="0"/>
          </a:p>
        </p:txBody>
      </p:sp>
      <p:graphicFrame>
        <p:nvGraphicFramePr>
          <p:cNvPr id="5" name="Tabella 5">
            <a:extLst>
              <a:ext uri="{FF2B5EF4-FFF2-40B4-BE49-F238E27FC236}">
                <a16:creationId xmlns:a16="http://schemas.microsoft.com/office/drawing/2014/main" id="{405587F1-E896-486D-93FA-046B40DC2F30}"/>
              </a:ext>
            </a:extLst>
          </p:cNvPr>
          <p:cNvGraphicFramePr>
            <a:graphicFrameLocks noGrp="1"/>
          </p:cNvGraphicFramePr>
          <p:nvPr>
            <p:extLst>
              <p:ext uri="{D42A27DB-BD31-4B8C-83A1-F6EECF244321}">
                <p14:modId xmlns:p14="http://schemas.microsoft.com/office/powerpoint/2010/main" val="142145874"/>
              </p:ext>
            </p:extLst>
          </p:nvPr>
        </p:nvGraphicFramePr>
        <p:xfrm>
          <a:off x="1765300" y="1371600"/>
          <a:ext cx="8127999" cy="228600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477964389"/>
                    </a:ext>
                  </a:extLst>
                </a:gridCol>
                <a:gridCol w="2709333">
                  <a:extLst>
                    <a:ext uri="{9D8B030D-6E8A-4147-A177-3AD203B41FA5}">
                      <a16:colId xmlns:a16="http://schemas.microsoft.com/office/drawing/2014/main" val="2701205029"/>
                    </a:ext>
                  </a:extLst>
                </a:gridCol>
                <a:gridCol w="2709333">
                  <a:extLst>
                    <a:ext uri="{9D8B030D-6E8A-4147-A177-3AD203B41FA5}">
                      <a16:colId xmlns:a16="http://schemas.microsoft.com/office/drawing/2014/main" val="132551267"/>
                    </a:ext>
                  </a:extLst>
                </a:gridCol>
              </a:tblGrid>
              <a:tr h="370840">
                <a:tc>
                  <a:txBody>
                    <a:bodyPr/>
                    <a:lstStyle/>
                    <a:p>
                      <a:r>
                        <a:rPr lang="en-US" sz="2400" dirty="0">
                          <a:solidFill>
                            <a:schemeClr val="tx1"/>
                          </a:solidFill>
                        </a:rPr>
                        <a:t>Mater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err="1">
                          <a:solidFill>
                            <a:schemeClr val="tx1"/>
                          </a:solidFill>
                        </a:rPr>
                        <a:t>E</a:t>
                      </a:r>
                      <a:r>
                        <a:rPr lang="en-US" sz="2400" baseline="-25000" dirty="0" err="1">
                          <a:solidFill>
                            <a:schemeClr val="tx1"/>
                          </a:solidFill>
                        </a:rPr>
                        <a:t>g</a:t>
                      </a:r>
                      <a:r>
                        <a:rPr lang="en-US" sz="2400" dirty="0">
                          <a:solidFill>
                            <a:schemeClr val="tx1"/>
                          </a:solidFill>
                        </a:rPr>
                        <a:t>  (eV)</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err="1">
                          <a:solidFill>
                            <a:schemeClr val="tx1"/>
                          </a:solidFill>
                          <a:latin typeface="Symbol" panose="05050102010706020507" pitchFamily="18" charset="2"/>
                        </a:rPr>
                        <a:t>m</a:t>
                      </a:r>
                      <a:r>
                        <a:rPr lang="en-US" sz="2400" baseline="-25000" dirty="0" err="1">
                          <a:solidFill>
                            <a:schemeClr val="tx1"/>
                          </a:solidFill>
                        </a:rPr>
                        <a:t>n</a:t>
                      </a:r>
                      <a:r>
                        <a:rPr lang="en-US" sz="2400" dirty="0">
                          <a:solidFill>
                            <a:schemeClr val="tx1"/>
                          </a:solidFill>
                        </a:rPr>
                        <a:t>  cm</a:t>
                      </a:r>
                      <a:r>
                        <a:rPr lang="en-US" sz="2400" baseline="30000" dirty="0">
                          <a:solidFill>
                            <a:schemeClr val="tx1"/>
                          </a:solidFill>
                        </a:rPr>
                        <a:t>-2</a:t>
                      </a:r>
                      <a:r>
                        <a:rPr lang="en-US" sz="2400" dirty="0">
                          <a:solidFill>
                            <a:schemeClr val="tx1"/>
                          </a:solidFill>
                        </a:rPr>
                        <a:t>V</a:t>
                      </a:r>
                      <a:r>
                        <a:rPr lang="en-US" sz="2400" baseline="30000" dirty="0">
                          <a:solidFill>
                            <a:schemeClr val="tx1"/>
                          </a:solidFill>
                        </a:rPr>
                        <a:t>-1</a:t>
                      </a:r>
                      <a:r>
                        <a:rPr lang="en-US" sz="2400" dirty="0">
                          <a:solidFill>
                            <a:schemeClr val="tx1"/>
                          </a:solidFill>
                        </a:rPr>
                        <a:t>s</a:t>
                      </a:r>
                      <a:r>
                        <a:rPr lang="en-US" sz="2400" baseline="30000"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65634851"/>
                  </a:ext>
                </a:extLst>
              </a:tr>
              <a:tr h="370840">
                <a:tc>
                  <a:txBody>
                    <a:bodyPr/>
                    <a:lstStyle/>
                    <a:p>
                      <a:r>
                        <a:rPr lang="en-US" sz="2400" dirty="0">
                          <a:solidFill>
                            <a:schemeClr val="tx1"/>
                          </a:solidFill>
                        </a:rPr>
                        <a:t>S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r>
                        <a:rPr lang="en-US" sz="2400" dirty="0">
                          <a:solidFill>
                            <a:schemeClr val="tx1"/>
                          </a:solidFill>
                        </a:rPr>
                        <a:t>1.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1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40000"/>
                        <a:lumOff val="60000"/>
                      </a:schemeClr>
                    </a:solidFill>
                  </a:tcPr>
                </a:tc>
                <a:extLst>
                  <a:ext uri="{0D108BD9-81ED-4DB2-BD59-A6C34878D82A}">
                    <a16:rowId xmlns:a16="http://schemas.microsoft.com/office/drawing/2014/main" val="3708005372"/>
                  </a:ext>
                </a:extLst>
              </a:tr>
              <a:tr h="370840">
                <a:tc>
                  <a:txBody>
                    <a:bodyPr/>
                    <a:lstStyle/>
                    <a:p>
                      <a:r>
                        <a:rPr lang="en-US" sz="2400" dirty="0">
                          <a:solidFill>
                            <a:schemeClr val="tx1"/>
                          </a:solidFill>
                        </a:rPr>
                        <a:t>Ga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1.4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0606140"/>
                  </a:ext>
                </a:extLst>
              </a:tr>
              <a:tr h="370840">
                <a:tc>
                  <a:txBody>
                    <a:bodyPr/>
                    <a:lstStyle/>
                    <a:p>
                      <a:r>
                        <a:rPr lang="en-US" sz="2400" dirty="0" err="1">
                          <a:solidFill>
                            <a:schemeClr val="tx1"/>
                          </a:solidFill>
                        </a:rPr>
                        <a:t>InAs</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0.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33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0231856"/>
                  </a:ext>
                </a:extLst>
              </a:tr>
              <a:tr h="370840">
                <a:tc>
                  <a:txBody>
                    <a:bodyPr/>
                    <a:lstStyle/>
                    <a:p>
                      <a:r>
                        <a:rPr lang="en-US" sz="2400" dirty="0" err="1">
                          <a:solidFill>
                            <a:schemeClr val="tx1"/>
                          </a:solidFill>
                        </a:rPr>
                        <a:t>InSb</a:t>
                      </a:r>
                      <a:endParaRPr lang="en-US" sz="2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rPr>
                        <a:t>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400" dirty="0">
                          <a:solidFill>
                            <a:schemeClr val="tx1"/>
                          </a:solidFill>
                          <a:sym typeface="Symbol" panose="05050102010706020507" pitchFamily="18" charset="2"/>
                        </a:rPr>
                        <a:t> </a:t>
                      </a:r>
                      <a:r>
                        <a:rPr lang="en-US" sz="2400" dirty="0">
                          <a:solidFill>
                            <a:schemeClr val="tx1"/>
                          </a:solidFill>
                        </a:rPr>
                        <a:t>8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47230266"/>
                  </a:ext>
                </a:extLst>
              </a:tr>
            </a:tbl>
          </a:graphicData>
        </a:graphic>
      </p:graphicFrame>
      <p:sp>
        <p:nvSpPr>
          <p:cNvPr id="6" name="CasellaDiTesto 5">
            <a:extLst>
              <a:ext uri="{FF2B5EF4-FFF2-40B4-BE49-F238E27FC236}">
                <a16:creationId xmlns:a16="http://schemas.microsoft.com/office/drawing/2014/main" id="{355C7883-0A4C-4409-949E-AC72E5246B6A}"/>
              </a:ext>
            </a:extLst>
          </p:cNvPr>
          <p:cNvSpPr txBox="1"/>
          <p:nvPr/>
        </p:nvSpPr>
        <p:spPr>
          <a:xfrm>
            <a:off x="1193800" y="3822700"/>
            <a:ext cx="947420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espite having the smallest sensitivity, Silicon is by far the preferred material for fabrication of Hall Sensors, for the following reasons:</a:t>
            </a:r>
          </a:p>
          <a:p>
            <a:pPr marL="457200" indent="-457200">
              <a:buAutoNum type="arabicParenR"/>
            </a:pPr>
            <a:r>
              <a:rPr lang="en-US" sz="2400" dirty="0">
                <a:latin typeface="Arial" panose="020B0604020202020204" pitchFamily="34" charset="0"/>
                <a:cs typeface="Arial" panose="020B0604020202020204" pitchFamily="34" charset="0"/>
              </a:rPr>
              <a:t>Cost (sensors can be fabricated with standard CMOS processes)</a:t>
            </a:r>
          </a:p>
          <a:p>
            <a:pPr marL="457200" indent="-457200">
              <a:buAutoNum type="arabicParenR"/>
            </a:pPr>
            <a:r>
              <a:rPr lang="en-US" sz="2400" dirty="0">
                <a:latin typeface="Arial" panose="020B0604020202020204" pitchFamily="34" charset="0"/>
                <a:cs typeface="Arial" panose="020B0604020202020204" pitchFamily="34" charset="0"/>
              </a:rPr>
              <a:t>Allows integration with complex readout interfaces on the same chip (miniaturization, cost, robustness, electromagnetic immunity)   </a:t>
            </a:r>
          </a:p>
        </p:txBody>
      </p:sp>
    </p:spTree>
    <p:extLst>
      <p:ext uri="{BB962C8B-B14F-4D97-AF65-F5344CB8AC3E}">
        <p14:creationId xmlns:p14="http://schemas.microsoft.com/office/powerpoint/2010/main" val="10990675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Elemento grafico 19">
            <a:extLst>
              <a:ext uri="{FF2B5EF4-FFF2-40B4-BE49-F238E27FC236}">
                <a16:creationId xmlns:a16="http://schemas.microsoft.com/office/drawing/2014/main" id="{80D37E37-BDB4-4D77-8AF7-F6DC68C94FA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0" y="2488033"/>
            <a:ext cx="3429000" cy="1881932"/>
          </a:xfrm>
          <a:prstGeom prst="rect">
            <a:avLst/>
          </a:prstGeom>
        </p:spPr>
      </p:pic>
      <p:sp>
        <p:nvSpPr>
          <p:cNvPr id="2" name="Titolo 1">
            <a:extLst>
              <a:ext uri="{FF2B5EF4-FFF2-40B4-BE49-F238E27FC236}">
                <a16:creationId xmlns:a16="http://schemas.microsoft.com/office/drawing/2014/main" id="{18F41D60-645E-46A1-9D38-FDD33161FDE0}"/>
              </a:ext>
            </a:extLst>
          </p:cNvPr>
          <p:cNvSpPr>
            <a:spLocks noGrp="1"/>
          </p:cNvSpPr>
          <p:nvPr>
            <p:ph type="title"/>
          </p:nvPr>
        </p:nvSpPr>
        <p:spPr/>
        <p:txBody>
          <a:bodyPr/>
          <a:lstStyle/>
          <a:p>
            <a:r>
              <a:rPr lang="en-US" dirty="0"/>
              <a:t>Integrated 3-axis Hall magnetometers. </a:t>
            </a:r>
          </a:p>
        </p:txBody>
      </p:sp>
      <p:sp>
        <p:nvSpPr>
          <p:cNvPr id="3" name="Segnaposto piè di pagina 2">
            <a:extLst>
              <a:ext uri="{FF2B5EF4-FFF2-40B4-BE49-F238E27FC236}">
                <a16:creationId xmlns:a16="http://schemas.microsoft.com/office/drawing/2014/main" id="{AFFFB439-BC21-4782-94F5-64A537F42CB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505CF65-A59C-44BB-8E8E-4D4F6EB66F36}"/>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6" name="Elemento grafico 5">
            <a:extLst>
              <a:ext uri="{FF2B5EF4-FFF2-40B4-BE49-F238E27FC236}">
                <a16:creationId xmlns:a16="http://schemas.microsoft.com/office/drawing/2014/main" id="{DC6C56EC-0D69-4414-861F-F2A7F7679B6A}"/>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47700" y="1188039"/>
            <a:ext cx="2844800" cy="1689100"/>
          </a:xfrm>
          <a:prstGeom prst="rect">
            <a:avLst/>
          </a:prstGeom>
        </p:spPr>
      </p:pic>
      <p:sp>
        <p:nvSpPr>
          <p:cNvPr id="7" name="CasellaDiTesto 6">
            <a:extLst>
              <a:ext uri="{FF2B5EF4-FFF2-40B4-BE49-F238E27FC236}">
                <a16:creationId xmlns:a16="http://schemas.microsoft.com/office/drawing/2014/main" id="{AC396B6E-56C5-45A0-ABD3-4786E90DA74B}"/>
              </a:ext>
            </a:extLst>
          </p:cNvPr>
          <p:cNvSpPr txBox="1"/>
          <p:nvPr/>
        </p:nvSpPr>
        <p:spPr>
          <a:xfrm>
            <a:off x="4038600" y="1182278"/>
            <a:ext cx="53340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rizontal (planar) Hall plates are sensitive only to the component of </a:t>
            </a:r>
            <a:r>
              <a:rPr lang="en-US" sz="2400" b="1"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orthogonal to the substrate surface (</a:t>
            </a:r>
            <a:r>
              <a:rPr lang="en-US" sz="2400" i="1" dirty="0" err="1">
                <a:latin typeface="Arial" panose="020B0604020202020204" pitchFamily="34" charset="0"/>
                <a:cs typeface="Arial" panose="020B0604020202020204" pitchFamily="34" charset="0"/>
              </a:rPr>
              <a:t>B</a:t>
            </a:r>
            <a:r>
              <a:rPr lang="en-US" sz="2400" i="1" baseline="-25000" dirty="0" err="1">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a:t>
            </a:r>
          </a:p>
        </p:txBody>
      </p:sp>
      <p:pic>
        <p:nvPicPr>
          <p:cNvPr id="8" name="Elemento grafico 7">
            <a:extLst>
              <a:ext uri="{FF2B5EF4-FFF2-40B4-BE49-F238E27FC236}">
                <a16:creationId xmlns:a16="http://schemas.microsoft.com/office/drawing/2014/main" id="{2BE2EFE9-9A1A-4E6A-8BB5-9AEDF36AD77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528156" y="951259"/>
            <a:ext cx="2002552" cy="1400692"/>
          </a:xfrm>
          <a:prstGeom prst="rect">
            <a:avLst/>
          </a:prstGeom>
        </p:spPr>
      </p:pic>
      <p:pic>
        <p:nvPicPr>
          <p:cNvPr id="9" name="Elemento grafico 8">
            <a:extLst>
              <a:ext uri="{FF2B5EF4-FFF2-40B4-BE49-F238E27FC236}">
                <a16:creationId xmlns:a16="http://schemas.microsoft.com/office/drawing/2014/main" id="{3A488519-7107-4144-AA2C-E13332CA9122}"/>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7700" y="3740116"/>
            <a:ext cx="3513763" cy="1720152"/>
          </a:xfrm>
          <a:prstGeom prst="rect">
            <a:avLst/>
          </a:prstGeom>
        </p:spPr>
      </p:pic>
      <p:sp>
        <p:nvSpPr>
          <p:cNvPr id="10" name="CasellaDiTesto 9">
            <a:extLst>
              <a:ext uri="{FF2B5EF4-FFF2-40B4-BE49-F238E27FC236}">
                <a16:creationId xmlns:a16="http://schemas.microsoft.com/office/drawing/2014/main" id="{A85AE620-2B12-4DDB-AE4D-75103CEADCFA}"/>
              </a:ext>
            </a:extLst>
          </p:cNvPr>
          <p:cNvSpPr txBox="1"/>
          <p:nvPr/>
        </p:nvSpPr>
        <p:spPr>
          <a:xfrm>
            <a:off x="647700" y="5669961"/>
            <a:ext cx="397010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ertical Hall Sensor (VHS)</a:t>
            </a:r>
          </a:p>
        </p:txBody>
      </p:sp>
      <p:pic>
        <p:nvPicPr>
          <p:cNvPr id="11" name="Elemento grafico 10">
            <a:extLst>
              <a:ext uri="{FF2B5EF4-FFF2-40B4-BE49-F238E27FC236}">
                <a16:creationId xmlns:a16="http://schemas.microsoft.com/office/drawing/2014/main" id="{37FAF8AC-5FBC-4E7A-95C4-6B7D593F2CF9}"/>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4707563" y="2504360"/>
            <a:ext cx="3369508" cy="1849279"/>
          </a:xfrm>
          <a:prstGeom prst="rect">
            <a:avLst/>
          </a:prstGeom>
        </p:spPr>
      </p:pic>
      <p:pic>
        <p:nvPicPr>
          <p:cNvPr id="13" name="Elemento grafico 12">
            <a:extLst>
              <a:ext uri="{FF2B5EF4-FFF2-40B4-BE49-F238E27FC236}">
                <a16:creationId xmlns:a16="http://schemas.microsoft.com/office/drawing/2014/main" id="{2FCDCF2C-FC60-45BA-AE44-8A551CF7281D}"/>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9996032" y="4099896"/>
            <a:ext cx="533400" cy="238125"/>
          </a:xfrm>
          <a:prstGeom prst="rect">
            <a:avLst/>
          </a:prstGeom>
        </p:spPr>
      </p:pic>
      <p:sp>
        <p:nvSpPr>
          <p:cNvPr id="14" name="Rettangolo con angoli arrotondati 13">
            <a:extLst>
              <a:ext uri="{FF2B5EF4-FFF2-40B4-BE49-F238E27FC236}">
                <a16:creationId xmlns:a16="http://schemas.microsoft.com/office/drawing/2014/main" id="{13FB243F-901B-4E82-B8D2-A3215E1591A7}"/>
              </a:ext>
            </a:extLst>
          </p:cNvPr>
          <p:cNvSpPr/>
          <p:nvPr/>
        </p:nvSpPr>
        <p:spPr>
          <a:xfrm>
            <a:off x="6184036" y="3581401"/>
            <a:ext cx="416561" cy="563880"/>
          </a:xfrm>
          <a:prstGeom prst="roundRect">
            <a:avLst/>
          </a:prstGeom>
          <a:solidFill>
            <a:schemeClr val="accent1">
              <a:lumMod val="40000"/>
              <a:lumOff val="60000"/>
              <a:alpha val="68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a:extLst>
              <a:ext uri="{FF2B5EF4-FFF2-40B4-BE49-F238E27FC236}">
                <a16:creationId xmlns:a16="http://schemas.microsoft.com/office/drawing/2014/main" id="{AC201CCA-1D13-47CB-8FFD-50550A8C501A}"/>
              </a:ext>
            </a:extLst>
          </p:cNvPr>
          <p:cNvSpPr txBox="1"/>
          <p:nvPr/>
        </p:nvSpPr>
        <p:spPr>
          <a:xfrm>
            <a:off x="5105400" y="4355074"/>
            <a:ext cx="2365006" cy="400110"/>
          </a:xfrm>
          <a:prstGeom prst="rect">
            <a:avLst/>
          </a:prstGeom>
          <a:noFill/>
        </p:spPr>
        <p:txBody>
          <a:bodyPr wrap="none" rtlCol="0">
            <a:spAutoFit/>
          </a:bodyPr>
          <a:lstStyle/>
          <a:p>
            <a:r>
              <a:rPr lang="en-US" sz="2000" dirty="0">
                <a:solidFill>
                  <a:schemeClr val="accent5">
                    <a:lumMod val="75000"/>
                  </a:schemeClr>
                </a:solidFill>
                <a:latin typeface="Arial" panose="020B0604020202020204" pitchFamily="34" charset="0"/>
                <a:cs typeface="Arial" panose="020B0604020202020204" pitchFamily="34" charset="0"/>
              </a:rPr>
              <a:t>Vertical component</a:t>
            </a:r>
          </a:p>
        </p:txBody>
      </p:sp>
      <p:cxnSp>
        <p:nvCxnSpPr>
          <p:cNvPr id="17" name="Connettore diritto 16">
            <a:extLst>
              <a:ext uri="{FF2B5EF4-FFF2-40B4-BE49-F238E27FC236}">
                <a16:creationId xmlns:a16="http://schemas.microsoft.com/office/drawing/2014/main" id="{2C4B07BB-8E30-4ADA-9CC6-7FE67BF8ACF2}"/>
              </a:ext>
            </a:extLst>
          </p:cNvPr>
          <p:cNvCxnSpPr/>
          <p:nvPr/>
        </p:nvCxnSpPr>
        <p:spPr>
          <a:xfrm flipV="1">
            <a:off x="6055360" y="3967519"/>
            <a:ext cx="284480" cy="502881"/>
          </a:xfrm>
          <a:prstGeom prst="lin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23E713C0-1D77-46FE-AAA8-CF6A81A0419B}"/>
              </a:ext>
            </a:extLst>
          </p:cNvPr>
          <p:cNvSpPr txBox="1"/>
          <p:nvPr/>
        </p:nvSpPr>
        <p:spPr>
          <a:xfrm>
            <a:off x="5950418" y="4780613"/>
            <a:ext cx="1300357" cy="646331"/>
          </a:xfrm>
          <a:prstGeom prst="rect">
            <a:avLst/>
          </a:prstGeom>
          <a:noFill/>
        </p:spPr>
        <p:txBody>
          <a:bodyPr wrap="none" rtlCol="0">
            <a:spAutoFit/>
          </a:bodyPr>
          <a:lstStyle/>
          <a:p>
            <a:pPr algn="ctr"/>
            <a:r>
              <a:rPr lang="en-US" sz="3600" dirty="0">
                <a:latin typeface="Arial" panose="020B0604020202020204" pitchFamily="34" charset="0"/>
                <a:cs typeface="Arial" panose="020B0604020202020204" pitchFamily="34" charset="0"/>
              </a:rPr>
              <a:t>B</a:t>
            </a:r>
            <a:r>
              <a:rPr lang="en-US" sz="3600" baseline="-25000" dirty="0">
                <a:latin typeface="Arial" panose="020B0604020202020204" pitchFamily="34" charset="0"/>
                <a:cs typeface="Arial" panose="020B0604020202020204" pitchFamily="34" charset="0"/>
              </a:rPr>
              <a:t>y</a:t>
            </a:r>
            <a:r>
              <a:rPr lang="en-US" sz="3600" dirty="0">
                <a:latin typeface="Arial" panose="020B0604020202020204" pitchFamily="34" charset="0"/>
                <a:cs typeface="Arial" panose="020B0604020202020204" pitchFamily="34" charset="0"/>
              </a:rPr>
              <a:t>=0 </a:t>
            </a:r>
          </a:p>
        </p:txBody>
      </p:sp>
      <p:sp>
        <p:nvSpPr>
          <p:cNvPr id="21" name="CasellaDiTesto 20">
            <a:extLst>
              <a:ext uri="{FF2B5EF4-FFF2-40B4-BE49-F238E27FC236}">
                <a16:creationId xmlns:a16="http://schemas.microsoft.com/office/drawing/2014/main" id="{C54B09AD-0347-4F70-A03C-57AD1391DC04}"/>
              </a:ext>
            </a:extLst>
          </p:cNvPr>
          <p:cNvSpPr txBox="1"/>
          <p:nvPr/>
        </p:nvSpPr>
        <p:spPr>
          <a:xfrm>
            <a:off x="9528156" y="4755184"/>
            <a:ext cx="1284326" cy="646331"/>
          </a:xfrm>
          <a:prstGeom prst="rect">
            <a:avLst/>
          </a:prstGeom>
          <a:noFill/>
        </p:spPr>
        <p:txBody>
          <a:bodyPr wrap="none" rtlCol="0">
            <a:spAutoFit/>
          </a:bodyPr>
          <a:lstStyle/>
          <a:p>
            <a:pPr algn="ctr"/>
            <a:r>
              <a:rPr lang="en-US" sz="3600" dirty="0">
                <a:latin typeface="Arial" panose="020B0604020202020204" pitchFamily="34" charset="0"/>
                <a:cs typeface="Arial" panose="020B0604020202020204" pitchFamily="34" charset="0"/>
              </a:rPr>
              <a:t>B</a:t>
            </a:r>
            <a:r>
              <a:rPr lang="en-US" sz="3600" baseline="-25000" dirty="0">
                <a:latin typeface="Arial" panose="020B0604020202020204" pitchFamily="34" charset="0"/>
                <a:cs typeface="Arial" panose="020B0604020202020204" pitchFamily="34" charset="0"/>
              </a:rPr>
              <a:t>y</a:t>
            </a:r>
            <a:r>
              <a:rPr lang="en-US" sz="3600" dirty="0">
                <a:latin typeface="Arial" panose="020B0604020202020204" pitchFamily="34" charset="0"/>
                <a:cs typeface="Arial" panose="020B0604020202020204" pitchFamily="34" charset="0"/>
              </a:rPr>
              <a:t>≠0 </a:t>
            </a:r>
          </a:p>
        </p:txBody>
      </p:sp>
      <p:sp>
        <p:nvSpPr>
          <p:cNvPr id="5" name="CasellaDiTesto 4">
            <a:extLst>
              <a:ext uri="{FF2B5EF4-FFF2-40B4-BE49-F238E27FC236}">
                <a16:creationId xmlns:a16="http://schemas.microsoft.com/office/drawing/2014/main" id="{BD7CE98A-A14F-4C2B-8D4F-5D68121DCF8F}"/>
              </a:ext>
            </a:extLst>
          </p:cNvPr>
          <p:cNvSpPr txBox="1"/>
          <p:nvPr/>
        </p:nvSpPr>
        <p:spPr>
          <a:xfrm>
            <a:off x="4823039" y="5539306"/>
            <a:ext cx="325403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ymmetry, V</a:t>
            </a:r>
            <a:r>
              <a:rPr lang="en-US" sz="2400" baseline="-25000"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D</a:t>
            </a:r>
            <a:r>
              <a:rPr lang="en-US" sz="2400" dirty="0">
                <a:latin typeface="Arial" panose="020B0604020202020204" pitchFamily="34" charset="0"/>
                <a:cs typeface="Arial" panose="020B0604020202020204" pitchFamily="34" charset="0"/>
              </a:rPr>
              <a:t>=0)</a:t>
            </a:r>
          </a:p>
          <a:p>
            <a:endParaRPr lang="en-US" sz="2400" dirty="0">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2C02C02A-40FB-42B4-B1D6-F5E5A2960228}"/>
              </a:ext>
            </a:extLst>
          </p:cNvPr>
          <p:cNvSpPr txBox="1"/>
          <p:nvPr/>
        </p:nvSpPr>
        <p:spPr>
          <a:xfrm>
            <a:off x="8470606" y="5507007"/>
            <a:ext cx="358425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symmetry, V</a:t>
            </a:r>
            <a:r>
              <a:rPr lang="en-US" sz="2400" baseline="-25000"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CD</a:t>
            </a:r>
            <a:r>
              <a:rPr lang="en-US" sz="2400" dirty="0">
                <a:latin typeface="Arial" panose="020B0604020202020204" pitchFamily="34" charset="0"/>
                <a:cs typeface="Arial" panose="020B0604020202020204" pitchFamily="34" charset="0"/>
              </a:rPr>
              <a:t> ≠ 0)</a:t>
            </a:r>
          </a:p>
          <a:p>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8058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15" grpId="0"/>
      <p:bldP spid="18" grpId="0"/>
      <p:bldP spid="21" grpId="0"/>
      <p:bldP spid="5"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10079F-9B43-499E-A209-428D4C7A3240}"/>
              </a:ext>
            </a:extLst>
          </p:cNvPr>
          <p:cNvSpPr>
            <a:spLocks noGrp="1"/>
          </p:cNvSpPr>
          <p:nvPr>
            <p:ph type="title"/>
          </p:nvPr>
        </p:nvSpPr>
        <p:spPr>
          <a:xfrm>
            <a:off x="838199" y="136525"/>
            <a:ext cx="10515600" cy="662397"/>
          </a:xfrm>
        </p:spPr>
        <p:txBody>
          <a:bodyPr/>
          <a:lstStyle/>
          <a:p>
            <a:r>
              <a:rPr lang="en-US" dirty="0"/>
              <a:t>Single-chip, 3-D magnetometer</a:t>
            </a:r>
          </a:p>
        </p:txBody>
      </p:sp>
      <p:sp>
        <p:nvSpPr>
          <p:cNvPr id="3" name="Segnaposto piè di pagina 2">
            <a:extLst>
              <a:ext uri="{FF2B5EF4-FFF2-40B4-BE49-F238E27FC236}">
                <a16:creationId xmlns:a16="http://schemas.microsoft.com/office/drawing/2014/main" id="{6D46E64C-8FA7-4327-A649-B1F4F598D3B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B44A1A9-A772-43CC-A264-00A0B9B9BAF8}"/>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6" name="Elemento grafico 5">
            <a:extLst>
              <a:ext uri="{FF2B5EF4-FFF2-40B4-BE49-F238E27FC236}">
                <a16:creationId xmlns:a16="http://schemas.microsoft.com/office/drawing/2014/main" id="{9640391E-B640-4623-BB2D-230143BE1FD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62260" y="1308100"/>
            <a:ext cx="2590280" cy="2463800"/>
          </a:xfrm>
          <a:prstGeom prst="rect">
            <a:avLst/>
          </a:prstGeom>
        </p:spPr>
      </p:pic>
      <p:pic>
        <p:nvPicPr>
          <p:cNvPr id="8" name="Elemento grafico 7">
            <a:extLst>
              <a:ext uri="{FF2B5EF4-FFF2-40B4-BE49-F238E27FC236}">
                <a16:creationId xmlns:a16="http://schemas.microsoft.com/office/drawing/2014/main" id="{97B6ABFF-2FD3-4294-AE7C-9AB45C0C10B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876799" y="1501310"/>
            <a:ext cx="6950950" cy="3019889"/>
          </a:xfrm>
          <a:prstGeom prst="rect">
            <a:avLst/>
          </a:prstGeom>
        </p:spPr>
      </p:pic>
      <p:sp>
        <p:nvSpPr>
          <p:cNvPr id="9" name="CasellaDiTesto 8">
            <a:extLst>
              <a:ext uri="{FF2B5EF4-FFF2-40B4-BE49-F238E27FC236}">
                <a16:creationId xmlns:a16="http://schemas.microsoft.com/office/drawing/2014/main" id="{6C23098A-7C69-4B4F-ADE8-F51CC4CB8C7D}"/>
              </a:ext>
            </a:extLst>
          </p:cNvPr>
          <p:cNvSpPr txBox="1"/>
          <p:nvPr/>
        </p:nvSpPr>
        <p:spPr>
          <a:xfrm>
            <a:off x="758404" y="4009912"/>
            <a:ext cx="2699329" cy="461665"/>
          </a:xfrm>
          <a:prstGeom prst="rect">
            <a:avLst/>
          </a:prstGeom>
          <a:noFill/>
        </p:spPr>
        <p:txBody>
          <a:bodyPr wrap="none" rtlCol="0">
            <a:spAutoFit/>
          </a:bodyPr>
          <a:lstStyle/>
          <a:p>
            <a:r>
              <a:rPr lang="en-US" sz="2400" dirty="0">
                <a:solidFill>
                  <a:schemeClr val="accent5">
                    <a:lumMod val="75000"/>
                  </a:schemeClr>
                </a:solidFill>
                <a:latin typeface="Arial" panose="020B0604020202020204" pitchFamily="34" charset="0"/>
                <a:cs typeface="Arial" panose="020B0604020202020204" pitchFamily="34" charset="0"/>
              </a:rPr>
              <a:t>Top view of a VHS</a:t>
            </a:r>
          </a:p>
        </p:txBody>
      </p:sp>
      <p:sp>
        <p:nvSpPr>
          <p:cNvPr id="10" name="CasellaDiTesto 9">
            <a:extLst>
              <a:ext uri="{FF2B5EF4-FFF2-40B4-BE49-F238E27FC236}">
                <a16:creationId xmlns:a16="http://schemas.microsoft.com/office/drawing/2014/main" id="{FAF46B96-0FFA-4111-890B-B6D6C240C888}"/>
              </a:ext>
            </a:extLst>
          </p:cNvPr>
          <p:cNvSpPr txBox="1"/>
          <p:nvPr/>
        </p:nvSpPr>
        <p:spPr>
          <a:xfrm>
            <a:off x="3568830" y="4968784"/>
            <a:ext cx="6629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single-chip, CMOS compatible 3-D magnetometer can be obtained by combining an HHS and two orthogonal VHS</a:t>
            </a:r>
          </a:p>
        </p:txBody>
      </p:sp>
      <p:sp>
        <p:nvSpPr>
          <p:cNvPr id="11" name="CasellaDiTesto 10">
            <a:extLst>
              <a:ext uri="{FF2B5EF4-FFF2-40B4-BE49-F238E27FC236}">
                <a16:creationId xmlns:a16="http://schemas.microsoft.com/office/drawing/2014/main" id="{FF368930-E575-4857-8492-2071B2C5FE03}"/>
              </a:ext>
            </a:extLst>
          </p:cNvPr>
          <p:cNvSpPr txBox="1"/>
          <p:nvPr/>
        </p:nvSpPr>
        <p:spPr>
          <a:xfrm>
            <a:off x="8696035" y="885500"/>
            <a:ext cx="3330865" cy="830997"/>
          </a:xfrm>
          <a:prstGeom prst="rect">
            <a:avLst/>
          </a:prstGeom>
          <a:noFill/>
        </p:spPr>
        <p:txBody>
          <a:bodyPr wrap="square" rtlCol="0">
            <a:spAutoFit/>
          </a:bodyPr>
          <a:lstStyle/>
          <a:p>
            <a:r>
              <a:rPr lang="en-US" sz="2400" dirty="0">
                <a:solidFill>
                  <a:schemeClr val="accent5">
                    <a:lumMod val="75000"/>
                  </a:schemeClr>
                </a:solidFill>
                <a:latin typeface="Arial" panose="020B0604020202020204" pitchFamily="34" charset="0"/>
                <a:cs typeface="Arial" panose="020B0604020202020204" pitchFamily="34" charset="0"/>
              </a:rPr>
              <a:t>Horizontal (or planar) Hall Sensor (HHS) </a:t>
            </a:r>
          </a:p>
        </p:txBody>
      </p:sp>
      <p:cxnSp>
        <p:nvCxnSpPr>
          <p:cNvPr id="13" name="Connettore 2 12">
            <a:extLst>
              <a:ext uri="{FF2B5EF4-FFF2-40B4-BE49-F238E27FC236}">
                <a16:creationId xmlns:a16="http://schemas.microsoft.com/office/drawing/2014/main" id="{C1F35B0F-C491-4C7E-B12B-B409CE294B2F}"/>
              </a:ext>
            </a:extLst>
          </p:cNvPr>
          <p:cNvCxnSpPr/>
          <p:nvPr/>
        </p:nvCxnSpPr>
        <p:spPr>
          <a:xfrm flipH="1">
            <a:off x="8470900" y="1716497"/>
            <a:ext cx="749300" cy="709203"/>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4" name="Rettangolo 13">
            <a:extLst>
              <a:ext uri="{FF2B5EF4-FFF2-40B4-BE49-F238E27FC236}">
                <a16:creationId xmlns:a16="http://schemas.microsoft.com/office/drawing/2014/main" id="{2C49BA63-5DFE-43DE-B2C5-19FCA8AAB024}"/>
              </a:ext>
            </a:extLst>
          </p:cNvPr>
          <p:cNvSpPr/>
          <p:nvPr/>
        </p:nvSpPr>
        <p:spPr>
          <a:xfrm>
            <a:off x="508000" y="2071099"/>
            <a:ext cx="3162300" cy="256440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a:extLst>
              <a:ext uri="{FF2B5EF4-FFF2-40B4-BE49-F238E27FC236}">
                <a16:creationId xmlns:a16="http://schemas.microsoft.com/office/drawing/2014/main" id="{952DD603-3C97-4771-AC0A-D66288E9FCD6}"/>
              </a:ext>
            </a:extLst>
          </p:cNvPr>
          <p:cNvSpPr txBox="1"/>
          <p:nvPr/>
        </p:nvSpPr>
        <p:spPr>
          <a:xfrm>
            <a:off x="9900137" y="3871412"/>
            <a:ext cx="1822353" cy="1200329"/>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orthogonal vertical Hall sensors </a:t>
            </a:r>
          </a:p>
        </p:txBody>
      </p:sp>
      <p:cxnSp>
        <p:nvCxnSpPr>
          <p:cNvPr id="12" name="Connettore 2 11">
            <a:extLst>
              <a:ext uri="{FF2B5EF4-FFF2-40B4-BE49-F238E27FC236}">
                <a16:creationId xmlns:a16="http://schemas.microsoft.com/office/drawing/2014/main" id="{A9732EED-5EC2-40D5-9833-83A76CE67C50}"/>
              </a:ext>
            </a:extLst>
          </p:cNvPr>
          <p:cNvCxnSpPr/>
          <p:nvPr/>
        </p:nvCxnSpPr>
        <p:spPr>
          <a:xfrm flipH="1" flipV="1">
            <a:off x="10058400" y="3011254"/>
            <a:ext cx="522514" cy="860158"/>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6" name="Connettore 2 15">
            <a:extLst>
              <a:ext uri="{FF2B5EF4-FFF2-40B4-BE49-F238E27FC236}">
                <a16:creationId xmlns:a16="http://schemas.microsoft.com/office/drawing/2014/main" id="{9834BDFD-3234-4011-8F9C-2A29B4452E1D}"/>
              </a:ext>
            </a:extLst>
          </p:cNvPr>
          <p:cNvCxnSpPr>
            <a:cxnSpLocks/>
            <a:stCxn id="5" idx="1"/>
          </p:cNvCxnSpPr>
          <p:nvPr/>
        </p:nvCxnSpPr>
        <p:spPr>
          <a:xfrm flipH="1" flipV="1">
            <a:off x="8352274" y="3771900"/>
            <a:ext cx="1547863" cy="699677"/>
          </a:xfrm>
          <a:prstGeom prst="straightConnector1">
            <a:avLst/>
          </a:prstGeom>
          <a:ln w="28575">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9220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3D82015-0EDD-4152-898F-E3F787D2A81B}"/>
              </a:ext>
            </a:extLst>
          </p:cNvPr>
          <p:cNvSpPr>
            <a:spLocks noGrp="1"/>
          </p:cNvSpPr>
          <p:nvPr>
            <p:ph type="title"/>
          </p:nvPr>
        </p:nvSpPr>
        <p:spPr>
          <a:xfrm>
            <a:off x="660400" y="136525"/>
            <a:ext cx="10515600" cy="662397"/>
          </a:xfrm>
        </p:spPr>
        <p:txBody>
          <a:bodyPr/>
          <a:lstStyle/>
          <a:p>
            <a:r>
              <a:rPr lang="en-US" dirty="0"/>
              <a:t>Main non-idealities of Hall Sensors</a:t>
            </a:r>
          </a:p>
        </p:txBody>
      </p:sp>
      <p:sp>
        <p:nvSpPr>
          <p:cNvPr id="3" name="Segnaposto piè di pagina 2">
            <a:extLst>
              <a:ext uri="{FF2B5EF4-FFF2-40B4-BE49-F238E27FC236}">
                <a16:creationId xmlns:a16="http://schemas.microsoft.com/office/drawing/2014/main" id="{8189E10A-7898-407B-982A-B476A89DF72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0D0754C-A5D1-4641-9A52-8A66A65FAF78}"/>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E7A0E2AD-7734-44D6-8C38-58982E4D38FF}"/>
              </a:ext>
            </a:extLst>
          </p:cNvPr>
          <p:cNvSpPr txBox="1"/>
          <p:nvPr/>
        </p:nvSpPr>
        <p:spPr>
          <a:xfrm>
            <a:off x="660400" y="900522"/>
            <a:ext cx="7429500" cy="2277547"/>
          </a:xfrm>
          <a:prstGeom prst="rect">
            <a:avLst/>
          </a:prstGeom>
          <a:noFill/>
        </p:spPr>
        <p:txBody>
          <a:bodyPr wrap="square" rtlCol="0">
            <a:spAutoFit/>
          </a:bodyPr>
          <a:lstStyle/>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Offset voltage</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Temperature dependence of the sensitivity</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Non-linearity</a:t>
            </a:r>
          </a:p>
          <a:p>
            <a:pPr marL="342900" indent="-342900">
              <a:spcAft>
                <a:spcPts val="1200"/>
              </a:spcAft>
              <a:buFont typeface="Wingdings" panose="05000000000000000000" pitchFamily="2" charset="2"/>
              <a:buChar char="q"/>
            </a:pPr>
            <a:r>
              <a:rPr lang="en-US" sz="2800" dirty="0">
                <a:latin typeface="Arial" panose="020B0604020202020204" pitchFamily="34" charset="0"/>
                <a:cs typeface="Arial" panose="020B0604020202020204" pitchFamily="34" charset="0"/>
              </a:rPr>
              <a:t>Noise</a:t>
            </a:r>
          </a:p>
        </p:txBody>
      </p:sp>
      <p:sp>
        <p:nvSpPr>
          <p:cNvPr id="6" name="CasellaDiTesto 5">
            <a:extLst>
              <a:ext uri="{FF2B5EF4-FFF2-40B4-BE49-F238E27FC236}">
                <a16:creationId xmlns:a16="http://schemas.microsoft.com/office/drawing/2014/main" id="{3BF0B869-616B-4CE3-ACBE-98466A99F0FA}"/>
              </a:ext>
            </a:extLst>
          </p:cNvPr>
          <p:cNvSpPr txBox="1"/>
          <p:nvPr/>
        </p:nvSpPr>
        <p:spPr>
          <a:xfrm>
            <a:off x="536575" y="3237051"/>
            <a:ext cx="11118850" cy="317009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e offset is by far the problem that limit the performances of the Hall sensors. We will focus mainly on this aspect. </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emperature dependence is reduced by driving the sensor with a constant current and applying temperature compensation in the estimation process. </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Non-linearity occurs at very large fields and can be compensated in the digital domain by a proper non-linear estimator.</a:t>
            </a:r>
          </a:p>
          <a:p>
            <a:pPr marL="342900" indent="-342900">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Thermal noise is generally not an issue, due to the small output resistance of the sensor (typically of the order of 1 k</a:t>
            </a:r>
            <a:r>
              <a:rPr lang="en-US" sz="2000" dirty="0">
                <a:latin typeface="Symbol" panose="05050102010706020507" pitchFamily="18" charset="2"/>
                <a:cs typeface="Arial" panose="020B0604020202020204" pitchFamily="34" charset="0"/>
              </a:rPr>
              <a:t>W</a:t>
            </a:r>
            <a:r>
              <a:rPr lang="en-US" sz="2000" dirty="0">
                <a:latin typeface="Arial" panose="020B0604020202020204" pitchFamily="34" charset="0"/>
                <a:cs typeface="Arial" panose="020B0604020202020204" pitchFamily="34" charset="0"/>
              </a:rPr>
              <a:t> in integrated sensor). Flicker noise can be more important. </a:t>
            </a:r>
          </a:p>
          <a:p>
            <a:pPr marL="342900" indent="-342900">
              <a:spcAft>
                <a:spcPts val="600"/>
              </a:spcAft>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96037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E1727A2-AC15-4080-B26E-EA0E410074DB}"/>
              </a:ext>
            </a:extLst>
          </p:cNvPr>
          <p:cNvSpPr>
            <a:spLocks noGrp="1"/>
          </p:cNvSpPr>
          <p:nvPr>
            <p:ph type="title"/>
          </p:nvPr>
        </p:nvSpPr>
        <p:spPr>
          <a:xfrm>
            <a:off x="794785" y="-5873"/>
            <a:ext cx="10515600" cy="662397"/>
          </a:xfrm>
        </p:spPr>
        <p:txBody>
          <a:bodyPr/>
          <a:lstStyle/>
          <a:p>
            <a:r>
              <a:rPr lang="en-US" dirty="0"/>
              <a:t>Just a mention to current vs voltage biasing</a:t>
            </a:r>
          </a:p>
        </p:txBody>
      </p:sp>
      <p:sp>
        <p:nvSpPr>
          <p:cNvPr id="3" name="Segnaposto piè di pagina 2">
            <a:extLst>
              <a:ext uri="{FF2B5EF4-FFF2-40B4-BE49-F238E27FC236}">
                <a16:creationId xmlns:a16="http://schemas.microsoft.com/office/drawing/2014/main" id="{546391FA-A63E-4870-B769-701B9000E89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6540775D-D878-483F-BEAF-84091EB37BD0}"/>
              </a:ext>
            </a:extLst>
          </p:cNvPr>
          <p:cNvSpPr>
            <a:spLocks noGrp="1"/>
          </p:cNvSpPr>
          <p:nvPr>
            <p:ph type="sldNum" sz="quarter" idx="12"/>
          </p:nvPr>
        </p:nvSpPr>
        <p:spPr/>
        <p:txBody>
          <a:bodyPr/>
          <a:lstStyle/>
          <a:p>
            <a:fld id="{02055017-B6DE-4C35-A63B-40EADAC97849}" type="slidenum">
              <a:rPr lang="en-US" smtClean="0"/>
              <a:t>9</a:t>
            </a:fld>
            <a:endParaRPr lang="en-US" dirty="0"/>
          </a:p>
        </p:txBody>
      </p:sp>
      <p:graphicFrame>
        <p:nvGraphicFramePr>
          <p:cNvPr id="5" name="Oggetto 4">
            <a:extLst>
              <a:ext uri="{FF2B5EF4-FFF2-40B4-BE49-F238E27FC236}">
                <a16:creationId xmlns:a16="http://schemas.microsoft.com/office/drawing/2014/main" id="{8637F7B9-69CF-4454-B42B-FD7D5CA2204D}"/>
              </a:ext>
            </a:extLst>
          </p:cNvPr>
          <p:cNvGraphicFramePr>
            <a:graphicFrameLocks noChangeAspect="1"/>
          </p:cNvGraphicFramePr>
          <p:nvPr>
            <p:extLst>
              <p:ext uri="{D42A27DB-BD31-4B8C-83A1-F6EECF244321}">
                <p14:modId xmlns:p14="http://schemas.microsoft.com/office/powerpoint/2010/main" val="1468750300"/>
              </p:ext>
            </p:extLst>
          </p:nvPr>
        </p:nvGraphicFramePr>
        <p:xfrm>
          <a:off x="2552700" y="1274763"/>
          <a:ext cx="3146425" cy="1139825"/>
        </p:xfrm>
        <a:graphic>
          <a:graphicData uri="http://schemas.openxmlformats.org/presentationml/2006/ole">
            <mc:AlternateContent xmlns:mc="http://schemas.openxmlformats.org/markup-compatibility/2006">
              <mc:Choice xmlns:v="urn:schemas-microsoft-com:vml" Requires="v">
                <p:oleObj name="Equation" r:id="rId2" imgW="1041120" imgH="380880" progId="Equation.DSMT4">
                  <p:embed/>
                </p:oleObj>
              </mc:Choice>
              <mc:Fallback>
                <p:oleObj name="Equation" r:id="rId2" imgW="1041120" imgH="380880" progId="Equation.DSMT4">
                  <p:embed/>
                  <p:pic>
                    <p:nvPicPr>
                      <p:cNvPr id="5" name="Oggetto 4">
                        <a:extLst>
                          <a:ext uri="{FF2B5EF4-FFF2-40B4-BE49-F238E27FC236}">
                            <a16:creationId xmlns:a16="http://schemas.microsoft.com/office/drawing/2014/main" id="{8637F7B9-69CF-4454-B42B-FD7D5CA2204D}"/>
                          </a:ext>
                        </a:extLst>
                      </p:cNvPr>
                      <p:cNvPicPr/>
                      <p:nvPr/>
                    </p:nvPicPr>
                    <p:blipFill>
                      <a:blip r:embed="rId3"/>
                      <a:stretch>
                        <a:fillRect/>
                      </a:stretch>
                    </p:blipFill>
                    <p:spPr>
                      <a:xfrm>
                        <a:off x="2552700" y="1274763"/>
                        <a:ext cx="3146425" cy="1139825"/>
                      </a:xfrm>
                      <a:prstGeom prst="rect">
                        <a:avLst/>
                      </a:prstGeom>
                    </p:spPr>
                  </p:pic>
                </p:oleObj>
              </mc:Fallback>
            </mc:AlternateContent>
          </a:graphicData>
        </a:graphic>
      </p:graphicFrame>
      <p:pic>
        <p:nvPicPr>
          <p:cNvPr id="6" name="Elemento grafico 5">
            <a:extLst>
              <a:ext uri="{FF2B5EF4-FFF2-40B4-BE49-F238E27FC236}">
                <a16:creationId xmlns:a16="http://schemas.microsoft.com/office/drawing/2014/main" id="{A1B7E626-0013-4DE0-A6A6-9A300483B73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31425" y="1395223"/>
            <a:ext cx="1474334" cy="1509718"/>
          </a:xfrm>
          <a:prstGeom prst="rect">
            <a:avLst/>
          </a:prstGeom>
        </p:spPr>
      </p:pic>
      <p:graphicFrame>
        <p:nvGraphicFramePr>
          <p:cNvPr id="7" name="Oggetto 6">
            <a:extLst>
              <a:ext uri="{FF2B5EF4-FFF2-40B4-BE49-F238E27FC236}">
                <a16:creationId xmlns:a16="http://schemas.microsoft.com/office/drawing/2014/main" id="{BD746640-C814-49E1-B2A6-087223444D77}"/>
              </a:ext>
            </a:extLst>
          </p:cNvPr>
          <p:cNvGraphicFramePr>
            <a:graphicFrameLocks noChangeAspect="1"/>
          </p:cNvGraphicFramePr>
          <p:nvPr>
            <p:extLst>
              <p:ext uri="{D42A27DB-BD31-4B8C-83A1-F6EECF244321}">
                <p14:modId xmlns:p14="http://schemas.microsoft.com/office/powerpoint/2010/main" val="1189224569"/>
              </p:ext>
            </p:extLst>
          </p:nvPr>
        </p:nvGraphicFramePr>
        <p:xfrm>
          <a:off x="2678313" y="2499846"/>
          <a:ext cx="2071688" cy="1063625"/>
        </p:xfrm>
        <a:graphic>
          <a:graphicData uri="http://schemas.openxmlformats.org/presentationml/2006/ole">
            <mc:AlternateContent xmlns:mc="http://schemas.openxmlformats.org/markup-compatibility/2006">
              <mc:Choice xmlns:v="urn:schemas-microsoft-com:vml" Requires="v">
                <p:oleObj name="Equation" r:id="rId6" imgW="685800" imgH="355320" progId="Equation.DSMT4">
                  <p:embed/>
                </p:oleObj>
              </mc:Choice>
              <mc:Fallback>
                <p:oleObj name="Equation" r:id="rId6" imgW="685800" imgH="355320" progId="Equation.DSMT4">
                  <p:embed/>
                  <p:pic>
                    <p:nvPicPr>
                      <p:cNvPr id="7" name="Oggetto 6">
                        <a:extLst>
                          <a:ext uri="{FF2B5EF4-FFF2-40B4-BE49-F238E27FC236}">
                            <a16:creationId xmlns:a16="http://schemas.microsoft.com/office/drawing/2014/main" id="{BD746640-C814-49E1-B2A6-087223444D77}"/>
                          </a:ext>
                        </a:extLst>
                      </p:cNvPr>
                      <p:cNvPicPr/>
                      <p:nvPr/>
                    </p:nvPicPr>
                    <p:blipFill>
                      <a:blip r:embed="rId7"/>
                      <a:stretch>
                        <a:fillRect/>
                      </a:stretch>
                    </p:blipFill>
                    <p:spPr>
                      <a:xfrm>
                        <a:off x="2678313" y="2499846"/>
                        <a:ext cx="2071688" cy="10636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E8686E30-1AEA-4926-B666-F9E91FCB71F0}"/>
              </a:ext>
            </a:extLst>
          </p:cNvPr>
          <p:cNvGraphicFramePr>
            <a:graphicFrameLocks noChangeAspect="1"/>
          </p:cNvGraphicFramePr>
          <p:nvPr>
            <p:extLst>
              <p:ext uri="{D42A27DB-BD31-4B8C-83A1-F6EECF244321}">
                <p14:modId xmlns:p14="http://schemas.microsoft.com/office/powerpoint/2010/main" val="3252708992"/>
              </p:ext>
            </p:extLst>
          </p:nvPr>
        </p:nvGraphicFramePr>
        <p:xfrm>
          <a:off x="5195396" y="2851581"/>
          <a:ext cx="1457325" cy="455612"/>
        </p:xfrm>
        <a:graphic>
          <a:graphicData uri="http://schemas.openxmlformats.org/presentationml/2006/ole">
            <mc:AlternateContent xmlns:mc="http://schemas.openxmlformats.org/markup-compatibility/2006">
              <mc:Choice xmlns:v="urn:schemas-microsoft-com:vml" Requires="v">
                <p:oleObj name="Equation" r:id="rId8" imgW="482400" imgH="152280" progId="Equation.DSMT4">
                  <p:embed/>
                </p:oleObj>
              </mc:Choice>
              <mc:Fallback>
                <p:oleObj name="Equation" r:id="rId8" imgW="482400" imgH="152280" progId="Equation.DSMT4">
                  <p:embed/>
                  <p:pic>
                    <p:nvPicPr>
                      <p:cNvPr id="8" name="Oggetto 7">
                        <a:extLst>
                          <a:ext uri="{FF2B5EF4-FFF2-40B4-BE49-F238E27FC236}">
                            <a16:creationId xmlns:a16="http://schemas.microsoft.com/office/drawing/2014/main" id="{E8686E30-1AEA-4926-B666-F9E91FCB71F0}"/>
                          </a:ext>
                        </a:extLst>
                      </p:cNvPr>
                      <p:cNvPicPr/>
                      <p:nvPr/>
                    </p:nvPicPr>
                    <p:blipFill>
                      <a:blip r:embed="rId9"/>
                      <a:stretch>
                        <a:fillRect/>
                      </a:stretch>
                    </p:blipFill>
                    <p:spPr>
                      <a:xfrm>
                        <a:off x="5195396" y="2851581"/>
                        <a:ext cx="1457325" cy="45561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C072E300-E66A-4612-9BA7-9393668210F9}"/>
              </a:ext>
            </a:extLst>
          </p:cNvPr>
          <p:cNvGraphicFramePr>
            <a:graphicFrameLocks noChangeAspect="1"/>
          </p:cNvGraphicFramePr>
          <p:nvPr>
            <p:extLst>
              <p:ext uri="{D42A27DB-BD31-4B8C-83A1-F6EECF244321}">
                <p14:modId xmlns:p14="http://schemas.microsoft.com/office/powerpoint/2010/main" val="1845883060"/>
              </p:ext>
            </p:extLst>
          </p:nvPr>
        </p:nvGraphicFramePr>
        <p:xfrm>
          <a:off x="6096000" y="1304568"/>
          <a:ext cx="3262313" cy="1139825"/>
        </p:xfrm>
        <a:graphic>
          <a:graphicData uri="http://schemas.openxmlformats.org/presentationml/2006/ole">
            <mc:AlternateContent xmlns:mc="http://schemas.openxmlformats.org/markup-compatibility/2006">
              <mc:Choice xmlns:v="urn:schemas-microsoft-com:vml" Requires="v">
                <p:oleObj name="Equation" r:id="rId10" imgW="1079280" imgH="380880" progId="Equation.DSMT4">
                  <p:embed/>
                </p:oleObj>
              </mc:Choice>
              <mc:Fallback>
                <p:oleObj name="Equation" r:id="rId10" imgW="1079280" imgH="380880" progId="Equation.DSMT4">
                  <p:embed/>
                  <p:pic>
                    <p:nvPicPr>
                      <p:cNvPr id="10" name="Oggetto 9">
                        <a:extLst>
                          <a:ext uri="{FF2B5EF4-FFF2-40B4-BE49-F238E27FC236}">
                            <a16:creationId xmlns:a16="http://schemas.microsoft.com/office/drawing/2014/main" id="{C072E300-E66A-4612-9BA7-9393668210F9}"/>
                          </a:ext>
                        </a:extLst>
                      </p:cNvPr>
                      <p:cNvPicPr/>
                      <p:nvPr/>
                    </p:nvPicPr>
                    <p:blipFill>
                      <a:blip r:embed="rId11"/>
                      <a:stretch>
                        <a:fillRect/>
                      </a:stretch>
                    </p:blipFill>
                    <p:spPr>
                      <a:xfrm>
                        <a:off x="6096000" y="1304568"/>
                        <a:ext cx="3262313" cy="1139825"/>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D373BDAC-9FCC-4FC0-A598-1F798D81839C}"/>
              </a:ext>
            </a:extLst>
          </p:cNvPr>
          <p:cNvGraphicFramePr>
            <a:graphicFrameLocks noChangeAspect="1"/>
          </p:cNvGraphicFramePr>
          <p:nvPr>
            <p:extLst>
              <p:ext uri="{D42A27DB-BD31-4B8C-83A1-F6EECF244321}">
                <p14:modId xmlns:p14="http://schemas.microsoft.com/office/powerpoint/2010/main" val="3621856563"/>
              </p:ext>
            </p:extLst>
          </p:nvPr>
        </p:nvGraphicFramePr>
        <p:xfrm>
          <a:off x="7223125" y="2444393"/>
          <a:ext cx="4105275" cy="1139825"/>
        </p:xfrm>
        <a:graphic>
          <a:graphicData uri="http://schemas.openxmlformats.org/presentationml/2006/ole">
            <mc:AlternateContent xmlns:mc="http://schemas.openxmlformats.org/markup-compatibility/2006">
              <mc:Choice xmlns:v="urn:schemas-microsoft-com:vml" Requires="v">
                <p:oleObj name="Equation" r:id="rId12" imgW="1358640" imgH="380880" progId="Equation.DSMT4">
                  <p:embed/>
                </p:oleObj>
              </mc:Choice>
              <mc:Fallback>
                <p:oleObj name="Equation" r:id="rId12" imgW="1358640" imgH="380880" progId="Equation.DSMT4">
                  <p:embed/>
                  <p:pic>
                    <p:nvPicPr>
                      <p:cNvPr id="11" name="Oggetto 10">
                        <a:extLst>
                          <a:ext uri="{FF2B5EF4-FFF2-40B4-BE49-F238E27FC236}">
                            <a16:creationId xmlns:a16="http://schemas.microsoft.com/office/drawing/2014/main" id="{D373BDAC-9FCC-4FC0-A598-1F798D81839C}"/>
                          </a:ext>
                        </a:extLst>
                      </p:cNvPr>
                      <p:cNvPicPr/>
                      <p:nvPr/>
                    </p:nvPicPr>
                    <p:blipFill>
                      <a:blip r:embed="rId13"/>
                      <a:stretch>
                        <a:fillRect/>
                      </a:stretch>
                    </p:blipFill>
                    <p:spPr>
                      <a:xfrm>
                        <a:off x="7223125" y="2444393"/>
                        <a:ext cx="4105275" cy="113982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B6A52312-713C-4E9D-BAE2-509C7AACCC92}"/>
              </a:ext>
            </a:extLst>
          </p:cNvPr>
          <p:cNvGraphicFramePr>
            <a:graphicFrameLocks noChangeAspect="1"/>
          </p:cNvGraphicFramePr>
          <p:nvPr>
            <p:extLst>
              <p:ext uri="{D42A27DB-BD31-4B8C-83A1-F6EECF244321}">
                <p14:modId xmlns:p14="http://schemas.microsoft.com/office/powerpoint/2010/main" val="2592434032"/>
              </p:ext>
            </p:extLst>
          </p:nvPr>
        </p:nvGraphicFramePr>
        <p:xfrm>
          <a:off x="495737" y="3989712"/>
          <a:ext cx="2954337" cy="1139825"/>
        </p:xfrm>
        <a:graphic>
          <a:graphicData uri="http://schemas.openxmlformats.org/presentationml/2006/ole">
            <mc:AlternateContent xmlns:mc="http://schemas.openxmlformats.org/markup-compatibility/2006">
              <mc:Choice xmlns:v="urn:schemas-microsoft-com:vml" Requires="v">
                <p:oleObj name="Equation" r:id="rId14" imgW="977760" imgH="380880" progId="Equation.DSMT4">
                  <p:embed/>
                </p:oleObj>
              </mc:Choice>
              <mc:Fallback>
                <p:oleObj name="Equation" r:id="rId14" imgW="977760" imgH="380880" progId="Equation.DSMT4">
                  <p:embed/>
                  <p:pic>
                    <p:nvPicPr>
                      <p:cNvPr id="12" name="Oggetto 11">
                        <a:extLst>
                          <a:ext uri="{FF2B5EF4-FFF2-40B4-BE49-F238E27FC236}">
                            <a16:creationId xmlns:a16="http://schemas.microsoft.com/office/drawing/2014/main" id="{B6A52312-713C-4E9D-BAE2-509C7AACCC92}"/>
                          </a:ext>
                        </a:extLst>
                      </p:cNvPr>
                      <p:cNvPicPr/>
                      <p:nvPr/>
                    </p:nvPicPr>
                    <p:blipFill>
                      <a:blip r:embed="rId15"/>
                      <a:stretch>
                        <a:fillRect/>
                      </a:stretch>
                    </p:blipFill>
                    <p:spPr>
                      <a:xfrm>
                        <a:off x="495737" y="3989712"/>
                        <a:ext cx="2954337" cy="1139825"/>
                      </a:xfrm>
                      <a:prstGeom prst="rect">
                        <a:avLst/>
                      </a:prstGeom>
                    </p:spPr>
                  </p:pic>
                </p:oleObj>
              </mc:Fallback>
            </mc:AlternateContent>
          </a:graphicData>
        </a:graphic>
      </p:graphicFrame>
      <p:sp>
        <p:nvSpPr>
          <p:cNvPr id="14" name="Rettangolo con angoli arrotondati 13">
            <a:extLst>
              <a:ext uri="{FF2B5EF4-FFF2-40B4-BE49-F238E27FC236}">
                <a16:creationId xmlns:a16="http://schemas.microsoft.com/office/drawing/2014/main" id="{C43D7281-FAD3-4E52-AFF7-B5576991806B}"/>
              </a:ext>
            </a:extLst>
          </p:cNvPr>
          <p:cNvSpPr/>
          <p:nvPr/>
        </p:nvSpPr>
        <p:spPr>
          <a:xfrm>
            <a:off x="281319" y="3925449"/>
            <a:ext cx="3482502" cy="189583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ttangolo con angoli arrotondati 14">
            <a:extLst>
              <a:ext uri="{FF2B5EF4-FFF2-40B4-BE49-F238E27FC236}">
                <a16:creationId xmlns:a16="http://schemas.microsoft.com/office/drawing/2014/main" id="{28CCC32C-48A9-4FDD-94CB-C943CE5D4316}"/>
              </a:ext>
            </a:extLst>
          </p:cNvPr>
          <p:cNvSpPr/>
          <p:nvPr/>
        </p:nvSpPr>
        <p:spPr>
          <a:xfrm>
            <a:off x="2441557" y="1270085"/>
            <a:ext cx="3482502" cy="110555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58067E26-36E3-44C2-B5E7-84A260F4CE5C}"/>
              </a:ext>
            </a:extLst>
          </p:cNvPr>
          <p:cNvGraphicFramePr>
            <a:graphicFrameLocks noChangeAspect="1"/>
          </p:cNvGraphicFramePr>
          <p:nvPr>
            <p:extLst>
              <p:ext uri="{D42A27DB-BD31-4B8C-83A1-F6EECF244321}">
                <p14:modId xmlns:p14="http://schemas.microsoft.com/office/powerpoint/2010/main" val="1650872737"/>
              </p:ext>
            </p:extLst>
          </p:nvPr>
        </p:nvGraphicFramePr>
        <p:xfrm>
          <a:off x="4572378" y="4226199"/>
          <a:ext cx="1497013" cy="569912"/>
        </p:xfrm>
        <a:graphic>
          <a:graphicData uri="http://schemas.openxmlformats.org/presentationml/2006/ole">
            <mc:AlternateContent xmlns:mc="http://schemas.openxmlformats.org/markup-compatibility/2006">
              <mc:Choice xmlns:v="urn:schemas-microsoft-com:vml" Requires="v">
                <p:oleObj name="Equation" r:id="rId16" imgW="495000" imgH="190440" progId="Equation.DSMT4">
                  <p:embed/>
                </p:oleObj>
              </mc:Choice>
              <mc:Fallback>
                <p:oleObj name="Equation" r:id="rId16" imgW="495000" imgH="190440" progId="Equation.DSMT4">
                  <p:embed/>
                  <p:pic>
                    <p:nvPicPr>
                      <p:cNvPr id="17" name="Oggetto 16">
                        <a:extLst>
                          <a:ext uri="{FF2B5EF4-FFF2-40B4-BE49-F238E27FC236}">
                            <a16:creationId xmlns:a16="http://schemas.microsoft.com/office/drawing/2014/main" id="{58067E26-36E3-44C2-B5E7-84A260F4CE5C}"/>
                          </a:ext>
                        </a:extLst>
                      </p:cNvPr>
                      <p:cNvPicPr/>
                      <p:nvPr/>
                    </p:nvPicPr>
                    <p:blipFill>
                      <a:blip r:embed="rId17"/>
                      <a:stretch>
                        <a:fillRect/>
                      </a:stretch>
                    </p:blipFill>
                    <p:spPr>
                      <a:xfrm>
                        <a:off x="4572378" y="4226199"/>
                        <a:ext cx="1497013" cy="569912"/>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F7621FE5-833C-40E1-82D6-7C5F51F68ACB}"/>
              </a:ext>
            </a:extLst>
          </p:cNvPr>
          <p:cNvGraphicFramePr>
            <a:graphicFrameLocks noChangeAspect="1"/>
          </p:cNvGraphicFramePr>
          <p:nvPr>
            <p:extLst>
              <p:ext uri="{D42A27DB-BD31-4B8C-83A1-F6EECF244321}">
                <p14:modId xmlns:p14="http://schemas.microsoft.com/office/powerpoint/2010/main" val="3779087209"/>
              </p:ext>
            </p:extLst>
          </p:nvPr>
        </p:nvGraphicFramePr>
        <p:xfrm>
          <a:off x="4572378" y="4886691"/>
          <a:ext cx="1919287" cy="569912"/>
        </p:xfrm>
        <a:graphic>
          <a:graphicData uri="http://schemas.openxmlformats.org/presentationml/2006/ole">
            <mc:AlternateContent xmlns:mc="http://schemas.openxmlformats.org/markup-compatibility/2006">
              <mc:Choice xmlns:v="urn:schemas-microsoft-com:vml" Requires="v">
                <p:oleObj name="Equation" r:id="rId18" imgW="634680" imgH="190440" progId="Equation.DSMT4">
                  <p:embed/>
                </p:oleObj>
              </mc:Choice>
              <mc:Fallback>
                <p:oleObj name="Equation" r:id="rId18" imgW="634680" imgH="190440" progId="Equation.DSMT4">
                  <p:embed/>
                  <p:pic>
                    <p:nvPicPr>
                      <p:cNvPr id="18" name="Oggetto 17">
                        <a:extLst>
                          <a:ext uri="{FF2B5EF4-FFF2-40B4-BE49-F238E27FC236}">
                            <a16:creationId xmlns:a16="http://schemas.microsoft.com/office/drawing/2014/main" id="{F7621FE5-833C-40E1-82D6-7C5F51F68ACB}"/>
                          </a:ext>
                        </a:extLst>
                      </p:cNvPr>
                      <p:cNvPicPr/>
                      <p:nvPr/>
                    </p:nvPicPr>
                    <p:blipFill>
                      <a:blip r:embed="rId19"/>
                      <a:stretch>
                        <a:fillRect/>
                      </a:stretch>
                    </p:blipFill>
                    <p:spPr>
                      <a:xfrm>
                        <a:off x="4572378" y="4886691"/>
                        <a:ext cx="1919287" cy="569912"/>
                      </a:xfrm>
                      <a:prstGeom prst="rect">
                        <a:avLst/>
                      </a:prstGeom>
                    </p:spPr>
                  </p:pic>
                </p:oleObj>
              </mc:Fallback>
            </mc:AlternateContent>
          </a:graphicData>
        </a:graphic>
      </p:graphicFrame>
      <p:sp>
        <p:nvSpPr>
          <p:cNvPr id="19" name="CasellaDiTesto 18">
            <a:extLst>
              <a:ext uri="{FF2B5EF4-FFF2-40B4-BE49-F238E27FC236}">
                <a16:creationId xmlns:a16="http://schemas.microsoft.com/office/drawing/2014/main" id="{496EE018-63AB-44CA-A249-CFD0A7177024}"/>
              </a:ext>
            </a:extLst>
          </p:cNvPr>
          <p:cNvSpPr txBox="1"/>
          <p:nvPr/>
        </p:nvSpPr>
        <p:spPr>
          <a:xfrm>
            <a:off x="401217" y="5036344"/>
            <a:ext cx="160454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bias</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AB</a:t>
            </a:r>
            <a:r>
              <a:rPr lang="en-US" sz="2400" dirty="0">
                <a:latin typeface="Arial" panose="020B0604020202020204" pitchFamily="34" charset="0"/>
                <a:cs typeface="Arial" panose="020B0604020202020204" pitchFamily="34" charset="0"/>
              </a:rPr>
              <a:t>)</a:t>
            </a:r>
          </a:p>
        </p:txBody>
      </p:sp>
      <p:cxnSp>
        <p:nvCxnSpPr>
          <p:cNvPr id="20" name="Connettore 2 19">
            <a:extLst>
              <a:ext uri="{FF2B5EF4-FFF2-40B4-BE49-F238E27FC236}">
                <a16:creationId xmlns:a16="http://schemas.microsoft.com/office/drawing/2014/main" id="{7F1CF26C-B2E4-444C-8315-93BF25302B11}"/>
              </a:ext>
            </a:extLst>
          </p:cNvPr>
          <p:cNvCxnSpPr>
            <a:cxnSpLocks/>
          </p:cNvCxnSpPr>
          <p:nvPr/>
        </p:nvCxnSpPr>
        <p:spPr>
          <a:xfrm>
            <a:off x="1163325" y="1027522"/>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9B05721C-221B-407F-B3CD-B58FA5DBFBB8}"/>
              </a:ext>
            </a:extLst>
          </p:cNvPr>
          <p:cNvCxnSpPr>
            <a:cxnSpLocks/>
          </p:cNvCxnSpPr>
          <p:nvPr/>
        </p:nvCxnSpPr>
        <p:spPr>
          <a:xfrm>
            <a:off x="1163325" y="2841138"/>
            <a:ext cx="0" cy="438517"/>
          </a:xfrm>
          <a:prstGeom prst="straightConnector1">
            <a:avLst/>
          </a:prstGeom>
          <a:ln w="28575">
            <a:solidFill>
              <a:schemeClr val="accent1">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B8A64064-30C9-485E-BD72-1E8F62B6C476}"/>
              </a:ext>
            </a:extLst>
          </p:cNvPr>
          <p:cNvSpPr txBox="1"/>
          <p:nvPr/>
        </p:nvSpPr>
        <p:spPr>
          <a:xfrm>
            <a:off x="1213285" y="871546"/>
            <a:ext cx="644728"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bias</a:t>
            </a:r>
            <a:endParaRPr lang="en-US" sz="2400" dirty="0">
              <a:latin typeface="Arial" panose="020B0604020202020204" pitchFamily="34" charset="0"/>
              <a:cs typeface="Arial" panose="020B0604020202020204" pitchFamily="34" charset="0"/>
            </a:endParaRPr>
          </a:p>
        </p:txBody>
      </p:sp>
      <p:sp>
        <p:nvSpPr>
          <p:cNvPr id="25" name="CasellaDiTesto 24">
            <a:extLst>
              <a:ext uri="{FF2B5EF4-FFF2-40B4-BE49-F238E27FC236}">
                <a16:creationId xmlns:a16="http://schemas.microsoft.com/office/drawing/2014/main" id="{00A1CB9E-96E4-4B76-8E48-2E16611083D2}"/>
              </a:ext>
            </a:extLst>
          </p:cNvPr>
          <p:cNvSpPr txBox="1"/>
          <p:nvPr/>
        </p:nvSpPr>
        <p:spPr>
          <a:xfrm>
            <a:off x="9275762" y="5137933"/>
            <a:ext cx="234294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oltage-related </a:t>
            </a:r>
          </a:p>
          <a:p>
            <a:r>
              <a:rPr lang="en-US" sz="2400" dirty="0">
                <a:latin typeface="Arial" panose="020B0604020202020204" pitchFamily="34" charset="0"/>
                <a:cs typeface="Arial" panose="020B0604020202020204" pitchFamily="34" charset="0"/>
              </a:rPr>
              <a:t>sensitivity</a:t>
            </a:r>
          </a:p>
        </p:txBody>
      </p:sp>
      <p:graphicFrame>
        <p:nvGraphicFramePr>
          <p:cNvPr id="26" name="Oggetto 25">
            <a:extLst>
              <a:ext uri="{FF2B5EF4-FFF2-40B4-BE49-F238E27FC236}">
                <a16:creationId xmlns:a16="http://schemas.microsoft.com/office/drawing/2014/main" id="{C3CC5055-36D8-4445-8150-D8D81C7FA249}"/>
              </a:ext>
            </a:extLst>
          </p:cNvPr>
          <p:cNvGraphicFramePr>
            <a:graphicFrameLocks noChangeAspect="1"/>
          </p:cNvGraphicFramePr>
          <p:nvPr>
            <p:extLst>
              <p:ext uri="{D42A27DB-BD31-4B8C-83A1-F6EECF244321}">
                <p14:modId xmlns:p14="http://schemas.microsoft.com/office/powerpoint/2010/main" val="1173872692"/>
              </p:ext>
            </p:extLst>
          </p:nvPr>
        </p:nvGraphicFramePr>
        <p:xfrm>
          <a:off x="6653068" y="5035365"/>
          <a:ext cx="2339975" cy="1139825"/>
        </p:xfrm>
        <a:graphic>
          <a:graphicData uri="http://schemas.openxmlformats.org/presentationml/2006/ole">
            <mc:AlternateContent xmlns:mc="http://schemas.openxmlformats.org/markup-compatibility/2006">
              <mc:Choice xmlns:v="urn:schemas-microsoft-com:vml" Requires="v">
                <p:oleObj name="Equation" r:id="rId20" imgW="774360" imgH="380880" progId="Equation.DSMT4">
                  <p:embed/>
                </p:oleObj>
              </mc:Choice>
              <mc:Fallback>
                <p:oleObj name="Equation" r:id="rId20" imgW="774360" imgH="380880" progId="Equation.DSMT4">
                  <p:embed/>
                  <p:pic>
                    <p:nvPicPr>
                      <p:cNvPr id="26" name="Oggetto 25">
                        <a:extLst>
                          <a:ext uri="{FF2B5EF4-FFF2-40B4-BE49-F238E27FC236}">
                            <a16:creationId xmlns:a16="http://schemas.microsoft.com/office/drawing/2014/main" id="{C3CC5055-36D8-4445-8150-D8D81C7FA249}"/>
                          </a:ext>
                        </a:extLst>
                      </p:cNvPr>
                      <p:cNvPicPr/>
                      <p:nvPr/>
                    </p:nvPicPr>
                    <p:blipFill>
                      <a:blip r:embed="rId21"/>
                      <a:stretch>
                        <a:fillRect/>
                      </a:stretch>
                    </p:blipFill>
                    <p:spPr>
                      <a:xfrm>
                        <a:off x="6653068" y="5035365"/>
                        <a:ext cx="2339975" cy="1139825"/>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B87479EF-14D5-42B2-84AB-D030A9DF829B}"/>
              </a:ext>
            </a:extLst>
          </p:cNvPr>
          <p:cNvGraphicFramePr>
            <a:graphicFrameLocks noChangeAspect="1"/>
          </p:cNvGraphicFramePr>
          <p:nvPr>
            <p:extLst>
              <p:ext uri="{D42A27DB-BD31-4B8C-83A1-F6EECF244321}">
                <p14:modId xmlns:p14="http://schemas.microsoft.com/office/powerpoint/2010/main" val="1314889607"/>
              </p:ext>
            </p:extLst>
          </p:nvPr>
        </p:nvGraphicFramePr>
        <p:xfrm>
          <a:off x="6556375" y="3895725"/>
          <a:ext cx="2532063" cy="1139825"/>
        </p:xfrm>
        <a:graphic>
          <a:graphicData uri="http://schemas.openxmlformats.org/presentationml/2006/ole">
            <mc:AlternateContent xmlns:mc="http://schemas.openxmlformats.org/markup-compatibility/2006">
              <mc:Choice xmlns:v="urn:schemas-microsoft-com:vml" Requires="v">
                <p:oleObj name="Equation" r:id="rId22" imgW="838080" imgH="380880" progId="Equation.DSMT4">
                  <p:embed/>
                </p:oleObj>
              </mc:Choice>
              <mc:Fallback>
                <p:oleObj name="Equation" r:id="rId22" imgW="838080" imgH="380880" progId="Equation.DSMT4">
                  <p:embed/>
                  <p:pic>
                    <p:nvPicPr>
                      <p:cNvPr id="27" name="Oggetto 26">
                        <a:extLst>
                          <a:ext uri="{FF2B5EF4-FFF2-40B4-BE49-F238E27FC236}">
                            <a16:creationId xmlns:a16="http://schemas.microsoft.com/office/drawing/2014/main" id="{B87479EF-14D5-42B2-84AB-D030A9DF829B}"/>
                          </a:ext>
                        </a:extLst>
                      </p:cNvPr>
                      <p:cNvPicPr/>
                      <p:nvPr/>
                    </p:nvPicPr>
                    <p:blipFill>
                      <a:blip r:embed="rId23"/>
                      <a:stretch>
                        <a:fillRect/>
                      </a:stretch>
                    </p:blipFill>
                    <p:spPr>
                      <a:xfrm>
                        <a:off x="6556375" y="3895725"/>
                        <a:ext cx="2532063" cy="1139825"/>
                      </a:xfrm>
                      <a:prstGeom prst="rect">
                        <a:avLst/>
                      </a:prstGeom>
                    </p:spPr>
                  </p:pic>
                </p:oleObj>
              </mc:Fallback>
            </mc:AlternateContent>
          </a:graphicData>
        </a:graphic>
      </p:graphicFrame>
      <p:sp>
        <p:nvSpPr>
          <p:cNvPr id="28" name="CasellaDiTesto 27">
            <a:extLst>
              <a:ext uri="{FF2B5EF4-FFF2-40B4-BE49-F238E27FC236}">
                <a16:creationId xmlns:a16="http://schemas.microsoft.com/office/drawing/2014/main" id="{18F162EE-32A0-40C1-8075-7CFD9D070B26}"/>
              </a:ext>
            </a:extLst>
          </p:cNvPr>
          <p:cNvSpPr txBox="1"/>
          <p:nvPr/>
        </p:nvSpPr>
        <p:spPr>
          <a:xfrm>
            <a:off x="9302024" y="4048597"/>
            <a:ext cx="234230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urrent-related </a:t>
            </a:r>
          </a:p>
          <a:p>
            <a:r>
              <a:rPr lang="en-US" sz="2400" dirty="0">
                <a:latin typeface="Arial" panose="020B0604020202020204" pitchFamily="34" charset="0"/>
                <a:cs typeface="Arial" panose="020B0604020202020204" pitchFamily="34" charset="0"/>
              </a:rPr>
              <a:t>sensitivity</a:t>
            </a:r>
          </a:p>
        </p:txBody>
      </p:sp>
      <p:sp>
        <p:nvSpPr>
          <p:cNvPr id="29" name="Parentesi graffa aperta 28">
            <a:extLst>
              <a:ext uri="{FF2B5EF4-FFF2-40B4-BE49-F238E27FC236}">
                <a16:creationId xmlns:a16="http://schemas.microsoft.com/office/drawing/2014/main" id="{83F97898-49F0-4F62-989E-23A8F05442D7}"/>
              </a:ext>
            </a:extLst>
          </p:cNvPr>
          <p:cNvSpPr/>
          <p:nvPr/>
        </p:nvSpPr>
        <p:spPr>
          <a:xfrm>
            <a:off x="4280615" y="4226199"/>
            <a:ext cx="291763" cy="135703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ttangolo con angoli arrotondati 8">
            <a:extLst>
              <a:ext uri="{FF2B5EF4-FFF2-40B4-BE49-F238E27FC236}">
                <a16:creationId xmlns:a16="http://schemas.microsoft.com/office/drawing/2014/main" id="{87351D44-B748-4E11-932D-E82833FD354D}"/>
              </a:ext>
            </a:extLst>
          </p:cNvPr>
          <p:cNvSpPr/>
          <p:nvPr/>
        </p:nvSpPr>
        <p:spPr>
          <a:xfrm>
            <a:off x="8600303" y="1333211"/>
            <a:ext cx="758010" cy="1111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77F93F2A-AC23-4890-9154-6D774236D50D}"/>
              </a:ext>
            </a:extLst>
          </p:cNvPr>
          <p:cNvSpPr txBox="1"/>
          <p:nvPr/>
        </p:nvSpPr>
        <p:spPr>
          <a:xfrm>
            <a:off x="9428079" y="1342328"/>
            <a:ext cx="644728"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bias</a:t>
            </a:r>
            <a:endParaRPr lang="en-US" sz="2400" i="1"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592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5" grpId="0"/>
      <p:bldP spid="28" grpId="0"/>
      <p:bldP spid="29" grpId="0" animBg="1"/>
      <p:bldP spid="9" grpId="0" animBg="1"/>
      <p:bldP spid="13"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33</Words>
  <Application>Microsoft Office PowerPoint</Application>
  <PresentationFormat>Widescreen</PresentationFormat>
  <Paragraphs>239</Paragraphs>
  <Slides>21</Slides>
  <Notes>3</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2</vt:i4>
      </vt:variant>
      <vt:variant>
        <vt:lpstr>Titoli diapositive</vt:lpstr>
      </vt:variant>
      <vt:variant>
        <vt:i4>21</vt:i4>
      </vt:variant>
    </vt:vector>
  </HeadingPairs>
  <TitlesOfParts>
    <vt:vector size="29" baseType="lpstr">
      <vt:lpstr>Arial</vt:lpstr>
      <vt:lpstr>Calibri</vt:lpstr>
      <vt:lpstr>Symbol</vt:lpstr>
      <vt:lpstr>Times New Roman</vt:lpstr>
      <vt:lpstr>Wingdings</vt:lpstr>
      <vt:lpstr>Tema di Office</vt:lpstr>
      <vt:lpstr>Equation</vt:lpstr>
      <vt:lpstr>MathType 6.0 Equation</vt:lpstr>
      <vt:lpstr>Hall sensors: a more accurate expression</vt:lpstr>
      <vt:lpstr>Absolute sensitivity</vt:lpstr>
      <vt:lpstr>More on sensitivity:</vt:lpstr>
      <vt:lpstr>Power vs sensitivity efficiency</vt:lpstr>
      <vt:lpstr>Materials used for Hall sensors</vt:lpstr>
      <vt:lpstr>Integrated 3-axis Hall magnetometers. </vt:lpstr>
      <vt:lpstr>Single-chip, 3-D magnetometer</vt:lpstr>
      <vt:lpstr>Main non-idealities of Hall Sensors</vt:lpstr>
      <vt:lpstr>Just a mention to current vs voltage biasing</vt:lpstr>
      <vt:lpstr>Just a mention to current vs voltage biasing</vt:lpstr>
      <vt:lpstr>Offset voltage and equivalent magnetic field offset</vt:lpstr>
      <vt:lpstr>Simple offset model</vt:lpstr>
      <vt:lpstr>Offset magnetic field</vt:lpstr>
      <vt:lpstr>Principle of current spinning approach to offset cancellation</vt:lpstr>
      <vt:lpstr>Effect of the terminal rotation on the offset voltage</vt:lpstr>
      <vt:lpstr>Current spinning</vt:lpstr>
      <vt:lpstr>Current spinning</vt:lpstr>
      <vt:lpstr>Possible interface circuit for Hall sensors</vt:lpstr>
      <vt:lpstr>Magnetometer based on Hall sensors: open problems</vt:lpstr>
      <vt:lpstr>Possible solution for 3D sensors: application of magnetic concentrators</vt:lpstr>
      <vt:lpstr>Commercial product: a single-chip, three axis e-compas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44</cp:revision>
  <dcterms:created xsi:type="dcterms:W3CDTF">2015-02-03T16:10:37Z</dcterms:created>
  <dcterms:modified xsi:type="dcterms:W3CDTF">2023-05-10T17:17:52Z</dcterms:modified>
</cp:coreProperties>
</file>